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6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7.xml" ContentType="application/inkml+xml"/>
  <Override PartName="/ppt/notesSlides/notesSlide1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5.xml" ContentType="application/vnd.openxmlformats-officedocument.presentationml.notesSlide+xml"/>
  <Override PartName="/ppt/ink/ink13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14.xml" ContentType="application/inkml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66" r:id="rId2"/>
    <p:sldId id="342" r:id="rId3"/>
    <p:sldId id="349" r:id="rId4"/>
    <p:sldId id="350" r:id="rId5"/>
    <p:sldId id="351" r:id="rId6"/>
    <p:sldId id="343" r:id="rId7"/>
    <p:sldId id="381" r:id="rId8"/>
    <p:sldId id="397" r:id="rId9"/>
    <p:sldId id="367" r:id="rId10"/>
    <p:sldId id="352" r:id="rId11"/>
    <p:sldId id="359" r:id="rId12"/>
    <p:sldId id="371" r:id="rId13"/>
    <p:sldId id="380" r:id="rId14"/>
    <p:sldId id="261" r:id="rId15"/>
    <p:sldId id="373" r:id="rId16"/>
    <p:sldId id="374" r:id="rId17"/>
    <p:sldId id="398" r:id="rId18"/>
    <p:sldId id="346" r:id="rId19"/>
    <p:sldId id="365" r:id="rId20"/>
    <p:sldId id="368" r:id="rId21"/>
    <p:sldId id="357" r:id="rId22"/>
    <p:sldId id="383" r:id="rId23"/>
    <p:sldId id="369" r:id="rId24"/>
    <p:sldId id="372" r:id="rId25"/>
    <p:sldId id="347" r:id="rId26"/>
    <p:sldId id="396" r:id="rId27"/>
    <p:sldId id="370" r:id="rId28"/>
    <p:sldId id="272" r:id="rId29"/>
  </p:sldIdLst>
  <p:sldSz cx="9144000" cy="6858000" type="screen4x3"/>
  <p:notesSz cx="7099300" cy="10234613"/>
  <p:defaultTextStyle>
    <a:defPPr>
      <a:defRPr lang="de-DE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t" initials="e" lastIdx="1" clrIdx="0">
    <p:extLst>
      <p:ext uri="{19B8F6BF-5375-455C-9EA6-DF929625EA0E}">
        <p15:presenceInfo xmlns:p15="http://schemas.microsoft.com/office/powerpoint/2012/main" userId="e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CC99"/>
    <a:srgbClr val="FFCC66"/>
    <a:srgbClr val="FFFFFF"/>
    <a:srgbClr val="FF6600"/>
    <a:srgbClr val="8064A2"/>
    <a:srgbClr val="B3A2C7"/>
    <a:srgbClr val="984807"/>
    <a:srgbClr val="F79646"/>
    <a:srgbClr val="3E97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Helle Formatvorlage 3 - Akz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44" autoAdjust="0"/>
    <p:restoredTop sz="94940" autoAdjust="0"/>
  </p:normalViewPr>
  <p:slideViewPr>
    <p:cSldViewPr>
      <p:cViewPr varScale="1">
        <p:scale>
          <a:sx n="104" d="100"/>
          <a:sy n="104" d="100"/>
        </p:scale>
        <p:origin x="1872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47" tIns="47374" rIns="94747" bIns="4737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47" tIns="47374" rIns="94747" bIns="47374" rtlCol="0"/>
          <a:lstStyle>
            <a:lvl1pPr algn="r">
              <a:defRPr sz="1300"/>
            </a:lvl1pPr>
          </a:lstStyle>
          <a:p>
            <a:fld id="{302071DC-D8B2-40CC-8A20-B5724EFE63A7}" type="datetimeFigureOut">
              <a:rPr lang="de-DE" smtClean="0"/>
              <a:t>24.02.20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47" tIns="47374" rIns="94747" bIns="4737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47" tIns="47374" rIns="94747" bIns="47374" rtlCol="0" anchor="b"/>
          <a:lstStyle>
            <a:lvl1pPr algn="r">
              <a:defRPr sz="1300"/>
            </a:lvl1pPr>
          </a:lstStyle>
          <a:p>
            <a:fld id="{06FA419F-BC04-4F9C-AE03-273A1D2F7B7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4126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07:25.57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01 5775 124 0,'0'0'33'0,"-6"0"7"0,4 0-13 0,2 0 4 16,-6 0 3-16,6 0 2 0,0 0 0 15,0 0 2-15,0 0-3 0,0-4-4 0,0 4-2 16,0 0-3-16,0 0 0 0,0-4-2 16,0 4-2-16,0-3-2 0,0 3-1 15,0 0-3-15,0-4-2 0,0 4-4 16,0 0-2-16,0 0-2 0,0 0-3 15,0 0-1-15,0 0 0 0,0 0-1 16,2 4 0-16,-2-4 1 0,0 3 0 16,6 1 0-16,-6-4 0 0,0 0-1 0,5 4 1 15,-5-4 0-15,5 0 0 16,-5 3 0-16,4-3 0 0,1 0 0 0,-5 0 1 16,2 0 0-16,-2 4 0 0,6-4 0 15,-6 0 0-15,5 0 0 0,-5 0-1 16,5 0 0-16,-1 0 0 0,2 0 0 15,1 0 0-15,1 0 0 0,0 0 0 16,-2 0 0-16,2 0 0 0,-2-4 1 16,-3-1-1-16,1 0 2 0,-4 1-1 15,2-1 2-15,-2 0-1 0,6-2 1 16,-6 2 1-16,0 1 1 0,0 0-1 0,0 1 1 16,0 3-1-16,0-5 0 0,0 5-1 15,0 0 0-15,0-4-1 0,-6 4-1 16,6 0-1-16,0 0 0 0,0 0 0 15,-2 0-1-15,2 0 0 0,-4 0 0 16,4 4-1-16,-7-4 1 0,1 3-1 16,0-3 0-16,-2 9 0 0,1-5 1 0,0-1-1 15,0 2 0-15,-3 0 1 0,4 0-1 16,1 1 0-16,-6 0 1 0,-2 0-1 16,0 2 0-16,-3 2 0 0,0 1 0 15,0 0 1-15,-1 2-1 0,3-1 0 16,1 0 0-16,1 1 1 0,1-2-1 15,0 0 1-15,-2-1-1 0,5 2 1 16,-1-1-1-16,-1 0 1 0,4 1-1 0,-1 1 1 16,1-2-1-16,2 0 0 0,1 0 1 15,3-1-1-15,-6-3 1 0,6 0-1 16,0 2 0-16,6-3 0 0,-3 1 1 16,1 1-1-16,2-2 1 0,1 1-1 15,-1-1 1-15,2 0-1 0,-1-1 0 16,3 0 0-16,0-1 0 0,2-4 0 15,1 0 1-15,7 0-1 0,1 0 0 0,3-4 1 16,4 4-1-16,4-8 1 0,1 5-1 16,2-3 1-16,-2 1-1 0,0 0 1 15,0 0-1-15,-2-2 0 0,-3 1 0 16,-1-1 0-16,1 0 1 0,-2-1-1 16,0-2 0-16,-1-1 0 0,1-1-1 15,0-2 1-15,1-1 0 0,-5 1 0 16,1-2 0-16,-3 3 0 0,-4-3 0 15,-2 4 0-15,-7 1 0 0,-3-1-1 0,-4 3 1 16,-4 1 0-16,-3-1-1 0,-7 2 1 16,-1 0 0-16,-3 0-1 0,0 4 1 15,0 3 0-15,-1 0 1 0,2 0-1 16,1 5 0-16,0 2 0 0,1 2 1 16,0 0-1-16,-2 2 0 0,2 1 0 15,0 4 0-15,1-2 1 0,-2 4 0 16,1 0-1-16,1 0 2 0,4 2-1 0,0-2 0 15,2-2 0-15,2-1-1 0,6-4 1 16,0-1-1-16,0-3 0 0,7-1 1 16,1-2-1-16,5-4 0 0,1 3 0 15,3-3 1-15,-1 0-1 0,3-3 1 16,3-2 0-16,1-1-1 0,-2-3 1 16,7-1-1-16,2-2 1 0,-2-2-1 15,5 0 0-15,-1-2 0 0,2 0-1 0,-1 0 1 16,-5 0-1-16,-5 0 1 0,-2 4-1 15,-8 0 1-15,-3 2 0 0,-5 2-1 16,-5 3 1-16,0 2-1 0,0 3 1 16,-9 0-1-16,0 0 1 0,-2 8 1 15,-5 2 0-15,-1-1 1 0,-5 4 0 16,1 5 0-16,0 0 1 0,0 1-1 16,0 1 0-16,3-2 0 0,4 1 0 0,2-5 0 15,4-3-1-15,2-2 0 0,6-3 0 16,0-1 0-16,10-5 0 0,2 0 0 15,2 0-1-15,5 0 1 0,6-6 0 16,4 1 0-16,3-2 0 0,1-2 0 16,0 0-1-16,1-1 1 0,-2-2-1 15,-2-2 1-15,-6 2-1 0,2-3 0 16,-3 1 0-16,-3 1 1 0,-2 1-1 16,0 1 0-16,-1 2 0 0,0 2 0 0,-4 1 0 15,4 2 0-15,-4 4 0 0,0 0 0 16,0 0-1-16,-3 0 1 0,-1 0-1 15,-2 5 0-15,-3 0 1 0,-4 1-1 16,0 1 0-16,0 5 1 0,0 0 1 16,-10 2 0-16,1 1 0 0,-2 3 0 15,-3 0 1-15,-1 0 0 0,0-2-1 0,-3-1 0 16,3-3 0-16,2 0 0 0,-3-1-1 16,4-1 1-16,1-2 0 0,-3-3-1 15,3 0 1-15,3-5-1 0,-2 0 1 16,4 0 0-16,2 0-1 0,-1-3 1 15,5-1-1-15,0 4 1 0,5-6-1 16,1 1 0-16,4 0 1 0,4 0-1 0,3-2 0 16,8-2 1-16,5-2-1 0,6-1 0 15,11-1 1-15,0-3-1 0,5-3 0 16,2-2 0-16,-1-1 0 0,-1-1 0 16,0-5 0-16,-4-1 0 0,1-4 0 15,2 1 0-15,1-4 0 0,0 1-1 16,-5 1 1-16,-1 3-1 0,-10 0 1 15,-5 5-1-15,-6 3 1 0,-8 3-1 16,-7 0 1-16,-3 4-1 0,-7-1 0 0,0 3 0 16,-4 0-1-16,-5 3 1 0,-2 4-1 15,0 2 1-15,-7 5 0 0,-3 4 0 16,-4 4 1-16,-5 7 0 0,-5 3 1 16,-3 6 1-16,-4 6-1 0,4 7 0 15,2 4 0-15,3 2 0 0,3 5 0 16,2 0 0-16,9-4-1 0,0-2 1 15,3-8-1-15,3-3 1 0,-1-6 0 0,4-5-1 16,1-4 1-16,1-4-1 0,5-3 0 16,-1-4 0-16,4-1 0 0,0-4-1 15,4 0 1-15,7-8 0 0,-1-1 0 16,6-2 0-16,3-2 1 0,3-4 0 16,3 0 0-16,35-14 0 15,-27 21 0-15,0 4 0 0,0 6 0 16,-5 9 0-16,0 4 0 0,-8 4 0 15,-4 3-1-15,-6 2 1 0,-4 0-1 0,-6-2 2 16,5-2 2-16,-5-4 0 0,0-2 3 16,0-4 0-16,3-2 3 0,3-1 0 15,4-5 0-15,4 0-2 0,5-4 0 16,2 1-2-16,6-6-2 0,3 0-1 16,-2-4-2-16,0 2-3 0,4-2-6 15,0-2-9-15,0-1-15 0,-3 0-113 0,-2-2-115 16,-4 2-288-16</inkml:trace>
  <inkml:trace contextRef="#ctx0" brushRef="#br0" timeOffset="6714.09">324 6630 240 0,'0'0'58'0,"0"-4"1"0,0 4-36 16,0-5-6-16,0 5-5 0,0-3-5 0,6-1 1 15,-6 0 3-15,5 4 4 0,-3-6 2 16,-2 1 4-16,6 1 2 0,-6-2 0 16,0 3-1-16,4-1-2 0,-4 4-2 15,0-5-4-15,0 5-2 0,0 0-4 16,-4 0-1-16,4 4-2 0,-4 0-1 16,1 1 0-16,-2 2 2 0,2 2 0 15,-3 0 2-15,-1 2 0 0,0 1 0 16,-3 4 1-16,3-2 0 0,-3 4 0 0,0-4 0 15,1 6 0-15,-3-4 0 0,5 0 0 16,-1-1-2-16,-3 1-1 0,5 0-1 16,3 0-2-16,-1-3-1 0,4-2-2 15,-6 1 0-15,6-4-2 0,0-2-6 16,0-3-5-16,0-3-13 0,0 0-84 16,0-4-88-16,5-7-215 0</inkml:trace>
  <inkml:trace contextRef="#ctx0" brushRef="#br0" timeOffset="7207.26">363 6406 445 0,'-4'-4'93'0,"1"4"1"0,3 0-83 16,-5 0-4-16,5 4-2 0,0 0-2 0,6 2 1 16,-6-4 0-16,5 3 1 0,-3-1 2 15,3-4 2-15,-2 0 1 0,1 0 2 16,2-9 0-16,0 6 0 0,0-5-1 15,1-1-1-15,0 2-2 0,1 0-2 16,-3-1-1-16,-1 3 1 0,0 2-2 16,-4 3 2-16,4-5-1 0,-4 5 1 15,-4 0-1-15,0 0 0 0,1 4-1 16,-3-4 1-16,-1 3-1 0,1-3 0 0,-1 0 1 16,1 0 0-16,3 0-1 0,-2 0 1 15,5-3-1-15,-6 3-1 0,6-6-1 16,0 6 0-16,-2-3-1 0,2 3 0 15,0 0-1-15,0 0 0 0,-4 0 1 16,4 0-1-16,0 5 0 0,0-1 0 16,-3-1-1-16,3 2-1 0,0 0-3 15,0-1-6-15,-4-4-7 0,4 6-10 0,0-3-22 16,0-3-72-16,0 0-88 0,5 0-203 16</inkml:trace>
  <inkml:trace contextRef="#ctx0" brushRef="#br0" timeOffset="10323.78">618 6520 348 0,'7'0'90'16,"0"-4"3"-16,0 4-45 0,-1-4-14 16,1 4-7-16,0 0-7 0,-3 0-4 15,0 0-3-15,-4 0-2 0,3 6-1 16,-3 0 0-16,0 2-1 0,-9 1 2 15,1 6-2-15,-4 0 0 0,1 2-2 16,-9 1-1-16,0-1-2 0,-1 3 0 16,1 1-2-16,-1-2-1 0,2-2 0 0,1-3 0 15,5 1 0-15,2-3-1 0,2-7 1 16,5-1 1-16,4-4-1 0,0 0 1 16,4-4-1-16,6-6 0 0,4-3 1 15,5 1-1-15,4-4-1 0,5 0 1 16,1 0-1-16,0 0 0 0,0 4 1 15,-1 2-1-15,-3 2 0 0,-4 1 1 16,-2 4 0-16,-3 3 0 0,0 0 0 0,-5 4 0 16,0 2 1-16,-4-1-1 0,-1 6 1 15,-3 1 0-15,-3 1 1 0,0 1-1 16,0 2 1-16,0-1 0 0,-4-1-1 16,-1-3 0-16,5-3 0 0,-4-3-1 15,4-1 0-15,0-4 0 0,0 0 0 16,4-5-1-16,4-3 1 0,1-4-1 15,3-4 1-15,4-2-1 0,3-1 0 0,3-2 1 16,2-2-1-16,4 4 0 0,-1 1 0 16,4 0 0-16,-3 4 0 0,-1-1 0 15,-1 3 0-15,-5 2 0 0,-4 4 1 16,-6 1-1-16,-2 5 0 0,-5 0 2 16,-4 4 1-16,0 3 1 0,-9 4 0 15,-1 1 1-15,-3 4 0 0,-2 0 0 16,-3 2-2-16,-3 0 0 0,-1 0-1 0,3 2-1 15,0-3 0-15,5-1 0 0,2-2 0 16,6-3-1-16,6-3 1 0,0-3-1 16,13-5 0-16,-2 0 1 0,11-8-1 15,0-1 1-15,5 0-1 0,4-1 0 16,1-1 1-16,-1 1-1 0,0 2 0 16,-4-1 0-16,0 2 0 0,-4 0 0 15,-4-1 0-15,-1 2 0 0,-3 0 0 0,-6 1 0 16,-1 0 0-16,-4 2 0 0,-4-2 0 15,0 2 0-15,-4 3 0 0,-2-4 0 16,-1 4 1-16,-2 0-1 0,1-5 0 16,2 5 0-16,0 0 1 0,-2 0-1 15,5 0 0-15,3 0 0 0,0 0 0 16,0 0 1-16,0 0-1 0,0 0 0 16,6 0 0-16,-1 0 0 0,1 0 0 15,-2 0 0-15,2-4 0 0,-2 4 0 16,2-5 0-16,1 5 0 0,-4-4 1 0,0 4-1 15,-3 0 0-15,0-3-1 0,4 3 1 16,-4 0 0-16,0 0 0 0,0 0 0 16,-4 0 0-16,4 3 0 0,-5-3 0 15,5 0 0-15,-5 4 0 0,5-4 0 16,-4 0 0-16,4 0 0 0,0 0 1 0,-5 0-1 16,5 0 0-16,0 0 0 0,0 0 0 15,0 0 0-15,0 0 0 0,0 0 0 16,0 0 0-16,0 0 1 0,0 0-1 15,0 0 0-15,0 0 0 0,0 0 0 16,0 0 1-16,0 0-1 0,0 0 0 16,0 0 0-16,0 0 1 0,0 0-1 15,5 0 0-15,-5 3 0 0,4-3 0 16,0 5 0-16,-1-1 0 0,4-4 0 0,0 6 0 16,5-6 1-16,-1 0-1 0,6 0 0 15,2-6 0-15,5 1 0 0,5-2 0 16,4 1 0-16,2-1 0 0,0 2 0 15,3-2 0-15,-4 1 0 0,-4 1 0 16,-5 2 0-16,-8-2 0 0,-4 1 0 16,-5-1 0-16,-8 1 0 0,0 0 0 15,0 1 0-15,-8-3 0 0,-4 1-1 0,-2 1 1 16,-3 1 0-16,-6 3 1 0,0-4-1 16,-2 4 0-16,-3 4 1 0,2 1-1 15,0 2 1-15,0 2-1 0,4 4 1 16,3 3 0-16,-1-1-1 0,4 2 1 15,2 2 0-15,2 1 0 0,5 1 1 16,0-2-1-16,7 0 1 0,0-2 0 16,0-2-1-16,8-3 1 0,4-3 0 0,5-5 0 15,6-4 0-15,4 0 0 0,8-5-1 16,7-3 1-16,-1-2 0 0,3-1-1 16,2 0 0-16,-4-1-1 0,-1 2 1 15,-3-2-1-15,-7 1 0 0,-1-1 0 16,-1 2 0-16,-5-3 0 0,-5 2 0 15,0 0 0-15,-6 0 0 0,-4 3 0 16,-2-1 0-16,-1 3 0 0,-1 1 1 16,-5 1-1-16,0 4 0 0,-5-3 1 0,3 3-1 15,-3 3 0-15,-3 2 1 0,1 2-1 16,-2 2 0-16,0 3 0 0,-4 1 1 16,3 2-1-16,-1 0 0 0,-2 3 1 15,0-1-1-15,-1-2 0 0,5 2 1 16,-1-4-1-16,3-1 0 0,7-3 0 15,0-3 1-15,6-6-1 0,2 0 0 16,4-6 0-16,3-4 1 0,4-2-1 0,10-1 0 16,2-5 0-16,8 1-1 0,1 1 0 15,5 1 1-15,-3 2-1 0,2 3 0 16,-10 0 0-16,-4 3 0 0,-6 3 1 16,-5 4 0-16,-7 0 0 0,-4 5 0 15,-2 2 0-15,-6 2 0 0,0 3 0 16,0 1 0-16,-7 1 0 0,1 2 0 0,0 0 1 15,-1 0-1-15,1 0 0 0,2-3 0 16,4-2 0-16,0-2 0 0,0-4 0 16,3-5 0-16,5 0 0 0,3 0 1 15,2-9-1-15,2-1 0 0,5-4 0 16,0-3 0-16,6 1 0 0,5-5 0 16,3-1 0-16,5-1 0 0,3-1 0 15,4-4 0-15,3-5 0 0,-6-6 0 16,2-4-1-16,-5-2 1 0,-6-6-1 15,-3-4 1-15,-4 3-1 0,-4 4 1 0,1 4 0 16,-4 4 0-16,-4 5 0 0,-1 7 0 16,-5 6 0-16,-2 4 0 0,-2 4 0 15,-1 4 1-15,-5 5-1 0,0 5 1 16,0 4 0-16,-5 6 0 0,-1 4 2 16,-2 4 0-16,-5 8 1 0,1 6-1 0,-3 10 1 15,1 3 0-15,-5 10-2 0,-2 3 0 16,2 3-1-16,-1-3 0 0,1-5-1 15,0-6 0-15,3-4 0 0,2-9 0 16,2-9 0-16,0-5 0 0,0-5 1 16,1-2-1-16,0-4 0 0,-2-5 0 15,0-4 0-15,3 4 0 0,-1-4 0 16,-3-8 1-16,2-1-2 0,-1-2 1 16,6-1-1-16,-2-4 1 0,-1 1-1 0,8-1 0 15,2 4 1-15,9-2-1 16,3 3 0-16,3 0 1 0,8 2 0 0,0 0 0 15,3 2 0-15,-1-1 0 0,2 4 0 16,1 4 0-16,-3 0 0 0,1 0 0 16,1 0 0-16,-1 5 1 0,-3 0-1 15,1 1 0-15,-3 0 0 0,0-2 0 16,-3 0 0-16,0 1 0 0,-5-1 0 16,0 0 0-16,-4 0 0 0,-2 1 1 0,0 1-1 15,-7 0 1-15,6 1-1 0,-6 0 1 16,0-1 0-16,0 1-1 0,5-2 0 15,-5 0 1-15,8-1-1 0,3-1 0 16,-2-3 1-16,4 4-1 0,2-4 0 16,4-4 0-16,1 1 1 0,0-2-1 15,-2-3 0-15,-3 1 0 0,1-2 0 16,-5-1 0-16,-2 1 1 0,-6-5-1 16,-3 2 0-16,0 0 0 0,0 2 0 0,-3 1 1 15,-7 1-1-15,-5 5 0 0,-4 3 0 16,-2 0 0-16,-5 4-1 0,-2 4 2 15,-2 0-1-15,1 6 1 0,3-1 0 16,1 3 0-16,6 4 0 0,2-1 0 16,5-1 0-16,2 1-1 0,10-3 1 0,0-1-1 15,0-6 0-15,12-1-1 0,2-4 1 16,6-4 0-16,6 0 0 0,1 0 0 16,6-7 0-16,3 0 0 0,-3-2 1 15,-4-2-1-15,-2-2 0 0,-1-2 0 16,-5-3 0-16,-2 0 0 0,-6-6 1 15,1 1-1-15,-2-2 0 0,-4 2 0 16,-1 2 0-16,-1 2 0 0,-2 1 0 0,-2 6 0 16,-2 5 1-16,6 2-1 15,-6 5-1-15,7 0 1 0,-5 0 0 0,3 5 0 16,2-1 0-16,3 1 0 0,0 2 0 16,4 1 1-16,5-5-1 0,5 0 0 15,2 1 0-15,7-4 0 0,3 4 1 16,4-4-1-16,-1 0 1 0,-1 0-1 15,-3 0 1-15,-8 5-1 0,-7-5 0 16,-2 7 1-16,-10-2-1 0,-2 2 0 16,-6 3 0-16,0-1 0 0,0 2 1 0,-7 0 0 15,0 1 0-15,-6 0 1 0,0 1-1 16,-1-1 1-16,1 1 0 0,1-3 0 16,2 1-1-16,4-2 0 0,6 0 0 15,8-4 0-15,1-1-1 0,8-4 0 16,3 0 0-16,3 0 0 0,2-7 0 15,2-2 0-15,3-3 0 0,-1 0-1 16,2-2 1-16,2-1 0 0,-4 3-1 0,2 0 1 16,-4 1 0-16,-4 1 1 0,-6 4-1 15,-1 1 0-15,-8 5 0 0,-8 0 0 16,0 5 1-16,-10 2 1 0,-4 5 0 16,0 1 0-16,-5 3 0 0,0 1 0 15,-1 0-1-15,7 1 0 0,3-5-1 16,4 0 0-16,6-5 0 0,6 0 0 15,6-8-1-15,5 0 1 0,7 0 0 0,9-8 1 16,2-1-1-16,4-1 0 0,3-3 1 16,-5 0-1-16,-4-1 0 0,-4-1 0 15,-5-1 0-15,-9 1 0 0,-2 2 0 16,-6 2 1-16,-1 3-1 0,-3 2-1 16,-3 6 1-16,0 0 0 0,-3 9 0 15,-3 3 0-15,0 7 0 0,-2 4 0 16,-6 9 1-16,-5 7 0 0,-1 10 0 15,-5 7 0-15,-4 5 0 0,-2 3-1 0,-2 0 1 16,-2 1 0-16,2-1-1 0,0-6 0 16,2-1 0-16,4-3-1 0,1-2 1 15,5-4 0-15,2-6-1 0,5-7 1 16,1-5 0-16,0-8 0 0,5-9 1 16,-3-5-1-16,4-8 1 0,-1-5-1 15,1-12 1-15,0-9-1 0,0-12 1 16,1-10-1-16,6-7 0 0,0-7 0 0,9-5-1 15,4-1 1-15,7-1 0 0,11 6 0 16,9 1 0-16,14 5-1 0,10 5-4 16,-2 7-8-16,6 5-11 0,0 8-13 15,-2 1-107-15,-6 7-112 0,-6 5-272 16</inkml:trace>
  <inkml:trace contextRef="#ctx0" brushRef="#br0" timeOffset="12431.76">573 7020 342 0,'6'0'73'0,"-6"-8"1"0,0 8-56 0,0-5-12 0,0 5-3 0,3-4-2 15,-3 4 0-15,6-3-1 0,-2 3 1 16,-4-5 3-16,7 1 4 0,-4 1 3 16,-3-1 4-16,6-1 3 0,-6 1 1 15,4 1 2-15,-4 3-3 0,2-5-3 16,-2 5-3-16,0 0-4 0,0 0-2 0,-4 0-1 15,1 7-1-15,-2-2 1 0,-9 2 1 16,1 1 2-16,-3 1 2 0,-2 2 1 16,-8 2 0-16,0 1 1 0,-1 2-1 15,1 5-1-15,-1 0-3 0,1 2-1 16,0 3-2-16,0 5-1 0,4-1-1 16,-3 3 0-16,5 3 0 0,-1-1-1 15,4 3 0-15,3-3 0 0,7 0 0 16,1 0-1-16,6-5 1 0,6-3-1 0,4-1 0 15,5-4 0-15,-1-4-1 0,7-2-3 16,2-4-3-16,-1-3-6 0,5-4-8 16,-1 0-14-16,-1-5-79 0,2 0-85 15,-2 0-205-15</inkml:trace>
  <inkml:trace contextRef="#ctx0" brushRef="#br0" timeOffset="15017.77">588 7133 277 0,'0'0'58'0,"0"0"-1"0,4 0-47 16,-4 0-9-16,4 0-1 0,-4-5 1 16,6 5 4-16,-1-3 8 0,-5 3 5 15,3 0 4-15,-3-4 5 0,4 4 3 16,-4 0 2-16,4 0-4 0,-4 0-6 16,0-4-4-16,3 4-5 0,-3 0-4 0,7 0-4 15,-7 0-1-15,5-3-1 0,-3 3-1 16,4 0 0-16,0 0 0 0,-1 0 1 15,3-4 1-15,-1 4 1 0,0 0 1 16,4-4 0-16,-2 4 0 0,4-3-1 16,-1 3 0-16,2-4-1 0,-1 4-1 15,1 0-2-15,-1-4 0 0,3 4 0 16,-4 0 0-16,0 0-1 0,0-4 1 16,-3 4-1-16,-4 0 1 0,1 0 1 0,-6 0 2 15,0 4 1-15,0-4 1 0,-6 7 1 16,1-3 0-16,-5 3 0 0,-1 0 0 15,-3 1-1-15,0 2-1 0,-4 1 0 16,4 1 0-16,-5 2 1 0,4 2-1 16,1 0 1-16,1 2-1 0,1 2-1 15,4-1 0-15,1 3-1 0,7-2-1 0,0-2 0 16,0-2-1-16,0-2 0 0,9-4-1 16,2-3 1-16,2-1-1 0,1-6 1 15,1 0-1-15,4 0 1 0,2 0-1 16,1-7 1-16,2-2-1 0,1 0 0 15,4-3 1-15,0 0-1 0,2-4 0 16,6 0 0-16,0-1 0 0,4 0 1 16,-4-2-1-16,-1 0 0 0,-2 1 0 15,-5 1 0-15,-3-1 0 0,-7 3 0 0,-5-1 0 16,-2 3 0-16,-6 2 0 0,-6 1 0 16,0 1 0-16,-6 2 0 0,-5 3 0 15,-2 4 0-15,-5 0 1 0,-4 0-1 16,-2 5 1-16,-5 5 0 0,-6 0 1 15,-2 4 0-15,1 2 1 0,3 3 1 16,4 2-1-16,0 2 1 0,8 2 0 16,5 0-1-16,6 0-1 0,2-1-1 0,2-5 1 15,6-2-1-15,0-4-1 0,12-5 1 16,-4-4 0-16,6-4-1 0,5-10 1 16,6-1-1-16,5-1 1 0,1-8-1 15,8 2 0-15,-1-4 0 0,0 1 0 16,-3 0 1-16,-1 0-1 0,-6-1 0 15,-2 7 0-15,-7 0 0 0,-2-1 0 16,-4 4 0-16,-3 1 0 0,-4 4 0 0,-6 0 1 16,0 2-1-16,-3 5 1 0,-5 0-1 15,2 0 2-15,-6 5 0 0,2 1 1 16,-4 3 1-16,2 4 0 0,-2 3 0 16,0 2 1-16,2 3-2 0,4 2 1 15,1 2-2-15,2-1 0 0,5 0-1 16,0-2 0-16,5-5 0 0,2-2 0 0,4-6-1 15,8-3 1-15,-1-6-1 0,4 0 1 16,4-12-1-16,3 1 1 0,1-5-1 16,3-3 0-16,3-2 0 0,2-2 1 15,1 1-1-15,-2-1 0 0,-1 4 0 16,-3 2-1-16,-7 3 1 0,-6 5 1 16,-7 2-1-16,-4 3 0 0,-4 4 0 15,-5 0 0-15,-11 0 1 0,2 5 0 16,-4 3 0-16,-6 4 0 0,-2 3 1 15,1 2-1-15,-5 4 1 0,4 1 0 0,1 0-1 16,0 1 0-16,6-3-1 0,6-2 0 16,4-3 1-16,10-6-1 0,1-2 0 15,13-3 0-15,1-8 0 0,8-3 1 16,1-2-1-16,2-3 0 0,1-2 1 16,0-1-1-16,-3 2 0 0,-1 3 0 15,-7 4 0-15,-3 1 0 0,0 5 0 0,-9 0 0 16,-3 10 0-16,-4-2 0 0,-3 5 0 15,0 3 0-15,-3 1 0 0,-1 1 0 16,4-1 0-16,-5-2 1 0,5-1-1 16,0-3 0-16,8-5 0 0,0-6 0 15,1 0 0-15,1 0 0 0,6-6 1 16,-2-4-1-16,1-1 0 0,3-6-1 16,-3 2 1-16,7-6 1 0,-3-1-1 0,-1-1 0 15,-2-3 0-15,0 2 0 0,-6 1 0 16,-1 0 1-16,-9 6-1 0,0 0 0 15,0 4 0-15,-5 4 1 0,1 1 0 16,-3 2 0-16,-2 2 1 0,3 4 0 16,4-3 1-16,2 3-1 0,0 0 0 15,0 0 0-15,7 0 0 0,4 0-1 16,2 0 0-16,5 0 0 0,6 0 0 16,-1 0 0-16,4 0-1 0,2 3 0 0,-1-3-3 15,-2 4-3-15,1-4-5 0,-2 0-8 16,-5 5-10-16,-1-5-13 0,-4 4-94 15,-2-4-97-15,-3 5-237 0</inkml:trace>
  <inkml:trace contextRef="#ctx0" brushRef="#br0" timeOffset="17047.71">2731 7089 406 0,'0'-7'89'0,"0"2"1"0,0 2-68 0,-5 3-11 16,5 0-3-16,0 0-4 0,0 0-1 16,0 0-1-16,0 0 1 0,-6 5 2 15,6-1 2-15,-6 1 2 0,3 2 3 16,-8 2 1-16,-2 2 1 0,-1 1 1 16,-1 4-3-16,-4 1-2 0,-5 2-3 15,2-2-1-15,4-1-3 0,0-3 0 16,2 1-2-16,3-7 1 0,6-1-1 0,1-6-1 15,2 0 1-15,4 0 0 0,0 0 0 16,4-10 0-16,2 1 0 0,1-3 0 16,6-2 0-16,1 2-1 0,8-3 1 15,2 0-1-15,1 1 1 0,2 1-1 16,1 2 0-16,3 1 0 0,-4 2 1 16,-4 0-1-16,-1 1 0 0,-3 7 0 15,-3-4 0-15,-3 4 1 0,-2 5-1 0,-3 2 1 16,-2-2-1-16,-6 3 1 0,0 2 0 15,0 0 0-15,0 3 0 0,-7 0 0 16,-1 2 0-16,-1 0 1 0,1-2 1 16,2 0 1-16,-2-5 1 0,2 0 0 15,4-5 1-15,2-3-1 0,0 0 0 16,3 0-1-16,3-3-1 0,5-3-2 16,-2-3 1-16,5-1-1 0,-1-1-1 15,5 0 1-15,-4 0-1 0,5 0 0 16,-1 3 0-16,-1 0 0 0,1 5 1 0,1 3 1 15,-4-5 0-15,-1 5 0 0,-1 5 1 16,-1-1 0-16,-4 1 1 0,-2 2-2 16,0 2 0-16,0 2 0 0,-4 1-1 15,-2-1 0-15,6 0 0 0,0 1-1 16,1-3 1-16,-1-2 0 0,7-1-1 16,1-6 1-16,4 0-1 0,3 0 0 0,-1 0 1 15,1-6-1-15,6 1 0 0,0-3 0 16,-2-1 0-16,2-2 1 0,0 1-1 15,0-4 0-15,-1 2 0 0,0-1 0 16,-7 1 0-16,0 2 0 0,-6 0 0 16,-4 3 1-16,-3 0-1 0,-6 2 0 15,-2 1 0-15,-8 1 0 0,0 3 1 16,-3 0-1-16,-5 0 2 0,-1 3 0 16,2 1 1-16,-7 2 1 0,5 0 1 0,-4 3 0 15,-1-1 1-15,1 5-1 0,1-1 0 16,2 2-1-16,6 0-1 0,0 0 0 15,6-2-1-15,3 0-1 0,5-4 0 16,4-3 0-16,3-5 0 0,3 0-1 16,7-3 0-16,3-3 1 0,1-4-1 15,6-6 0-15,0 0 1 0,0-1-1 0,3 0 0 16,-3-1 0-16,-5 4 0 0,2 1 1 16,-5 3-1-16,-5 2 0 0,-1 3 0 15,-10 5 0-15,-3 0 0 0,0 0 0 16,-6 12 0-16,-1-1 0 0,-1 4 1 15,-4 4-1-15,2 2 1 0,-1 3 0 16,2-1 0-16,-2 0 0 0,4-4 0 16,1-2 0-16,6-7 0 0,0-3-1 15,0-7 1-15,8 0 0 0,5-9-1 0,6-6 1 16,7-5-1-16,6-2 0 0,8-3 1 16,2-3-1-16,3 1 0 0,2-2 0 15,-4 2 0-15,-2-3 0 0,-6-4 0 16,-3-3-1-16,-4-6-1 0,2-1 1 15,-6-5-1-15,1 1 1 0,1 3-1 16,-2 6 1-16,-4 5 1 0,-4 9 0 0,-4 9 1 16,0 6-1-16,-6 6 0 0,-6 4 1 15,-6 7-1-15,-6 4 1 0,0 8 0 16,-2 4 0-16,-6 10 0 0,-1 9 0 16,1 7 1-16,-4 3-1 0,3 2 0 15,1 0-1-15,1 0 1 0,-2-1-1 16,2-4 1-16,3-6-1 0,-2-5 1 15,6-3-1-15,4-4 0 0,1-3 1 16,0-10-1-16,2-4 0 0,3-4 1 0,2-5-1 16,-5-5 0-16,0-4 0 15,5-4 0-15,-3-1 0 0,3-6 0 0,-6-1 0 16,6-2-1-16,0-3 1 0,0 0-1 16,0 1 0-16,0 1 1 0,6 2-1 15,-3 2-1-15,3 1 1 0,1 3-1 16,4 1 0-16,-3 1 0 0,3 3 0 15,2 1 1-15,0 0 0 0,3 5 0 0,-2-4 1 16,5 4 0-16,1-5 0 0,6 1 0 16,1 0 0-16,4 0 0 0,-2-1 0 15,10 2 0-15,-4-1 0 0,3 1 0 16,-1-3 0-16,-8 3 0 0,-2-1 0 16,-2 0 0-16,-11-1 0 0,-1-1 1 15,-7 1-1-15,-6 0 2 0,0 1-1 16,-6 0 1-16,-7 0 0 0,-2 4 0 15,-12 0 0-15,-4 0 1 0,-8 8-1 0,-1 0 1 16,0 4 0-16,0 1 0 0,1 0 0 16,10 3-1-16,2 1 1 0,8-1 0 15,5 0-1-15,6-1-1 0,5-1 1 16,3 0-1-16,6 2 1 0,2-1-1 16,5-4 0-16,4 2-1 0,5-2 1 15,4-1-1-15,2-2 0 0,7-1 0 16,3-2 0-16,5-1-1 0,-2-4-3 0,-6 0-2 15,-3 0-5-15,-3-3-6 0,-5-2-8 16,-6 1-10-16,-3-3-11 0,-3-1-88 16,-4 0-94-16,4-1-225 0</inkml:trace>
  <inkml:trace contextRef="#ctx0" brushRef="#br0" timeOffset="17944.1">4405 7116 492 0,'-6'0'104'16,"2"0"0"-16,4 0-87 0,-3 0-8 15,3 0-2-15,5 0-2 0,0 0-1 0,3 0-1 16,1 5 0-16,3-5 1 0,1 0-1 15,2 0 2-15,-2 4-1 0,7-4 0 16,-2 0 0-16,-1 0-1 0,1 3-1 16,-3-3-6-16,1 0-9 0,1 6-6 15,-3-6-92-15,-1 0-91 0,0 2-226 16</inkml:trace>
  <inkml:trace contextRef="#ctx0" brushRef="#br0" timeOffset="19036.87">235 7751 459 0,'-6'-5'96'0,"0"5"1"0,1-4-82 16,3 4-7-16,2 0-1 0,0-4-3 15,0 4 1-15,0 0-1 0,0-6 0 16,5 6 1-16,-2-5 2 0,-3 5 1 16,7-6 1-16,0 6 2 0,3-3 1 15,-1 3 0-15,7 0-2 0,2-5-2 0,1 5-2 16,2-6-1-16,5 2-1 0,1-1-2 16,5 0-1-16,2 0 0 15,3 5 0-15,2-6-1 0,-2 6 0 0,0 0 1 16,-5-4-1-16,-5 4 0 0,-6 0 0 15,-2 5 0-15,-9 0 0 0,-4-1 1 16,-2 3-1-16,-4 2 1 0,-7 1 2 16,-2 0 2-16,-2 4 1 0,-5 0 0 0,-1 4 1 15,-3 0 0-15,-5-1-1 0,4 3-2 16,-1-2-1-16,-1-1-2 0,5-3 0 16,3-3 0-16,2-3 0 0,6-2-1 15,7-2 0-15,0-4 1 0,12 0-1 16,3 0 0-16,5-3 0 0,7-4 0 15,4-2 0-15,1-3 0 0,3-3-1 16,1 0 0-16,0 1-1 0,-2-3 1 16,-2 5-1-16,-3 3 1 0,-4 3 0 0,-5 6 0 15,-3 0 1-15,-5 0 0 0,-3 9-1 16,-9 2 1-16,0 5 0 0,0-1 1 16,-6 2-1-16,-2-1 1 0,-1 1 0 15,1-3 0-15,1-3 0 0,0-3-1 16,2-2-1-16,5-1-3 0,0-2-5 15,0-3-6-15,4 0-7 0,2 0-13 0,2-5-87 16,-1 0-90-16,4-2-218 0</inkml:trace>
  <inkml:trace contextRef="#ctx0" brushRef="#br0" timeOffset="19262.24">1020 7557 621 0,'-10'-6'128'15,"-2"6"0"-15,0 0-117 0,2 0-9 16,2 7-6-16,4-1-8 0,4 1-5 0,0-3-7 16,0 2-3-16,0-3-4 0,4 1 0 15,-4-1-1-15,0-3-2 16,0 4-6-16,-4-4-21 0,4 4-39 0,0-4-66 15,0 0-145-15</inkml:trace>
  <inkml:trace contextRef="#ctx0" brushRef="#br0" timeOffset="20467.8">1218 7806 408 0,'0'0'88'15,"0"0"2"-15,0 0-70 0,4-5-8 0,-1 1-4 16,3-1-2-16,1-2 0 0,4-1-1 16,-3-2 0-16,2-3 2 0,-1 1 2 15,-1-2 2-15,-2 0 3 0,-2 1 1 16,-4 0 3-16,0 2 0 0,-4 3-2 15,-2 4-2-15,-2 4-3 0,-4 0 0 16,-1 12-3-16,-4 2-2 0,1 3-2 16,-7 3-1-16,0 2 0 0,3 2-2 15,-4-2 1-15,2-3-2 0,2 0 1 16,7-4-1-16,7-3 1 0,6-3-1 16,4-4 1-16,10-5 0 0,6 0-1 15,3-8 0-15,2-2-1 0,0-2 0 0,1-1-2 16,1 0 1-16,-3-4 0 0,-4 5 0 15,-2 1 0-15,-2 4 1 0,-5 0 0 16,-3 4 2-16,-5 3 1 0,-3 0 2 16,0 3 1-16,0 2 2 0,-5 3 1 0,-3 3 1 15,-1 1 0-15,1 2-1 0,-3 0-2 16,5-1-1-16,-2-2-2 0,8 0-1 16,-5-5-1-16,10-2 0 0,0-4 0 15,4 0-1-15,2-5 1 0,5-3-1 16,-2-3 0-16,8-1 1 0,0-5-1 15,4-1 0-15,3-1-1 0,1-2 0 16,3 0-1-16,1-1-1 0,1 0 0 16,-2 0 0-16,-3 0 1 0,-6 0-1 15,-3 3 1-15,-4-1 1 0,-9 1 1 0,-2 2 0 16,-6 1 0-16,0 4 1 16,0 1 0-16,-7 4 1 0,-3 2 0 0,-4 5 0 15,-2 0 0-15,-4 3 0 0,-5 3-1 16,2 3 0-16,-2 1 1 0,-3 3-1 0,1 3 0 15,1 4 1-15,2 3-1 16,4 7 0-16,0 0 1 0,7 3-1 16,2 0 0-16,5 0 0 0,6-1-1 15,6-4 0-15,5-6 1 0,11-4-1 0,5-6 0 16,9-3-1-16,9-9 1 0,1 0 0 16,4-11-1-16,2 0 0 0,-3-3 0 15,1-1 0-15,-7-1 0 0,0-4-1 16,-3 0 0-16,-1 2-1 0,-3 0 1 15,-2 3 1-15,-6-2-1 0,-6 4 1 0,-3 4-1 16,-9 3 1-16,-4 1 1 0,-6 2-1 16,-6 3 1-16,-3-5 0 0,-4 5-1 15,0 0 2-15,-1-4-1 0,-1 4 2 16,-4 0 0-16,6 0 0 0,3 0 1 16,-1 0 0-16,2 0 0 0,0 0 0 15,3 0-1-15,2 0 0 0,0 0 0 16,1 0-1-16,3 0 0 0,-3 0 0 15,3 0 0-15,0 0-1 0,0 0 1 0,0 0-1 16,0 0 0-16,0 0 1 0,0 0-1 16,0 0 0-16,0 0 1 0,0 0 0 15,0 0-1-15,0 4 1 0,0-4 0 16,0 4 0-16,0-4 0 0,0 3 0 16,0-3 0-16,0 0-1 0,0 0 0 15,3 4 0-15,-3-4 1 0,3 0-1 16,-3 0 0-16,0 0 0 0,4 0 0 15,-4 0 1-15,6 0-1 0,-6 0 0 0,4 5 0 16,2-2 0-16,1 5 0 0,2-1 1 16,2 2-1-16,1 3 0 0,2 2 0 15,-2 0 0-15,-1 2 0 0,3 3 0 16,-2 0 0-16,-1-1 0 0,-3 1 1 16,2-2-1-16,-3 1 0 0,0-2 0 15,-5-2 0-15,-2-2 0 0,0 0 1 16,-4 1-1-16,-7-3 1 0,-2-2 0 0,-6-1-1 15,-3-1 1-15,-3-1-1 0,-2-5 0 16,-4 4-1-16,4-4 0 0,0 0-1 16,3 0 0-16,0 0-1 0,2 6-3 15,0-6-1-15,2 0-4 0,5 0-5 16,2 3-10-16,6-3-12 0,7 0-89 16,0 0-94-16,5-6-230 0</inkml:trace>
  <inkml:trace contextRef="#ctx0" brushRef="#br0" timeOffset="21081.8">2837 7931 481 0,'-5'0'97'0,"3"-5"1"0,-3 5-94 0,-1 0-3 16,0-4-2-16,2 1 0 0,-5-1 0 16,2-1 1-16,-1-1 0 0,-5-1 2 15,3-4 2-15,-5 1 3 0,2-3 1 16,-2-4 0-16,0 0-1 0,-5-3 0 15,1 1-1-15,-6-4-3 0,-1-2-1 16,-1-2-1-16,0 0-2 0,2 2 0 16,5-3 0-16,2-3 0 0,3 5-1 15,7 0 0-15,3 1 1 0,10 0 1 16,3 2-1-16,4 2 0 0,5 4 0 16,5 3 1-16,4 4 0 0,2 1-1 0,0 4 1 15,0 5-1-15,-3 0 1 0,0 0 0 16,-6 6-1-16,-4-1 1 0,-3 1-1 15,-5 3 1-15,0-2 1 0,-7 3 1 16,-6 0 2-16,-1 2 1 0,-4 2 2 16,-7 4 2-16,-7 0 0 0,-3 2 0 0,-6 3-1 15,-5 4 0-15,0 2-1 0,0 2-2 16,0-1 0-16,6 2-1 0,6 0 0 16,7-2 1-16,4-5 1 0,7-3 0 15,5-6 0-15,4-1 1 0,8-6-1 16,1 1 0-16,7-10-1 0,5 0-1 15,7 0 0-15,9-10-1 0,5-2-1 16,1-1 0-16,4-4-2 0,1-1 1 16,-1-1-1-16,-6-2-1 0,-2 0-2 15,-11-2-4-15,2 3-5 0,-8-1-9 0,-4 0-15 16,-9 1-87-16,-2 4-95 0,-2 5-228 16</inkml:trace>
  <inkml:trace contextRef="#ctx0" brushRef="#br0" timeOffset="27227.87">310 8417 415 0,'-6'0'88'0,"6"0"1"0,-3 0-72 0,3 0-6 0,3 0-3 0,1 0 0 0,-1 0 0 0,2 0 2 0,3-3 1 0,2-3 0 0,-1-2 0 0,5-2 1 0,-1-2 0 0,5-3-1 0,-1-2 0 16,6-3-2-16,2-2-1 0,2-1-1 0,1-1-2 15,-2-1-1-15,5 1-1 16,-3-1-1-16,-3-1 0 0,-3 2 0 0,-6-1 1 16,1 2 3-16,-5 0 1 0,-5 1 2 15,-3 1 2-15,-4 4 1 0,0 1 1 16,0 6-2-16,-6 3-3 0,1 3-1 16,-6 4-2-16,4 10-1 0,-6 4-1 15,0 5 0-15,2 8 1 0,-5 7 0 16,-4 5 1-16,1 6-1 0,-1 6 0 15,3 4-1-15,0 3-1 0,-2-1-1 0,5 0 0 16,2-3-1-16,-1-4 1 0,6-6-1 16,0-2 0-16,3-6 0 0,0-4-1 15,4-2 0-15,6-6-1 0,3-2-1 16,3-5 0-16,2-5 0 0,3-4 0 16,3-3 0-16,-1-5 1 0,-2 0-1 15,1-7 1-15,-5-4-1 0,0-4 0 16,-4-3-1-16,-4-2 1 0,-5-1-1 15,0-2 1-15,-9 2 0 0,-3-3 1 16,-5 3 1-16,-4 1 0 0,-3 1 1 0,-1-4 1 16,-2 4 0-16,2-1 0 0,1 3 0 15,4 1 1-15,7 1-1 0,4 2 0 16,2 0-1-16,3 1-1 0,4 1 1 16,7 0-1-16,2 0 0 0,2 1 0 0,9 2 1 15,5 1 0-15,2 0 1 16,0 7 0-16,7 0 1 0,-2 0 0 0,-1 8 0 15,-7 2 1-15,0 2-1 0,1 1 0 16,-5 2-1-16,-5 1 1 0,-1 1-1 16,-1 0 0-16,1-1 0 0,-3-1 0 15,-3-3-1-15,0-1 1 0,1-2-1 16,-4-3 0-16,-1-1-3 0,1-1-4 16,-5-4-6-16,3 0-12 0,-3 0-101 15,0-6-101-15,-3-1-252 0</inkml:trace>
  <inkml:trace contextRef="#ctx0" brushRef="#br0" timeOffset="27487.02">867 8172 649 0,'0'0'135'0,"-4"0"0"15,4 4-119-15,-5 5-9 0,5 2-6 16,0 1 0-16,0 0-1 0,0 0 0 16,0-1-1-16,0-2 0 0,0-4-1 15,0-2 1-15,0-3-1 0,0 0 0 0,0 0-2 16,0 0-1-16,0 0-5 0,0-3-6 16,0 3-10-16,0-6-11 0,0 2-26 15,0-3-69-15,6 0-88 0,0 1-202 16</inkml:trace>
  <inkml:trace contextRef="#ctx0" brushRef="#br0" timeOffset="28019">1030 8275 454 0,'-6'0'101'0,"4"4"-1"0,-1 0-60 16,3 5-33-16,0 6-5 0,0 2-1 15,0-2 0-15,0 3 1 0,0 3-1 0,0 1 2 16,-6-2 3-16,3-1 4 0,-2 1 1 16,5-3 2-16,-7-1 0 0,7-5 0 15,-5-1-2-15,5-3-3 0,7-3-3 16,-2-4-2-16,3 0-1 0,9-4 0 15,-1-1-1-15,5-4 1 0,3-4-1 16,0-2 0-16,-1-2 0 0,2 0-1 16,-5 0 1-16,-1 1-1 0,-3 4 1 0,-3 3-1 15,-4 4 1-15,2 2 1 0,-4 3 0 16,-1 6 0-16,0-1 1 0,-3 2-1 16,2 1 0-16,-1 3 0 0,-4-1-1 15,6-1 0-15,-3 0 0 0,-3-2-1 16,6 0 0-16,0-2-1 0,0-5 1 15,2 4 0-15,1-4 0 0,5-7 0 16,0-2 1-16,3 1-1 0,2-3 1 0,5-3-1 16,2 0 0-16,1 2 0 0,0 1 0 15,1 1 0-15,-2 5 0 0,-5 0 0 16,-2 5 0-16,-6 6 0 0,1 2 1 16,-8 3-1-16,-2 4 1 0,-4 3 1 15,4 0-1-15,-4 1 0 0,0-2 0 16,0-1-1-16,0-5-7 0,5-3-13 15,-5-2-100-15,0-6-101 0,0-7-255 16</inkml:trace>
  <inkml:trace contextRef="#ctx0" brushRef="#br0" timeOffset="28235.1">1695 8132 689 0,'-8'0'141'16,"-3"0"0"-16,5 0-128 0,3 7-12 16,3-1-6-16,0 2-6 0,0-3-3 15,0 2-3-15,4-2-2 0,-4 0-3 16,7-2 1-16,-4-3 1 0,1 0-3 16,1 0-5-16,0 0-9 0,3-3-65 15,0-1-17-15,1 0-77 0,-2 4-155 16</inkml:trace>
  <inkml:trace contextRef="#ctx0" brushRef="#br0" timeOffset="29611.87">1804 8320 519 0,'0'0'107'0,"0"0"-1"0,8 0-94 16,-1 4-10-16,6-2-1 0,-2 4 0 15,1 0 0-15,5 0 0 0,-4 0 1 0,1 1-1 16,-1 2 1-16,-2-1 0 0,1 1 0 16,-1 1 1-16,1 1 0 0,-5 0 0 15,0 0 0-15,-1 1 0 0,0-1 0 16,-6 1 0-16,-6-1-1 0,0-2 0 15,-4 2 0-15,-3-4-1 0,-1 1 1 16,-3-4 0-16,2 0 2 0,-2 0 2 16,4-4 0-16,0 0 2 0,-1 3 0 15,4-3 1-15,1 0-2 0,4 0-2 16,5 0-2-16,0-3-2 0,0-1 0 16,11-1-1-16,2-2-1 0,2-3 1 0,7-5 0 15,8-2 1-15,8-2 0 0,6-2-1 16,4-5 0-16,5 0 1 0,2 0 0 15,3-2 0-15,-4-4 0 0,-2 1 0 16,0-1 1-16,-3 1-1 0,-1 3 0 16,-4-2-1-16,-5 2 1 0,-7 2-1 15,-10 5 1-15,-9-1 0 0,-7 6 0 0,-13 0 0 16,-8 6 1-16,-6 7 0 0,-8 3 1 16,0 9 1-16,-4 7-1 0,-4 4 0 15,4 4 0-15,-3 4 0 0,-2 6-1 16,4 0 1-16,-3 7-2 0,1 0 1 15,-2 5-2-15,4-2 1 0,2 0 0 16,9-6-1-16,3-3 0 0,4-8-1 16,11-5 0-16,5-7 0 0,10-4 1 15,3-7-1-15,7-4 1 0,3-8 0 0,7-6 0 16,0-6 0-16,3-6 1 0,4-3 0 16,-1-4-1-16,0 0 1 0,-3 7-1 15,-5 2 1-15,-1 7 0 0,-3 5 0 16,-7 7 0-16,-3 5 1 0,-5 7-1 0,-3 7 1 15,-4 2 0-15,-2 2 0 0,0 2-1 16,0 1 0-16,0 0 0 0,0-4-1 16,0 0 1-16,6-4-1 0,1-2 0 15,1-3 0-15,4-3-1 0,8-2 1 16,4-3 0-16,0-3 0 0,5-6 0 16,-1 2 1-16,5-4-1 0,0 1 0 15,-1-5 1-15,-4 0-1 0,-1-2 0 16,0-1 0-16,1 0 1 0,-4-1-1 15,-4-4 0-15,-1 3 1 0,-5 0-1 16,-3 5 0-16,-8 1 0 0,-3 3 2 16,-2 4 0-16,-5 2 1 0,-5 5 1 0,-1 6 0 15,-2 1 1-15,-2 3 0 0,0 4 0 16,-1 1-1-16,-2 6-1 0,1 1 0 16,2 1-1-16,6 4-1 0,3-3 0 15,4 2 0-15,9-4-1 0,5-4 1 16,8-3-1-16,3-4 1 0,6-5 0 0,9-6-1 15,3 0 1-15,4 0 0 0,7-7-1 16,0-2 0-16,2-2-2 0,0-1 1 16,-4-1 0-16,-5-2-1 0,-7-1 1 15,-3-2-1-15,-3 2 2 0,-3 1 0 16,-5 0 0-16,-4 4 0 0,-5 0 1 16,-5 3-1-16,-6 1 1 0,-2 4-1 15,-4-1 1-15,-6 4 0 0,-3-5 0 16,-1 5 1-16,-2-4-1 0,-2 4 0 0,-1-4 1 15,0 4-1-15,0-3 1 0,2 3-1 16,-2 0 1-16,0 0-1 0,5 0 0 16,-4 7 0-16,5 2-1 0,-2 5 1 15,0 1-1-15,-2 4 1 0,3 2-1 16,0-1 0-16,2 2 0 0,3-2-1 16,2-4 1-16,7-4-1 0,3-3 0 0,9-4 0 15,2-5 0-15,5-8 1 16,3-3 0-16,4-4 0 0,1-8 0 0,5-3 0 15,-2-4 0-15,5-4 0 0,-2-3 0 16,2-1 0-16,-1-1 0 0,-2 0-1 16,-1 0-1-16,-8-4 0 0,-5 3 0 15,-3 1 0-15,-5 3 0 0,-8 6 1 16,-2 3 0-16,0 9 2 0,-3 9-1 16,-3 9 1-16,-4 5-1 0,0 10 1 15,-1 5 0-15,-3 9-1 0,0 4 1 0,-4 7-1 16,5 5 1-16,-3 6 0 0,0 0 1 15,2 3-1-15,1 0 2 0,4-2 1 16,-2-3 1-16,5-5 1 0,6-9 0 16,0-4 2-16,5-10 0 0,9-8-1 15,0-7 0-15,11-6-1 0,2-6-2 16,12-5-1-16,6-5-5 0,3-7-5 16,3-4-7-16,2-4-7 0,-5 1-10 0,5-2-15 15,-8-2-102-15,0 2-107 0,-3 5-259 16</inkml:trace>
  <inkml:trace contextRef="#ctx0" brushRef="#br0" timeOffset="31842.67">707 9113 479 0,'-4'-5'102'0,"4"2"0"0,-5-2-85 0,5-1-8 16,-4 1-2-16,4-2 0 0,-4-1 2 15,0 1 5-15,-2-2 2 0,2 2 5 16,-4 0 1-16,-6 3 1 0,1 4-1 16,0 0-5-16,-7 0-3 0,0 7-4 15,0 3-5-15,0 3-2 0,-1 5-2 0,-1 1 0 16,0 0-1-16,7 2 0 15,2 3 0-15,0-3 0 0,7-3-1 0,6-4-2 16,6-3 1-16,8-6 0 0,1-5 0 16,8-4 0-16,-1-5 1 0,8-2 0 15,-2-2 1-15,-2-2 0 0,-5 1 0 16,-1 2 0-16,-5 2 0 0,-1 3 0 16,-6 1 0-16,-2 1 0 0,-3 5-1 15,-3 0 1-15,0 6-1 0,0 4 1 16,-3 3 0-16,-1 8 0 0,-3 5 0 15,-3 8 1-15,-2 7-1 0,-4 5 0 16,0 4 1-16,-3-2-1 0,-2-1 0 0,-5-1 0 16,0-5 0-16,0-3 0 0,3-5 1 15,0-5-1-15,4-3 1 0,3-4 0 16,4-5 0-16,5-5 1 0,1-4-1 16,1-7 0-16,3-9 0 0,2-2 0 15,0-5 0-15,0-4-1 0,0-3-1 16,0-6 1-16,8-3-1 0,-1-3 0 0,10-4 0 15,4-6 0-15,7 0 0 0,10-3 1 16,3 2-1-16,5 1 1 0,6 6 0 16,0 4 1-16,-4 4-1 0,1 4 0 15,-5 4 0-15,1 4 1 0,-5 6-1 16,-6 1 0-16,-1 5 0 0,-2 3 0 16,-7 4 0-16,-3 0-1 0,-5 4 1 15,-3 3-1-15,-3 0 1 0,-4-1-1 16,-6 3 1-16,4-2 0 0,-4 2 1 0,0-3-1 15,0-1 1-15,3-2-1 0,-3-3 0 16,0 0 0-16,5 0 0 0,-1 0 0 16,0-6 0-16,2-1 0 0,-1-2 0 15,0 0 1-15,2-2 0 0,-7-4 0 16,0 3 0-16,-3-1 0 0,-6 1-1 16,1-1 1-16,-3 1 0 0,-1 3 0 0,-4 2 0 15,-1 0 1-15,-2 7 1 0,-1 0-1 16,-1 7 1-16,-2 1-1 0,1 3 0 15,4 4-1-15,0 1 0 0,4 0 0 16,2 2 0-16,4-4-1 0,4 1-1 16,4-1 1-16,0-3-1 0,8-3 0 15,3-2 0-15,11-6 0 0,4 3 1 16,7-3 0-16,4-5 1 0,3-1-1 0,5-3 1 16,-1 1 0-16,-1 1-1 0,-1-4 1 15,-3 3-1-15,-5 1 1 0,-1 1-1 16,-3 0 0-16,-1 1 0 0,-5 5 1 15,-3-2-1-15,-5 2 0 0,0 0 0 16,-3 3 0-16,-4-3 0 0,-2 7 0 16,-2-7 0-16,-2 5 1 0,2-1-1 15,-5-4 0-15,0 3 0 0,4-3 0 16,-4 0 0-16,4 0 0 0,-4 0-1 0,12 0 1 16,-5 0 0-16,0-6 0 0,2 3 0 15,1-3 0-15,-3-3 0 0,2 0 1 16,-5-2-1-16,-4-1 0 0,0 1-1 15,-6 0 1-15,-1-3-1 0,-5 3 0 16,0 1 0-16,-4 2 0 0,-4 3 1 16,0 2 0-16,1 3 0 0,-1 7 0 15,2 0 1-15,2 4-1 0,0 1 0 0,6 3 1 16,3-1-1-16,1-1 0 0,6 2-1 16,0-2 0-16,0-2 0 0,11 0 0 15,2-3 0-15,7-1 0 0,5-3 0 16,5-4 0-16,4 0 1 0,5 0 0 15,1 0 0-15,0-8 0 0,0 2 1 0,3 0-1 16,-4-2 0-16,-3 0 0 16,0-1-1-16,1 0 1 0,2 0-1 15,-5 0 0-15,-1 4 0 0,-1 0 0 0,-5 1-1 16,-1 4 1-16,-7-4-1 0,-5 4 1 16,-6 0 0-16,-2 0 0 0,-6 0 0 15,0 0 1-15,0 0 0 0,-7 0 0 16,1-6 1-16,-7 1-1 0,0-1 1 15,-1 0-1-15,-4-1 1 0,-3-2-1 16,0 2 1-16,-2-1 0 0,3 4-1 16,-3 4 1-16,4 0-1 0,-1 3 1 0,0 4 0 15,4 5-1-15,-2 1 0 0,0 3 0 16,3-1 0-16,-1 1 1 0,3-2-1 16,3-1 0-16,4 1-1 0,-2-3 1 15,8-1-1-15,0 0 0 0,8-4-1 16,-1-1 1-16,5-5 1 0,1 0-1 0,3-7 1 15,2-3 0-15,3-4 1 0,1-3 0 16,4-5-1-16,3-5 1 0,-1-2-1 16,4-5-1-16,-2-2 1 0,3-2-1 15,-2-2 1-15,-4-1-1 0,-2 0 1 16,-6 5 0-16,-5 4 0 0,-4 4 0 16,-6 6 0-16,-4 4 0 0,5 9 0 15,-5 4 0-15,0 5 0 0,-6 0 0 16,0 7 0-16,-4 5 1 0,-2 4 1 0,-3 6-1 15,-3 4 0-15,0 5 1 0,-2 5-1 16,0 5 0-16,7-1 0 0,-4 1 0 16,4-3 0-16,6-2 0 0,3-4 0 15,4-6-1-15,0-5 1 0,7-5-1 16,7-4 0-16,3-4 0 0,6-5 0 16,3-3 0-16,1 0 1 0,5-8 0 15,1-2-1-15,-1-5 0 0,2-2-1 0,-7-4 0 16,4-2-1-16,-4-3 1 0,0 1-1 15,-5 0 2-15,-1 3-1 0,-2 5 1 16,1 3 0-16,-2 6 1 0,-1 8-1 16,-1 0 1-16,-2 5 1 0,-1 3-1 15,2 6 0-15,1 3 0 0,-2 4 1 16,-2 1-1-16,-2 1 0 0,2 0-1 16,-4-1 1-16,-3-3 1 0,1-1-1 15,-6-2 1-15,0 0 1 0,0-2 0 0,-8 1 2 16,-3-2-1-16,-6-1 1 0,-2-3 0 15,-4-1-1-15,-3-1-1 0,-1-2 0 16,4-5 0-16,0 4-2 0,3-4 0 16,2 0 0-16,3 0-1 0,3-4 0 15,3 1-4-15,-2-1-3 0,6-1-5 0,2 2-8 16,3-2-15-16,0-2-103 0,0 0-106 16,10 0-262-16</inkml:trace>
  <inkml:trace contextRef="#ctx0" brushRef="#br0" timeOffset="35724.94">2701 8613 267 0,'-2'-5'68'0,"-3"5"5"16,3-4-19-16,2 4-31 0,0 0-4 15,0 0 2-15,0 0 2 0,0 0-1 16,0-3 0-16,0 3-2 0,0 0 0 16,2 0 0-16,-2 0-1 0,5-4-3 15,-5 4-3-15,6 0-2 0,-6 0-2 16,8 0-1-16,-2 4-1 0,1-4 0 15,1 7 1-15,3 0 0 0,-2 2 1 16,3 5 0-16,1 2 0 0,1 6 0 16,-1 2-1-16,0 2-1 0,0 6 0 15,-1 2-1-15,0 1-1 0,-3 2-1 16,1 3 0-16,-2 0-2 0,-5-2 1 0,2-1-1 16,-5-1-1-16,0-4 1 0,-6-5 1 15,-2 2 0-15,-4-3 2 0,-1 1 0 16,-7-2 1-16,-1-3-1 0,-4 1 1 15,-2 0-2-15,-3-2 0 0,-1-3-1 16,-2-4-1-16,2-1-1 0,3-4 0 16,1-1 0-16,0-8-1 0,5 3 1 0,5-3-1 15,4 0-2-15,2 0-5 0,8-3-5 16,3 3-6-16,8 0-8 0,6-7-16 16,4 7-86-16,4-7-92 0,4 0-220 15</inkml:trace>
  <inkml:trace contextRef="#ctx0" brushRef="#br0" timeOffset="41577.94">493 9454 189 0,'7'-5'54'0,"0"1"3"0,-3-1-11 16,1 0-16-16,1 2-2 0,-2-3-1 15,-4 2 0-15,4 1 0 0,-4-1 0 16,0 1-2-16,0 3 0 0,0-6-1 16,4 6 0-16,-4-4-3 0,0 4-2 15,0 0-2-15,-4-3-2 0,4 3-1 16,0 0-2-16,-6 0-2 0,6 0-2 16,-8 0-2-16,3 6-1 0,-4 0-1 15,-2 2 1-15,0 4 0 0,-6 2 1 16,3 4 2-16,-5 3-1 0,4 2 0 15,-5 3 0-15,-1 1-2 0,-2-1-1 0,1 1-2 16,-4 0-1-16,-1 0-1 0,0-1 1 16,2-2 0-16,3-1-1 0,-2 0 1 15,3 0-1-15,3-3 1 0,2-2-1 16,3-2 1-16,0-1 1 0,1-5-1 16,6 1 0-16,-1-5 1 0,5-1-1 15,2-2 0-15,0-3 0 0,-5 5 0 0,5-5 0 16,0 5 0-16,0-5 0 0,6 3 0 15,-6-3 0-15,0 0 0 0,0 0-1 16,4 4 1-16,-4-4 0 0,0 0 0 16,0 0 1-16,4-4 1 0,-4 4-1 15,4-4 1-15,-4-1-1 0,2 1 1 16,3 0-1-16,-5 0-1 0,3 0 0 16,-3 0 0-16,6 0-1 0,1 4 1 0,-3-6-1 15,-1 6 0-15,3-6 0 0,0 3 0 16,0-4 0-16,0 2 1 0,-4 0 0 15,3-1 0-15,-3 0 1 0,-2 1-1 16,0 1 1-16,5-1-1 0,-5 3 1 16,0-2-1-16,5-1 0 0,-5 5-1 15,0-6 0-15,2 3-1 0,-2 3 0 16,0-6-2-16,5 1-1 0,-5 0-2 16,7-3 0-16,-1-3-1 0,1-2 1 0,1-3 1 15,6-1 1-15,-2-2 1 0,2-2 2 16,3 0 1-16,-3 0 0 0,0 2 0 15,0-1 0-15,-2-1 0 0,0 0 0 16,-2 1-1-16,1 2 1 0,-3 1 1 16,-2 2-1-16,2 0 1 0,-2 5 0 15,1 1 0-15,-3 0 0 0,0 2 1 0,1 1-1 16,0-1 0-16,-5 2 0 0,6 0-1 16,-4 0 1-16,3 5-1 0,-5-6 1 15,4 6 0-15,-4 0 0 0,0-4 0 16,4 4 0-16,-4 0 1 0,0 0 0 15,0 0-1-15,0 0 1 0,5 0 0 16,-5 0 1-16,2 5-1 0,-2-1 1 16,0-4-1-16,6 6 0 0,-6-3 0 15,0 2 0-15,5 0-1 0,-5 1 0 0,3 2 0 16,-3 2 1-16,6 1 0 0,-6 2 2 16,5 2 0-16,-1 2 0 0,-4 2 1 15,4 2-1-15,-4 1 0 0,0 0-1 16,-4-1 0-16,0 2-2 0,-1-2 0 15,-1 3 0-15,4-3-1 0,2-1 0 16,0-1 0-16,-5-2 1 0,5-2-1 0,0 0 1 16,0-5-1-16,0 0 0 0,-3-1 1 15,3-4-1-15,0 2 1 0,0-3-1 16,0-4 1-16,0 5 0 0,0-5-1 16,0 0 1-16,0 0-1 0,0 0 1 15,0 0-1-15,0 0 0 0,0 0 0 16,0 0 0-16,0 3 0 0,0-3 0 15,0 0 1-15,0 0-1 0,0 0 1 16,0 0-1-16,0 0 1 0,0 0-1 0,0 4 0 16,0-4 0-16,-4 3 0 0,4 1 0 15,0 1 0-15,0 0-1 0,0 0 1 16,0 1 0-16,0-2 0 0,0 0 0 16,0 0 0-16,0-4 0 0,0 5 0 15,0-5 0-15,0 5 0 0,0-5 0 16,0 0-1-16,0 0-1 0,0 4 0 15,0-4 0-15,0 0-1 0,0 0 1 0,0 0-1 16,0 0 1-16,0 3 0 0,0-3-2 16,0 0-3-16,0 0-3 0,0 3-5 15,0-3-6-15,0 0-10 0,4 0-63 16,-4 0-29-16,3-3-79 0,1-2-172 16</inkml:trace>
  <inkml:trace contextRef="#ctx0" brushRef="#br0" timeOffset="45811.15">375 9775 227 0,'0'-4'59'0,"0"0"1"0,0 0-11 15,0-2-33-15,0 0-3 0,5-1 2 16,-5-3 4-16,4 0 3 0,-4 1 3 16,5-1 2-16,-5-1 0 0,0 1-1 15,0 0-3-15,3 3-3 0,-3 0-5 16,0-2-4-16,0 1-2 0,0 2-1 16,-4-2 0-16,-1 1-1 0,0 3 1 15,1-1 1-15,-2 2 0 0,-1 3 0 16,-3 0-1-16,1 0-1 0,-3 5-1 0,3 1-1 15,-6 1-1-15,2 0 0 0,-2 1 1 16,1 2 0-16,0 1 1 0,0 4 1 16,0 1 1-16,-1 2 0 0,-1 3-1 15,4 1 0-15,2 4-1 0,-3 0-1 16,2-2-1-16,2 0-1 0,-2-2-1 16,4-3-1-16,5-2 1 0,2-3-1 15,3-6 0-15,4-1 1 0,3-4 0 0,0-3 1 16,6-3 1-16,-1-5-1 0,-1-1 0 15,5 0 0-15,-3-3-1 0,3-3 0 16,1 1-1-16,-2-1-1 0,1 1 1 16,-5-2-1-16,0-2 1 0,-1 3-1 15,0-2 1-15,-6 1-1 0,0 0 1 16,-1 2 0-16,-2 1 0 0,-1 2 0 16,-3 3 1-16,0 0 0 0,0 3 1 0,-3 5-1 15,3-6 1-15,-4 6-1 0,4 0 0 16,-6 0-1-16,6 0 0 0,-3 3 0 15,3 3-1-15,-6 2 0 0,1 3 1 16,-2 5 0-16,2 0 0 0,0 6 0 16,0 1 0-16,-1 1 0 0,1 0 0 15,-2-1 0-15,7-3 0 0,0-1 0 16,0-6-1-16,0-3 1 0,10-6-1 0,0-4 1 16,2 0-1-16,3-7 1 0,6-4 0 15,9-5 0-15,4-3-1 0,7-6 1 16,2-2-1-16,5-1 0 0,2-2 1 15,-2 2-2-15,-1 3 1 0,-7 0-1 16,-4 5 0-16,0 4 0 0,-8 4 0 16,-5 3 0-16,-5 1 0 0,-5 5 0 0,-3 3 0 15,-5 0-1-15,-5 0 1 16,5 0 0-16,-5 0 0 0,0 4 1 0,0-4 0 16,0 4 1-16,0-4 0 0,0 0 1 15,0 0 0-15,-5 0 0 0,5 4 1 16,0-4-1-16,0 0-1 0,0 0 1 15,0 0-1-15,0-5-1 0,0 5 1 16,0-4-1-16,0 1 0 0,-3 3 1 0,3-6-1 16,-6 6-1-16,4-6 1 15,-2 6-1-15,-3-5-1 0,1 5 1 0,-4 0-1 16,0 0 1-16,-1 0 0 0,-1 7 0 16,-5 0 0-16,1 3 1 0,-3 3-1 15,0 5 1-15,-2 2 0 0,-4 0 0 16,6 2 0-16,3 0 0 0,1 0 1 15,4-2-1-15,2-3-1 0,9-4 0 16,0-1 0-16,9-5 0 0,2-7 0 16,5 0 0-16,4-5 1 0,4-3 0 0,4-5 0 15,1-3 1-15,4-4 0 0,3 1-1 16,1-2 1-16,4 1-1 0,0 1 0 16,0 2 0-16,-4 3 0 0,-6 5 0 15,-3 0 0-15,-9 6 0 0,-5-2 1 16,-6 5-1-16,-2-3 0 0,-6 3 1 15,0 0-1-15,0 0 2 0,0 0-1 0,0 0 1 16,0 0 0-16,0 0 0 0,0 0-1 16,0 0 1-16,0 0-1 0,0 0 0 15,0 0 0-15,0 0 0 0,0 0-1 16,0 0 0-16,0 0-1 0,0 0-1 16,3 0 1-16,-3 0 0 0,0 0 0 15,2-4 0-15,-2 4 1 0,6-4 0 16,-6 4 0-16,6-4 1 0,-6 0-1 15,5 4 0-15,-5-5 0 0,0 5 1 0,0-3-1 16,4 3 1-16,-4 0 0 0,0 0-1 16,0-4 1-16,0 4-1 0,0 0 1 15,0 0-1-15,0 0 0 0,0-4 0 16,0 4-1-16,0 0 1 0,0 0-1 16,0 0 0-16,0 0 0 0,0 0 0 15,0 0 0-15,0 0 0 0,0 0 0 16,0 0 1-16,0 0-1 0,0 0 1 15,0 0 0-15,0 0 0 0,0 0 0 0,0 0 0 16,0 0 1-16,0 0-1 0,0 0 0 16,0 0 0-16,0 0 0 0,0 0 0 15,0 0 0-15,0 0 0 0,0 0 1 16,0 0 0-16,0 0 0 0,0 0 0 16,0 0 0-16,0 0 0 0,0 0 0 15,-4 0 0-15,4-4-1 0,-3 4 0 0,3-4-1 16,-6 4 0-16,-2-4-1 0,1 4 1 15,-5 0-1-15,-2 0 0 0,0 5 1 16,-1 0 0-16,-4 3 1 0,0 2 0 16,-1 1 0-16,2 2 0 0,-1 1 0 15,0 2 0-15,3 0 0 0,4 0 0 16,3-2 0-16,4 1-1 0,5-3 0 16,0-2 0-16,8-2 0 0,3-1 0 15,3-4 0-15,4-3 0 0,3 0 0 0,2 0 1 16,3 0 0-16,-1-5 1 0,0 0-1 15,1-2 1-15,-3 0-1 0,3-2 1 16,-6 2-1-16,2-3 0 0,-3 0 1 16,-1 1-1-16,-4 2 0 0,-2 1 1 15,-5 2-1-15,0 0 0 0,-4 4 1 16,-3-4 0-16,0 4 0 0,0 0 1 16,0 4 0-16,0 2-1 0,-6 0 1 0,6 3 0 15,-4 0-1-15,4 2 1 0,-3 2-2 16,3-3 1-16,0-2-1 0,4-1 0 15,2-2 0-15,-1-1-1 0,3-4 1 16,2 0 0-16,4 0 0 0,1-5 1 16,0-2-1-16,3-2 1 0,4-2 0 15,0-1-1-15,-2 2 1 0,0-1-1 16,-3 0 1-16,1 3-1 0,-3-2 1 0,-5 2-1 16,-1 0 1-16,-6-2 0 0,-3-1-1 15,0 0 0-15,-9 0 0 0,-1 0 1 16,-4 2-1-16,-2 3 0 0,-4 1 1 15,5 5-1-15,-3 0 1 0,0 0 0 16,3 8-1-16,-1 0 0 0,3 2 0 16,2 0-1-16,0 1 1 0,2 2 0 15,0 1 1-15,1 1-1 0,2 0 0 0,0 2 0 16,6-2 0-16,-4 0-1 0,4-3 0 16,3 0 0-16,1-3 0 0,3-2-1 15,6-7 1-15,-1 0 0 0,5 0 0 16,3-6 0-16,6-3 1 0,1-3-1 15,3-1 0-15,3-1 0 0,0 0 0 16,1-1-1-16,-1-1 1 0,-2 0-1 16,-1 3 1-16,-3-2-1 0,-4 2 1 15,-2 1 0-15,-2 0 1 0,-5 5-1 0,-5 1 1 16,-3 1 0-16,-6 5 2 0,0 0-1 16,0 0 1-16,-6 0 0 0,-3 5 1 15,-2 2 0-15,-2 4-1 0,-4 3 0 16,-1 0 0-16,0 5-1 0,2-1 1 15,0 2-2-15,5 0 1 0,3-4-1 16,3 0 0-16,5-3 0 0,4-4 0 16,5-3 0-16,5-6 0 0,8 0 0 0,2 0 0 15,6-9-1-15,1-3 1 0,4-4-1 16,1-2-1-16,1-1 1 0,5-2-1 16,-2 2 1-16,0 0 0 0,0 3 0 15,-7 3 1-15,-3 2-1 0,-8 2 1 16,-8 3 0-16,-6 1 1 0,-8 5 1 15,-3 0 1-15,-8 0 0 0,-3 5 2 16,-5 0 0-16,-2 2 0 0,-4 3 0 0,1 3-1 16,1-1-1-16,3 3-2 0,1-2 0 15,10 1 0-15,0 0-1 0,9-2 0 16,4-2 0-16,8-3 0 0,5-1 0 16,5-6 0-16,5 0 0 0,4 0 1 15,3-8-1-15,2-2 1 0,2-1-1 16,-3-1-1-16,4-2-1 0,-6-1-1 15,0 1 0-15,-1-1-1 0,-5-1 0 0,-2 3 1 16,-5-1-1-16,-5 3 1 0,-3 4 1 16,-5 2 0-16,-7 5 1 0,0-4 0 15,-6 4 1-15,-3 7-1 0,-2 2 1 16,-1-1 0-16,-3 3 0 0,1 0 1 16,-3 4-1-16,3-2 1 0,0 0-1 15,1-1 0-15,0 0 0 0,5-3 0 0,2-1 0 16,1-2-1-16,5-2 0 0,6-4 0 15,1 0 0-15,7-6-2 0,4-1 0 16,2-1 1-16,5-4-1 0,3 0 0 16,-2 0 0-16,5 2 1 0,-3 3 1 15,-2 2 0-15,-4 2 0 0,-3 3 1 16,-6 0-1-16,-1 6 1 0,-3 0-1 16,-3 1 1-16,-1 2-1 0,-2 0 1 15,2 0 0-15,-1 1 0 0,-2-2 1 16,5 0-2-16,-1-4 1 0,1-4 0 0,4 0-1 15,4 0 1-15,5-9-1 0,1 0 1 16,5-4-1-16,2-3 1 0,5-2 0 16,4-4 0-16,4-5 0 0,-1-2 0 15,3-4 0-15,0-4 0 0,1-5 0 16,-2-4-1-16,-4-1 1 0,-5 0-1 16,-5 2 1-16,-7 3 0 0,-2 5 0 0,-6 6 1 15,0 7 1-15,-6 9 0 0,-2 3 0 16,-5 6 0-16,2 6 1 0,-2 0 1 15,-7 8-1-15,1 4 0 0,-3 2-1 16,-3 7 0-16,-2 5 1 0,-4 5-2 16,-1 6 0-16,-2 5 0 0,-5 4-1 15,0 1 1-15,-2 1-1 0,-1-2 0 16,-2 0 0-16,3-8 1 0,3-2-1 16,0-8 0-16,4-4 1 0,7-4-1 0,1-6 0 15,5-4 1-15,2-2-1 0,2-5 1 16,4-3-1-16,-3 0 0 0,3-6 0 15,0-1 0-15,0-2 0 0,0-4-1 16,3-1 1-16,-3 0 0 0,5-2 0 16,-5 0 0-16,6 0 0 0,-4 2 0 15,4 3-1-15,-2-1 1 0,0 2 0 16,2 0 0-16,0 3 0 0,1 0 0 0,4-1 0 16,2 2-1-16,2-1 1 0,6-1 0 15,5 2 0-15,7-1 0 0,1-1 0 16,4-1 0-16,3 0 0 0,2 0 0 15,-3 1 0-15,-3-2 1 0,1 3-1 16,-1 1 0-16,-8 0 0 0,-2 0 0 16,-2 3 0-16,-6 3 0 0,-4-4 0 15,-7 4-1-15,-3 0 2 0,-5 0 1 0,0 0 0 16,-8 0 1-16,-3 4 0 0,1-4 1 16,-3 6 0-16,-4-6-2 0,4 4 0 15,-1-4-1-15,2 4-1 0,3-4 1 16,-2 0-1-16,4 4 1 0,5-4-1 15,2 7 0-15,-5-1 0 0,5 5 0 16,0 3 0-16,5 5-1 0,-2 0 1 16,3 5 1-16,5-1-1 0,-2-1 0 0,3 1 0 15,-1-3 1-15,-2-1-1 0,-1 1 0 16,2-3 1-16,-7 1 0 0,-3-3 1 16,0 3 1-16,0-4 3 0,0-2 1 15,-6-1 1-15,-2 1 1 0,-1-4-1 16,-2-1 0-16,-3-3-2 0,-1-4-2 15,-2 0-2-15,-2-4-1 0,-1-2-1 16,0-2-3-16,0-2-5 0,5 1-5 16,-2 2-8-16,6-2-16 0,1 1-107 0,8 3-112 15,2-1-273-15</inkml:trace>
  <inkml:trace contextRef="#ctx0" brushRef="#br0" timeOffset="48948.68">129 10100 392 0,'-6'-6'89'0,"1"6"2"0,0 0-65 0,5 0-9 0,0 0-4 0,0 0-3 0,5 0-2 0,-1 0-2 0,0 0-1 16,6 0 1-16,-3 0 1 0,1 0 1 16,-1 0 2-16,4 4 0 0,-2-4 0 0,4 0-1 15,1 3-1-15,4-3-2 0,1 0-1 16,1 0-1-16,1 0-2 0,4 0 0 16,-3-3-1-16,-1-1 0 0,2 0 0 15,-3 0-1-15,2-1 1 0,-3 2-1 16,-1-1 0-16,-5 4 1 0,-3-5-1 15,0 5 0-15,-5 0 3 0,-5 0 1 16,0 0 2-16,-4 0 1 0,-3 4 1 16,-4-1 0-16,2 1 1 0,-3 1-2 0,-1 2-1 15,1 1-2-15,-2 3 0 0,6 1 0 16,-3 1-1-16,3 0-1 0,-2 1 0 16,2 2 0-16,1 1-1 0,1-1 0 15,2 1 0-15,4 0-1 0,-4 3 1 16,4-2-1-16,0 1 1 0,4-1-1 15,0-2 1-15,6 0-1 0,-2-4 0 0,5-4 1 16,1-3-1-16,7-5 1 16,4-5 0-16,7-5 0 0,-1 0-1 0,5-4 1 15,-2 1-1-15,3-5 1 0,-4 3-1 16,-2-2 0-16,-1-2 0 0,-2 2 0 16,-3-1 0-16,0 1 0 0,-7-1-1 15,0 1 1-15,-4 2 0 0,-4 0 0 16,-6 5-1-16,-4 1 1 0,0 3-1 15,-9 6 1-15,1 0 0 0,-5 5 0 16,-4 4 1-16,-5 2 0 0,2 1 1 0,-3 1 0 16,0 5 1-16,4 0 1 0,1 2-1 15,5-1 1-15,1-1-1 0,6 2 0 16,6 0-1-16,0-5 0 0,7 0-1 16,4-4 2-16,5 0-1 0,6-3 0 15,4-8 0-15,3 0 0 0,4-8 0 16,4-2-1-16,4-4 0 0,2-4-1 0,1-1 0 15,6 1 1-15,-2-2-1 0,-1 3 0 16,-5 1 0-16,-2 3 0 0,-3 2 0 16,-7 1 0-16,-8 4 0 0,-4 1 0 15,-3 5 0-15,-6-5 0 0,-4 5 1 16,-5 0 1-16,4-4 0 0,-4 4 1 16,-4 0-1-16,4 0 1 0,-6 0-1 15,2 0 0-15,-3 4-1 0,1-4-1 16,0 5 0-16,0-5 1 0,0 3-1 0,0-3 0 15,1 0 0-15,5 4 1 0,-3-4-2 16,3 0 1-16,0 0-2 0,0 0 1 16,0 0-1-16,3 0 1 0,-3 0-1 15,5 0 0-15,0-5 1 0,1 2 1 16,-2-1-1-16,1-2 1 0,-1 1 0 16,-1 0 0-16,-3 0 0 0,0-2 1 15,0 4-1-15,0-2 0 0,-4 2 0 0,-1 3 0 16,-2-5 0-16,-3 5 0 0,1 0 0 15,-2 0 0-15,-3 6 0 0,0-1 1 16,-1 3 1-16,2 2-1 0,-1 0 1 16,-2 3 0-16,3 1-1 0,-1 3 0 15,4-1 0-15,0 0 0 0,2 0-1 16,8-2 0-16,0 0 0 0,8-3-1 16,6-2 1-16,0-4 0 0,6 0-1 15,4-5 1-15,4 4 1 0,-1-4-1 0,1-6 1 16,2 1-1-16,0-3 0 0,0-3 0 15,1-2 0-15,2-3 0 0,-2 0-1 16,0 0 1-16,2 0-1 0,-7 0 1 16,1 0 0-16,-3 2-1 0,-7 1 2 15,-4 2-1-15,-5-1 1 0,-8 2 0 16,0 2 1-16,0 4 0 0,-9-1 2 16,-3 5 0-16,-3 6 1 0,-1 2 0 0,-7 3 0 15,0 5-1-15,-1 4-1 0,1 2-1 16,3 2 0-16,4 1-1 0,4-2-1 15,7 0 0-15,5 1-1 0,4-4 0 16,8-5 1-16,5-3-1 0,7-2 1 16,5-7-1-16,5-6 0 0,5-7 1 15,4-2-1-15,1-5-1 0,1-3 0 16,0-5-1-16,-1-1 0 0,-2 4 0 0,2 0-1 16,-7 1 1-16,-4 1 0 0,-3 5 1 15,-4 5 0-15,-6 5 0 0,-6 1 0 16,-8 4 1-16,-6 0 1 0,0 9 0 15,-7 1 1-15,-2 0 0 0,-1 3 0 16,-5 4 1-16,2 0-1 0,1 1-1 16,0-1-2-16,4-4-4 0,1-1-4 15,2-3-7-15,5-4-7 0,8-5-12 0,3 0-93 16,-1-5-97-16,6 0-235 0</inkml:trace>
  <inkml:trace contextRef="#ctx0" brushRef="#br0" timeOffset="49266.97">2092 9979 666 0,'-20'4'134'0,"0"-4"-1"15,2 7-128-15,2 2-12 0,3-1-7 16,6 1-3-16,2-2-1 0,5-7 1 15,0 3 1-15,0-3 2 0,0 0 6 16,0-7 8-16,-2 4 4 0,2-2 3 0,0 0 0 16,-5 0 1-16,5 0 1 0,-5 2-1 15,5-1-2-15,-4 4 0 0,4-5-1 16,-6 5-1-16,6 0-1 0,-6 0-1 16,6 0-1-16,0 0-2 0,0 0-2 15,0 0-4-15,0 4-5 0,0-4-10 16,7 0-11-16,2 0-51 0,2 0-43 15,2 0-85-15,4-5-184 0</inkml:trace>
  <inkml:trace contextRef="#ctx0" brushRef="#br0" timeOffset="50966.91">2388 9982 480 0,'0'0'103'0,"-6"10"0"15,2-3-78-15,0 5-15 0,-1 2-4 16,1 3-1-16,0 1 0 0,-1 2 0 16,-2 1 0-16,3 1-1 0,1-1 0 15,-2 0 1-15,5-1 0 0,0-3 0 16,0-2 1-16,5-6-1 0,3-1 0 0,4-8-1 15,4-5 0-15,2-3-2 0,7-5 0 16,3-1-2-16,1-4 0 0,2 2-2 16,1 0 1-16,1 2-2 0,-2-1 1 15,-6 1-1-15,-4 2 1 0,-4 1 1 16,-5 2 1-16,-5 0 2 0,-1 2 2 16,-6 2 3-16,0 1 1 0,0 4 1 15,-6-4 2-15,3 4-1 0,-3 0 0 0,0 4-3 16,1-4-1-16,-1 6-2 0,3-2-2 15,3 0 0-15,0 0-2 0,3 1 1 16,4 1-2-16,1-1 1 0,3-1 1 16,6 0-1-16,-1-1 0 0,7-3 1 15,0 0 0-15,2 0 0 0,2-6 0 16,1 1 0-16,-2-2 0 0,4-2 0 0,-3 1 0 16,0-2-1-16,-4-1 0 0,1 2 0 15,-9-2 1-15,-1 3-1 0,-4-1 1 16,-10 2 0-16,-5 1 3 0,-3 1 1 15,-5 0 2-15,-1 5 0 0,-6 0 0 16,0 5 1-16,0 1-2 0,0 3 0 16,0 3-2-16,1 2-2 0,-1 2 1 15,0-2-1-15,1 2 0 0,-1-1 0 16,3 1-1-16,2-2-1 0,2 0 0 0,5-2 0 16,8 1 0-16,0-4-1 0,9-2 1 15,3-3-1-15,8-4 1 0,0 0 0 16,6-5 0-16,2-4 0 0,5-4-1 15,4-1 1-15,3-3-1 0,-4 2 0 16,6-1-1-16,-7 1 1 0,-3 1 0 0,-5 3 0 16,-7 3 0-16,-7 1 0 0,-4 1 0 15,-9 6 0-15,0 0 2 0,-8 5 1 16,0 2 0-16,-4 2 0 0,-7 4 1 16,3 0 0-16,-7 3 0 0,1 2-1 15,1 0 0-15,1 0-1 0,1-3 0 16,6-1-1-16,2-3 0 0,11-2 1 15,6-4-1-15,7-5 0 0,7 0 1 16,7 0 0-16,4-10-1 0,4 2 1 16,8-6 0-16,0-1 0 0,3-3-1 0,1-6 1 15,-1-2-1-15,6-5 0 0,-1-2 0 16,-4-4 0-16,-1-4-1 0,-3-3-1 16,-5-2 1-16,-5 2-1 0,-8 3 1 15,-10 2 0-15,-2 5 0 0,-10 7 1 16,-3 6 0-16,-8 8 2 0,-6 7 0 15,-2 6 3-15,-9 6 1 0,-9 10 1 16,-3 7 0-16,-3 8 0 0,0 10 0 16,1 11-2-16,-1 6-1 0,6 4-2 0,7 0-1 15,2-3-1-15,6-6 0 0,9-6 0 16,2-11 0-16,8-8 0 0,10-7 1 16,3-8-1-16,8-8 1 0,5-5-1 15,5-8 1-15,3-4-1 0,0-5-1 16,5-2-2-16,-1-1 1 0,-2 0-1 15,-1 2 0-15,-5-1 0 0,-9-1 1 16,-3 2 1-16,-10 0 1 0,-2 1 0 0,-6 2 0 16,-7 1 1-16,-3 3 0 0,0 4 0 15,-3 3 0-15,0 4 1 0,-6 0-1 16,6 0 0-16,-1 0-1 0,6 0 1 16,2 4-2-16,1 0 1 0,5-4-1 15,7 6 0-15,4-6 1 0,4 0-1 16,4 0 1-16,5-7 0 0,-1-3 1 15,4-1-1-15,4-3 0 0,1-2 1 0,-3 1-2 16,3 0 0-16,1-5 0 0,-1 0-1 16,2-2-1-16,0-5-1 0,-1-1 0 15,0 0-1-15,-3-3 0 0,-7 3 0 16,-3-1 2-16,-7 2 0 0,-13 2 1 16,0 3 1-16,-15 1 2 0,-3 6 2 15,-2 2 0-15,-6 6 1 0,2 3 1 16,1 4 0-16,-1 11 1 0,1 2-2 0,3 4 0 15,0 6-1-15,1 5-1 0,2 5 0 16,1 2 0-16,2 4-1 0,0 4 0 16,3-1 0-16,5 1-1 0,4-4 0 15,2-3 0-15,2-3 0 0,6-6 0 16,4-4 0-16,4-4 0 0,1-6 1 16,7-5 0-16,2-5-1 0,7-3 1 15,0 0 0-15,7-7 0 0,0 0 0 0,1-4 0 16,1-2 0-16,-4-4-1 0,-5-3 0 15,-1-2 0-15,-5-5 1 0,-3-2-1 16,-8-1 0-16,1 0-1 0,-6 2 1 16,0 1 0-16,-2 2 0 0,-4 5 0 15,-5 4-1-15,0 3 1 0,-5 5 1 16,-4 3 0-16,0 5 1 0,-4 9 0 16,-4 2 2-16,3 3 0 0,-1 6 0 0,0 3 0 15,-1 4 1-15,7-2-1 0,1 1 1 16,5 2 1-16,3-3 1 0,0 0 0 15,7-6 1-15,4-2 0 0,5-2-1 16,2-6 0-16,5-5-2 0,4-4-2 16,6-8 0-16,9-3-3 0,4-4-5 15,2-2-8-15,7-2-10 0,-5-3-10 16,-3-2-15-16,-1-2-111 0,-10 5-117 16,-6 0-275-16</inkml:trace>
  <inkml:trace contextRef="#ctx0" brushRef="#br0" timeOffset="52231.82">1681 10119 206 0,'0'0'52'0,"0"0"1"0,0 0-10 0,0 0-29 15,0 0-4-15,0 0 6 0,0 0 7 16,0 0 5-16,0 0 3 0,0 0 1 16,0 0 2-16,-3 0-2 0,3 0-4 15,0 0-7-15,0 0-4 0,0-4-3 16,0 4-3-16,0-4-3 0,0 4 0 16,0-4-1-16,0 0 0 0,0 4 0 0,0-6 0 15,0 2 1-15,0 0 1 0,0 0-1 16,0-1 0-16,-4-1 0 0,4-2 1 15,-4 2-1-15,4-1 0 0,-6 0-1 16,6 0 0-16,-7 1-1 0,1 1 0 16,-3 0-1-16,4 0-1 0,-4 2 0 15,3 3-1-15,-1-4 1 0,-1 4-1 16,-3 0 1-16,3 0 0 0,-4 4 0 0,4-4 2 16,-5 6-1-16,0-1 1 15,1 0 0-15,1 2 0 0,0 2 0 0,-1-1-1 16,-2 2 0-16,1 3-2 0,-1 1 0 15,1 1-1-15,1 1 1 0,-1 0-1 16,5 0 0-16,-1-1 0 0,2 2 1 16,3 1-1-16,4-1 0 0,0-2-1 15,0 2 0-15,7-3 0 0,1 1-2 0,4-4-1 16,2-1-6-16,6-3-10 0,6-3-15 16,0-4-96-16,2 0-103 0,3-5-253 15</inkml:trace>
  <inkml:trace contextRef="#ctx0" brushRef="#br0" timeOffset="64238.34">264 11154 369 0,'0'-4'81'0,"0"4"0"15,0 0-59-15,0 0-13 0,0 0-4 16,0 0 0-16,0-3 1 0,5 3 1 16,-5-4 1-16,6 0 1 0,-4 4 0 0,4-6 1 15,1 1-1-15,0 0-2 0,5-2-2 16,1-1-2-16,1-1-1 0,5-2 0 15,0-2-1-15,7-4 0 0,1-2 1 16,1-1-1-16,4-2 1 0,1-1-1 16,-1-2 1-16,-3 1-1 0,-3-2 0 15,-5 1 0-15,-2 0 0 0,-5 0 1 0,-7 0 2 16,-1 0 2-16,-1 3 1 0,-5 3 1 16,-5 3 1-16,1 2 1 0,-1 3 1 15,-7 5-3-15,-1 6-2 0,-6 0-1 16,-1 7-1-16,-6 4-1 0,-1 4 0 15,-1 2 0-15,1 2 1 0,0 6 2 16,2 2 1-16,4 3 1 0,1 2 0 16,3 3 0-16,3 2 0 0,1 2-1 15,0-5-2-15,4 3 0 0,-1-4-2 0,7-2 0 16,-3-2-1-16,6-1-1 0,0-2 0 16,7-1 0-16,1-6-1 0,3-1 1 15,4-4 0-15,3-4 0 0,2-5 2 16,7-5-1-16,0 0 1 0,3-5-1 15,0 0 0-15,-2-3 0 0,1-1 0 16,-6-1-1-16,-3 1 0 0,-5 1 0 0,-3-2 1 16,-6-1-1-16,-6 1 1 0,0 0-1 15,-8 1 0-15,-5-3-1 0,-3 3 0 16,-3-2-1-16,-6 2 0 0,-1 2 0 16,1 1 1-16,-1 1-1 0,5 2 2 15,1 3-1-15,7-5 1 0,5 5-1 16,2-3-1-16,6 3 1 0,0-4-1 15,8-1 0-15,5 0 0 0,7 0 0 0,6-3 1 16,7-1 0-16,1-1 1 0,5 1 0 16,1 2 0-16,-3 0 0 0,-1 3-1 15,-4-1 1-15,-5 5 0 0,-2 0-1 16,-5 0 0-16,-3 7 0 0,-4-2-1 16,-3 4 1-16,-3 1 1 0,-7 1 2 15,0 3 0-15,-8 1 0 0,-2 2 2 16,-2-1 0-16,-2 0 0 0,-1-2-1 15,4 2 0-15,0-2-2 0,2-3 0 0,3 0-1 16,6-3 0-16,0 0 0 0,13-5-1 16,5-3 1-16,6-10-1 0,6 1-1 15,11-6 0-15,7-2-1 0,6-3 0 16,0 2-2-16,3 0 0 0,-4 4 0 16,-3-2 1-16,-10 4 0 0,-7 0 0 15,-9 4 1-15,-7 3 0 0,-6 2 0 16,-11 3 2-16,0 0 0 0,-9 4 2 0,-4 3 1 15,-3 1 1-15,-1 2 0 0,-2 2 1 16,-1 0-1-16,2 2 0 0,5-2-2 16,1 1-1-16,4-1 0 0,5-2-1 15,3-3 0-15,4-1 0 0,6-2-2 16,5-4 1-16,6 0-2 0,5 0 0 16,1-5-2-16,4-1-1 0,2-3-2 15,2 0-2-15,-2-1 0 0,0-1 0 0,-1 1 0 16,-4 0 1-16,-2 1 3 0,-3 3 1 15,-7 1 4-15,-6 5 4 0,-2-3 2 16,-5 3 2-16,-7 0 1 0,-6 3 1 16,0 2 0-16,-6 2-1 0,-1 1-1 15,-3 5-3-15,2-2-1 0,3 1-1 16,2-1-1-16,2-2-1 0,5-1-4 16,6-4-5-16,0-4-6 0,0 0-11 15,9 0-59-15,2 0-40 0,3 0-85 0,2-3-187 16</inkml:trace>
  <inkml:trace contextRef="#ctx0" brushRef="#br0" timeOffset="64478.06">1581 10828 584 0,'-13'-7'121'0,"1"1"-1"15,4 6-108-15,2 0-7 0,6 4-3 16,-4 2 0-16,4-3-1 0,0-3 2 16,-3 7 3-16,3-7 1 0,-6 0 1 15,6 3-1-15,-7-3 1 0,7 0-1 0,-4 0-6 16,4 0-10-16,0 0-12 0,0 0-12 16,0 0-30-16,7 0-66 0,-3 0-91 15,2-3-199-15</inkml:trace>
  <inkml:trace contextRef="#ctx0" brushRef="#br0" timeOffset="65357.07">1707 11028 406 0,'0'7'86'0,"0"-1"3"16,2-6-70-16,6 5-4 0,3-5 1 15,8-4 2-15,0-4 4 0,1-3 2 16,6-6-1-16,-1-2-3 0,1-3-2 16,-1-1-2-16,0-1-4 0,4-2-3 15,-2 0-3-15,-4 2-3 0,0 0 1 16,-6-1-2-16,1 1 0 0,-10 1 0 0,-3 2 0 16,-5 1 1-16,0 5 0 0,-6 3-1 15,-3 3 1-15,-8 4-1 0,3 5 0 16,-6 0 1-16,0 10-1 0,-2 2 0 15,0 4 1-15,2 3 0 0,6 3 0 16,-5 6 1-16,5 5-1 0,1 5 0 16,3 1-1-16,1 3-1 0,2-1 0 0,7-2 0 15,0-3-1-15,6-6 0 0,1-2 0 16,2-8 0-16,5-2 0 0,2-5 0 16,1-3 1-16,5-3-1 0,5-7 1 15,1 0 0-15,4 0 0 0,4-7 0 16,1 0 0-16,-3 0 0 0,-1-2-1 15,-1-3 0-15,-4 1 1 0,-2-2-1 16,-6-2 1-16,-1-1 0 0,-6 1 0 16,-1-3 0-16,-5 2 1 0,-7 2-1 15,0 0 0-15,0 2 1 0,-13 6-1 0,1 2 0 16,-2 4 1-16,-6 5 1 0,0 6 1 16,-3 3 0-16,-1 5 1 0,-1 0 1 15,-1 1-2-15,4 1 1 0,2-2-2 16,0-4-1-16,7-1-1 0,1-3 0 15,8-4-2-15,4-1 1 0,4-2 0 0,10-4 1 16,5-4 0-16,6-3 0 0,2-3 0 16,2-3 0-16,6-4 0 0,0-3-1 15,-4-7 0-15,-1-3 0 0,-4-2-1 16,1-8 1-16,-4-2-1 0,-1-1 1 16,-2-3 0-16,-5-1 0 0,2 6 1 15,-3 0-1-15,-5 10 1 0,1 3-1 16,-7 5 1-16,-3 9 0 0,9 3-1 15,-9 4 0-15,0 7-1 0,0 0-1 0,-5 5 1 16,-1 7 0-16,-5 4 0 0,-3 11 1 16,0 2 0-16,-6 7 1 0,4 10 0 15,-4 3 0-15,4 1 0 0,2 0 0 16,6-3-1-16,0-3 1 0,8-6-1 16,0-9 0-16,0-7 0 0,10-5 0 15,3-8 0-15,7-5 0 0,3-4 1 0,8-4-1 16,4-3 1-16,2-1-1 0,7-4 0 15,-6 2 0-15,-1 2-1 0,-3 1 0 16,-4 2 1-16,-8 5-1 0,-4 0 0 16,-9 0 0-16,-2 7 0 0,-7 1 0 15,0 0 1-15,0 1-1 0,-7 2-1 16,0-2 0-16,1 1-3 0,1-3-4 16,2 0-5-16,-2-4-8 0,5-3-14 15,0 0-95-15,0-7-98 0,5 1-242 16</inkml:trace>
  <inkml:trace contextRef="#ctx0" brushRef="#br0" timeOffset="65576.15">2793 10731 604 0,'-7'-5'135'0,"-2"5"1"0,-2-4-92 15,4 7-26-15,1 2-10 0,-1 1-3 16,4 2-3-16,3-2-1 0,-6-1 1 15,6-2-1-15,0-3 0 0,-4 4 1 16,4-4-2-16,0 0-4 0,0 0-3 16,0 0-6-16,0 0-7 0,0 0-11 15,0 0-14-15,4-4-57 0,-4 4-31 16,2 0-83-16,-2 0-172 0</inkml:trace>
  <inkml:trace contextRef="#ctx0" brushRef="#br0" timeOffset="66721.28">3127 10786 432 0,'0'5'95'15,"3"0"5"-15,1 4-71 0,-2 2-8 16,-2 2 2-16,7 4 3 0,-7 3 0 15,0 2-1-15,-7 4-1 0,0 2-5 16,-6-2-2-16,1-2-3 0,-2 1-4 16,5-5-2-16,-2-1-3 0,3-6-1 0,-3-4-2 15,8-1 0-15,3-3-2 0,0-5 0 16,0 0 1-16,2 0-2 0,10-7 0 16,0-1-1-16,3-2 0 0,6-5-2 15,4-2 1-15,0-3-1 0,-2-3 0 16,2 2 1-16,-4 2 0 0,-1 4 1 15,-7 4 1-15,-1 4 1 0,-3 7 1 16,-3 0-1-16,0 5 2 0,-6 3 0 16,0 5 1-16,0 4 0 0,-6 0 0 15,6 1 0-15,-3 0 0 0,3-2 0 0,0 0-1 16,6-6 1-16,3-2 0 0,5-5 0 16,3-3-1-16,5 0 1 0,4-10 0 15,2-1-1-15,6-5 0 0,4 0-1 16,0-6 0-16,2-1 0 0,-5-3-1 15,-2-2 1-15,-4 0 0 0,-11-1 0 16,-1 2 3-16,-9 4 2 0,-3 6 1 0,-10 2-1 16,-2 8 1-16,-7 7 0 0,-5 0-1 15,-7 11-2-15,-6 5-2 0,-1 2 0 16,0 6-1-16,5 3 0 0,1 2 0 16,6 3 0-16,5-4-1 0,13-2 0 15,3-5 0-15,7-4 0 0,12-7 0 16,3-10 0-16,11 0 0 0,8-9 0 15,4-7 0-15,2-3 0 0,-1-4 0 0,-1-5-1 16,-6-1 1-16,-6-1 1 0,-6 2-1 16,-6 1 2-16,-4 5-1 0,-8 4 0 15,-2 6-1-15,-7 6 1 0,0 6 0 16,-6 3 0-16,-2 12 0 0,-6 6 0 16,-5 8 0-16,-7 9 1 0,0 7 0 15,0 7-1-15,-7 5 0 0,0 0 0 0,-1 2-1 16,0 0 0-16,2-1 0 15,-3 2 1-15,3-3-1 0,1-2 1 0,3-3 0 16,3-5 0-16,8-8 0 0,0-6 0 16,4-7 0-16,0-10 2 0,6-6 0 15,1-5 0-15,4-5 1 0,2-5 0 16,-5-5-1-16,5-6 0 0,0-10-1 16,0-5-1-16,5-10-2 0,1-6-1 15,2-8-4-15,10-4-2 0,2-1-2 0,7-1 1 16,7 8-1-16,6 0 0 0,5 5 2 15,-1 5 3-15,3 2 3 0,0 4 1 16,-5 1-1-16,-3 1 1 0,-1 2 0 16,-3 5 0-16,-3 3 0 0,-4 3 0 15,-1 1 1-15,-1 7-1 0,-1 1 1 16,-5 7 1-16,-6 6 0 0,0-4 0 16,-1 8 1-16,-7 1 0 0,1 1 1 15,-2 2 0-15,-3-4 0 0,3 2 0 0,-5-2 1 16,0 1 1-16,0-2 0 0,0 2 1 15,-5 0 2-15,3 1 0 0,-2-2 1 16,1 1 0-16,-3 0 0 0,0 1-1 16,0 0-1-16,2 1-3 0,-2 1 0 15,2 1-2-15,4 2-1 0,0 3-1 16,0 2 1-16,0 5 0 0,6 3 1 16,-2 1 1-16,0 1 0 0,1 0 1 0,-5 0 1 15,4-2 1-15,-4-3-1 0,-3 0 1 16,-3-4-1-16,-2-2 0 0,-5-1 0 15,-1-2-1-15,-5 0-1 0,-1-4 0 16,-1-2-1-16,-3-2-1 0,2-4-1 16,-1 0-4-16,0 0-4 0,-1 0-7 15,2-4-7-15,3 1-8 0,4-3-12 0,5 2-9 16,4-4-103-16,6 2-106 0,12-1-256 16</inkml:trace>
  <inkml:trace contextRef="#ctx0" brushRef="#br0" timeOffset="69006.75">18 10591 302 0,'0'0'67'0,"-5"0"0"15,5-4-50-15,0 4-8 0,0 0-2 16,5 0 2-16,-5 0 3 0,2 0 6 15,3 0 5-15,-5 0 4 0,8 0 2 16,-2 0 0-16,2 0-3 0,-2 0-5 16,4 0-5-16,-2 4-4 0,4-4-3 0,-4 0-2 15,4 0-2-15,2 5 0 0,0-5-1 16,0 0 0-16,4 4 1 0,1-4 0 16,-2 0 0-16,2 4 1 0,3-4 0 15,1 4-1-15,1-4 0 0,0 0-1 16,2 0 0-16,0 0-2 0,5 0-1 15,-2 0 1-15,1-5-2 0,0 5 1 16,2 0-1-16,1 0 1 0,0 0-1 16,-6 0 1-16,0 0-1 0,-1 0 1 0,-3 0 0 15,0 0 1-15,-1 0 0 0,-1 0 0 16,1 0 1-16,1 0 0 0,2 0 1 16,1-5-1-16,-1 1-1 0,4 1 0 15,1-2-1-15,2-2 1 0,2 4-2 16,1-2 1-16,0 1 0 0,1 4-1 15,-3-4 1-15,-2 4 0 0,1 0 0 16,-1-5 0-16,-3 5-1 0,-1 0 1 0,0-4 0 16,3 4-1-16,0-5 0 0,2 5 0 15,2-6 1-15,4 2-1 0,0 4 1 16,4-6 0-16,-2 2 1 0,-1 1-1 16,-2 3 1-16,1-5 0 0,0 0-1 15,-6 0 0-15,1 0 0 0,1 0 0 16,-1-2-1-16,4 0 1 0,-2 0-1 15,5 2 0-15,0 1 0 0,-1-2 1 16,-1 3-1-16,-2 3 0 0,-3-5 0 0,0 5 0 16,-5-5 0-16,0 5 0 0,-4-5 1 15,2 5-1-15,1-5 1 0,0 5-1 16,-1-6 1-16,3 1-1 0,2 0 0 16,2 2 0-16,0-1 0 0,2 0 0 15,0 0 0-15,-1 4 0 0,-2-6 1 16,-3 6-1-16,2-3 0 0,-3 3 0 15,-2-5 0-15,0 5 1 0,-1-5-1 0,-2 5 0 16,0-5 0-16,-1 5 1 0,4-5-1 16,0 5 0-16,2-3 0 0,-2 3 0 15,5-4 1-15,2 4-1 0,-5 0 0 16,6-4 0-16,-7 4 0 0,0-3 1 16,3 3-1-16,-4-8 1 0,-3 5-1 15,2-1 1-15,-4 0 1 0,3 4-1 16,-2-6 0-16,-3 6 0 0,6 0-1 0,-3-4 1 15,-1 1 0-15,4 3-1 0,2-7 1 16,-1 4-1-16,2 3 1 0,2-6 0 16,-1 2 0-16,2 4 1 0,-5-4-1 15,-3 4 1-15,2 0 0 0,0-4 0 16,-4 4-1-16,0 0 0 0,-2 0 0 16,1-4-1-16,0 4 1 0,0 0-1 15,-2 0 0-15,-1-4 0 0,1 4 1 0,2-4-1 16,-1 0 0-16,5 0 0 0,-1-3 1 15,3 4-1-15,0-3 0 0,1 2 0 16,0 1 0-16,1-1 1 0,-3 0-1 16,-6 4 0-16,1 0 0 0,-4-4 0 15,-5 4 0-15,1-4 0 0,-4 4 0 16,-2-3 1-16,-1 3-1 0,2-6 0 16,-1 6 0-16,2-5 0 0,-1 5 0 0,0-4 0 15,1 4 0-15,2-5 0 0,-4 5 0 16,0-3 0-16,-3 3 0 0,3-5 0 15,-1 5 0-15,-1-6 0 0,1 2 1 16,1 4-1-16,2-6 0 0,-3 3 0 16,4 0 0-16,-4-3 0 0,5 2 1 15,-1 1-1-15,-2-1 0 0,0 4 0 16,-1-5 0-16,2 5 0 0,0-4 0 16,0 4 0-16,-3 0 0 0,-1 0 0 0,5 0-2 15,-5 0-2-15,-1-3-7 0,1 3-12 16,-4 0-102-16,5 0-100 0,-3 0-255 15</inkml:trace>
  <inkml:trace contextRef="#ctx0" brushRef="#br0" timeOffset="72060.13">137 11685 308 0,'0'0'78'0,"6"-3"1"15,-6 3-42-15,2-6-12 0,-2 6-6 16,5-3-6-16,-5 3-2 0,5-3-2 16,-5 3-2-16,3-5 0 0,1 5 0 15,-4-4 0-15,2 4 1 0,-2-4 0 16,0 4-1-16,6 0-1 0,-6-4-1 15,0 4 0-15,2-4-1 0,-2 4-2 16,6-3 1-16,-6 3-2 0,7-5 1 16,-1 5-1-16,0-5 1 0,-1 5-2 0,-2 0 1 15,2 0-1-15,0 0 2 0,-3 0 2 16,-2 7 2-16,5-1 1 0,-5 3 2 16,-5 0 2-16,0 6 1 0,-2 1-1 15,-3 3-1-15,-1 0 0 0,-1 2-2 16,-1 4-1-16,-1 0-1 0,-1 0-1 15,2-2-1-15,-2-2-1 0,-1-3-1 0,2 0 0 16,1-7 0-16,6-2 0 0,1-3 0 16,0-2 0-16,4-4 1 0,2 0 0 15,0-7-1-15,8-2 1 0,-2-2-1 16,6-6 0-16,3-3-1 0,2-1-1 16,-1 0 1-16,4-1-1 0,3-1 0 15,-2 1 1-15,0 4-1 0,-2 2 0 16,1 2 0-16,-2 2 0 0,-2 2 0 15,-3 5-1-15,0 5 1 0,-5 0-1 0,-1 0 0 16,3 7 1-16,-7 2 0 0,2 1 0 16,-5 2 0-16,0-1 1 0,0 0 0 15,0 2 0-15,0-4 0 0,-5 1 0 16,5-4 0-16,0 1 0 0,0-1 0 16,0-1-1-16,6-5 1 0,0 4-1 15,1-4 0-15,7-5-1 0,1-3 0 16,5-1-1-16,5-1-1 0,3-5 0 0,3 1-1 15,0 0 1-15,-2 1 0 0,2 2 0 16,-8 3 2-16,-1 1 0 0,-6 4 1 16,-5 3 1-16,-3 0 2 0,-3 0 0 15,-5 0 2-15,0 7 2 0,0 3 0 16,0 1 1-16,-6 3-1 0,1 0 0 16,1 0-1-16,1 2-1 0,3-2-2 15,0 0 0-15,0-3 0 0,6-1-1 16,3-6 0-16,9-4 0 0,2 0-1 0,5 0 1 15,5-7-1-15,3-3 1 0,5-2-1 16,2-1-1-16,-1-2 1 0,-1-2 0 16,2 1-1-16,-5 0 1 0,-4 1 0 15,-7 1 0-15,-5 4 0 0,-3-1 0 16,-8 2 0-16,-8 0 0 0,0 2-1 16,-13 0 1-16,-4 2 0 0,-4 5 0 15,-2 0 1-15,-5 5 1 0,-1 2 2 0,0 3-1 16,3 1 1-16,3 6-1 0,6-1 0 15,-1 0-1-15,7-1-1 0,2-1 0 16,5-1-1-16,4 0-1 0,0-3 0 16,6-3 0-16,4-2 0 0,4-1 1 15,5-4-1-15,3 0 0 0,5-5 1 16,0-2 0-16,4-2-1 0,0-2 1 16,-1-2-1-16,0-1 1 0,-4 0-1 0,-5 2 0 15,-5 1 1-15,-2 1-1 0,-5 4 0 16,-5 1 0-16,-4 5-1 0,0-3 0 15,0 3 1-15,0 0-1 0,-7 0 1 16,-1 6-1-16,-3 1 2 0,1 2 0 16,0 2 0-16,-1 2 0 0,2-2 0 15,2 3 0-15,4-4 0 0,3 2 0 0,6-5 0 16,4-1-1-16,2-6 1 0,6 0-1 16,5 0-1-16,2 0 0 0,7-6 0 15,1-2-1-15,0-3-1 0,2-3 1 16,2 1 0-16,1-4 0 0,0 4 1 15,-5 0 1-15,-2 3 0 0,-2 5 0 16,-6-1 0-16,-4 6-1 0,-7 0 1 16,-4-4-1-16,-4 4 0 0,-4 0 1 15,4 0 0-15,-4 0 0 0,-4 0 1 0,0 4 0 16,-1-4 1-16,-2 0 0 0,2 0 1 16,-3 0-1-16,3-5 0 0,-1 5 0 15,0-4 0-15,3 4-1 0,3 0 0 16,-5 0 0-16,-1 0-1 0,0 0 0 15,-5 5-1-15,-2-1 1 0,0 6-1 16,-4 1 1-16,0 3 0 0,-2 1 0 16,3 1 0-16,3 0 0 0,4 0 1 0,1-4-1 15,4-2-1-15,4-3 0 0,5-1 1 16,5-3-1-16,8-3 1 0,4 0-1 16,9-6 1-16,4-3 0 0,4-1 1 15,7-3 0-15,0-1 0 0,1-4-1 16,-2 1 1-16,1-3 0 0,-6 0-1 15,-1-3 0-15,-4 0 0 0,-6-2 0 16,-5-5 0-16,-1-2-1 0,-6-2 0 0,-5 2 1 16,-5 0-1-16,-7 3 0 0,0 4-1 15,-4 7 1-15,-5 5-1 0,-2 9 1 16,1 4 0-16,-2 0 1 0,-1 11 0 16,2 5 0-16,-1 6 1 0,1 6 0 15,-2 2 0-15,0 5 0 0,1 2 0 16,3 2-1-16,-4-1 1 0,1 0-1 0,5-4 1 15,-3-4-1-15,4-2 0 0,2-5 1 16,4-3-2-16,0-5 1 0,0-6-1 16,9-4 0-16,2-5 0 0,1 0-1 15,6-5-2-15,1-6-1 0,6-4 1 16,6-3-1-16,-1-1 1 0,1 3 0 16,1-1 1-16,0 4 1 0,-4 3 1 15,-3 4 1-15,-10 6 0 0,-1 0 1 16,-2 0 0-16,-6 0 1 0,-6 6 1 15,0 3 0-15,0 0 1 0,-6 3-1 16,-1 0 1-16,0 0-1 0,-3-1-1 0,4-1-1 16,0-2 0-16,6-4-1 0,0 0 1 15,8-4-2-15,2 0 1 0,7 0-2 16,4-5-1-16,4 2 0 0,-1-1-1 16,3-1 0-16,-1-1 1 0,-1 3-1 0,0 3 2 15,-5-6 1-15,-4 6 0 0,-5 0 1 16,1 6-1-16,-5-1 0 0,-7 1 1 15,3 3-1-15,-3-1-2 0,0 2-2 16,-3 0-6-16,3 0-7 0,-6-2-8 16,6-2-11-16,0-6-90 0,0 0-91 15,3 0-224-15</inkml:trace>
  <inkml:trace contextRef="#ctx0" brushRef="#br0" timeOffset="72296.26">2453 11529 561 0,'-13'0'121'0,"6"0"2"0,-1 8-100 0,3 3-7 16,1 2-4-16,4 0-1 0,-7-1 1 16,7 0 2-16,-4-3 1 0,4-1 2 15,-3-4 0-15,3 0-1 0,0-4-2 16,0 0-3-16,0 0-3 0,3 0-3 15,0 0-4-15,4-4-8 0,-1 1-8 16,0-3-12-16,1 0-15 0,0-4-102 16,5-4-108-16,-3-2-258 0</inkml:trace>
  <inkml:trace contextRef="#ctx0" brushRef="#br0" timeOffset="73855.03">2726 11567 430 0,'0'-7'96'0,"0"2"2"0,5-1-73 16,-3 6-5-16,4 0-4 0,-1 0-2 15,-3 0 2-15,3 8 0 0,-5-1 3 16,0 3 0-16,0 4 1 0,-11 2-1 16,4 1 0-16,-2 3-3 0,-3 0-3 0,0 1-2 15,4 1-3-15,-4-3-3 0,5-1 0 16,1-4-2-16,0-2-1 0,6-4-1 16,-3-4 1-16,3-4 0 0,9-5-1 15,0-5 1-15,7-2-2 0,3-3 1 16,3-2-1-16,4-2-1 0,1 0-1 15,-1 1 0-15,1 2 0 0,-3 3 0 0,-7 1 1 16,-1 3 0-16,-3 2-1 0,-5 3 2 16,-2 4-1-16,-4 0 0 0,-2 3 1 15,6 3 0-15,-6 4 1 0,0 1 0 16,-6 2 1-16,4 0 0 0,-3-1 0 16,3 0-1-16,2-1 1 0,0-4-1 15,0-1 0-15,9-6 1 0,8 0-1 16,4 0 1-16,6-4 0 0,7-2 0 15,6-2-1-15,-1-1 1 0,1-1-1 16,-1-1 0-16,-5 0 0 0,-2-1-1 0,-7-3 1 16,-4 1-1-16,-6-1 1 0,-4 1-1 15,-9 0 2-15,-2 2-1 0,-7 4 2 16,-6 4 0-16,-3 4 1 0,-3 4 0 16,-1 7 1-16,-4 3-1 0,-3 5 0 15,4 0 0-15,-3 3-1 0,3 0 0 0,2 3-1 16,7-3-1-16,6-1 0 0,8-1 0 15,6-7-1-15,10-1 1 0,11-5 0 16,7-7 0-16,5 0 0 0,7-7 0 16,0-5 0-16,1-3 0 0,-1-2-1 15,1 0 1-15,-3-1-1 0,-6-2 0 16,-3 3 0-16,-8 1 0 0,-1-1 0 16,-6 0 0-16,-8 2 0 0,-6-1 2 15,-4 0 0-15,-2 1 1 0,-2 2 1 16,-4 2 0-16,-1 1 1 0,1 2-1 0,0 3-1 15,0-1-1-15,0 3-1 0,6 3 0 16,0 0-1-16,0 0 0 0,6 0 1 16,7 0-1-16,0 5 0 0,7 0 0 15,0-1 0-15,1 3 1 0,5 1-1 16,-1-3 0-16,-3 4 0 0,-2-1 1 16,3 1-1-16,-7-3 0 0,-3 0 0 0,-2 1 0 15,-3-2-1-15,-6-2 1 0,-2 1-1 16,0 0 1-16,0 1-1 0,-3 0 1 15,-4 1-1-15,1-1 1 0,0 3 1 16,-1-2-1-16,2 1 0 0,5-1 0 16,0 0 0-16,0 0 0 0,11-3 0 15,2-3 0-15,3 0 0 0,10 0-1 16,1-10 1-16,6 3 0 0,0-2 0 16,6 1 0-16,-2-2 1 0,-3 1-1 0,-5 2 0 15,-3 1 0-15,-10 1 0 0,-5 2 0 16,-11 3 0-16,-3 0-1 0,-11 0 1 15,-5 3-1-15,-5 2 1 0,-2 1 0 16,1 0 0-16,2 1 0 0,0-2 1 16,8 3-2-16,8-5 1 0,7 1-1 15,14-4 1-15,7 0 0 0,8 0-2 0,5 0 0 16,0-5-1-16,4 0 1 0,-7-2-1 16,0 2 0-16,-8-2 0 0,-5-1 2 15,-5 2 2-15,-3 2 0 0,-3 4 2 16,-7 0 1-16,-5 0 0 0,-2 9 2 15,-6 2 1-15,0 3 0 0,-2 9 1 16,1 4 1-16,-4 7-1 0,1 7 0 16,1 11-1-16,1 7-1 0,-4 1-2 15,-1 3-1-15,2-3-1 0,2 0 0 0,-1-7-1 16,1-6-1-16,1-5 0 0,1-2 0 16,1-2 1-16,1-3-1 0,1-5 0 15,1-4 0-15,1-5 1 0,1-7 0 16,0-7 1-16,-2-7 0 0,-3-8 0 15,4-8 0-15,-4-8-1 0,1-8 1 16,0-6-1-16,4-7-1 0,4-3 1 0,4-7-1 16,9 0 1-16,6-2 1 0,14 1-1 15,13 2 1-15,7 6-1 0,10 8-2 16,9 4-10-16,4 3-12 0,5 5-15 16,-5 4-118-16,-5 5 0 0,-7-1-101 15,-8-2-191-15</inkml:trace>
  <inkml:trace contextRef="#ctx0" brushRef="#br0" timeOffset="76123.72">388 12673 418 0,'-5'0'89'0,"-2"0"2"0,7 0-74 0,0 0-6 0,0-6-5 0,0 1 1 0,7-2 2 16,0-4 3-16,-1-1 2 0,3-5 1 16,6-1 2-16,1-5 1 0,4-4-2 15,6-1-2-15,5-4-3 0,0-5-2 16,2-2-3-16,3-1-2 0,-4-1-1 15,-3 1-1-15,-2 1 0 0,-1 0 0 0,-7 7-1 16,-3 1 2-16,-7 4 0 0,-5 4 2 16,-4 3 1-16,-4 5 0 0,-7 6 0 15,-4 6-1-15,-4 3 1 0,-1 9-2 16,-2 3 0-16,-1 6 0 0,-1 5 2 16,0 0 0-16,-1 8 0 0,0 2 1 15,0 9-1-15,1 4-1 0,1 2-1 16,6 3-1-16,4-1-1 0,2-3-1 15,9-4 1-15,2-10-1 0,2-5-1 0,8-8 1 16,1-5-1-16,7-5 1 16,7-5 0-16,5-5 0 0,1 0 1 0,8-9-1 15,1 2-1-15,0-5 1 0,0-3-1 16,1-1-1-16,-1-2 0 0,-2-3 1 16,1-3-1-16,-4 0 1 0,-2 0 1 15,-2-1-1-15,-3-2 1 0,-5 0 0 16,-5 3 0-16,-7 1 1 0,-2-1-1 15,-4 4 0-15,-10 1 0 0,-2 4 0 0,-6 4 1 16,-5 5-1-16,-5 2 0 0,-1 4 2 16,-3 5-1-16,0 4 0 0,1 3 0 15,3 1 0-15,3 5 0 0,3 2 0 16,6-1 0-16,1 3 0 0,6 1-1 16,4 1 0-16,4-4-1 0,6-2 0 15,3-5 0-15,2-4 1 0,11-6-1 16,1-3 0-16,6-5 1 0,5-3-1 0,0-3 1 15,-1-2 0-15,0-1-1 0,-6-1 0 16,-4-1-1-16,-4-2 1 0,-5 3 0 16,-6 1 0-16,-3 0-1 0,-5 2 1 15,-4 4-1-15,0 2 0 0,-7 6 0 16,0-4 0-16,-6 4 1 0,3 11 0 16,-4 0 1-16,2 2 1 0,-1 4 0 15,3 3 0-15,3-1 0 0,3 3-1 0,4-4 0 16,0 0-1-16,0-4 0 0,10 0 0 15,4-5 0-15,3-5 0 0,6-4 0 16,3-6 1-16,3-1-1 0,2-5 1 16,2-4 0-16,2-3 0 0,-2-1 0 15,1-1-1-15,1-1 0 0,-2 0 1 16,-5 1-1-16,1 1 0 0,-6 3 1 16,-3 2-1-16,-7 4 1 0,-3 3-2 0,-5 2 0 15,-5 6 0-15,0 0 0 0,-5 5 0 16,-4 2 1-16,-1 4-1 0,-6 5 2 15,-1 4 0-15,-3 4 0 0,0 1 0 16,3-2 0-16,1 1-1 0,3-2 1 16,4-5-1-16,9-3 0 0,0-3-1 15,8-5 1-15,3-6-1 0,9 0 1 16,4-4-1-16,4-4-1 0,5-5-1 0,0-4 0 16,4-1-1-16,-1-2-1 0,-3-2 0 15,0 3 1-15,-4 2 1 0,-2 1 1 16,-6 4 0-16,-5 4 2 0,-3 4 0 15,-5 4 0-15,-2 0 1 0,-1 0 0 16,-1 10 0-16,-4-1 0 0,7 4 1 16,-4 1 0-16,3-1 0 0,0 2-1 15,1 0 0-15,6-4 0 0,4-3-1 16,6-3 1-16,4-5-1 0,9 0 1 16,1 0-1-16,4-10 1 0,1 0 0 0,0-1-1 15,-1-2 1-15,-3-1-1 0,-9 1 0 16,2 0 0-16,-7 0 1 0,-3-2-1 15,-6 3 1-15,-3-4 1 0,-4 3 0 16,-6 2 0-16,-2 1 1 0,0 1 0 16,-9 3-1-16,-1 6 0 0,-4 0-1 15,-1 4 0-15,-5 2 0 0,1 3 0 16,-2 1 0-16,-1 2 0 0,1 1-1 0,-1 1 1 16,6 2 0-16,3-2-1 0,2 0 0 15,7 0-1-15,4-5 0 0,0 0 0 16,13-9 0-16,0 0 0 0,4-9 0 15,3-2 0-15,5-3-1 0,2-8 1 16,0-1-1-16,3-1 0 0,-1-1-1 16,-1 1 1-16,-1-5 0 0,-1 2 0 0,-3-2 0 15,-6-1 0-15,0-5-1 0,-8-1 1 16,-2-1 0-16,-2 2 0 0,-5 4 0 16,0 4 1-16,0 5-1 0,0 8 1 15,0 8-1-15,0 6 1 0,-5 8 1 16,3 6 0-16,-4 7 1 0,-2 10 1 15,-4 6 1-15,-1 6 1 0,-6 4 1 0,4 5-1 16,-4-3 1-16,7 1 1 0,-1-1-1 16,6-5 2-16,7-5 0 0,0-5 1 15,11-6 2-15,4-4 2 0,4-10 1 16,7-8 0-16,2-6-2 0,5-4 0 16,7-5-3-16,-1-5-2 0,1-6-8 15,-2-2-11-15,-3 0-10 0,-2-3-16 16,-6-2-113-16,-1 1-118 0,-2 3-287 15</inkml:trace>
  <inkml:trace contextRef="#ctx0" brushRef="#br0" timeOffset="84085.3">3525 12210 376 0,'6'-7'87'0,"0"2"0"0,2 1-59 16,-1 0-10-16,0 4-8 0,-2-3-3 15,-2 3-2-15,2 0 1 0,1 0 3 16,-1-4 2-16,0 4 3 0,1 0 1 15,4 0 1-15,-2 0 0 0,6 0-1 16,0-4-3-16,6 4-2 0,6 0-2 0,5 0-1 16,3 4-2-16,5-4-1 0,8 0-1 15,6 0 0-15,9-4-1 0,3 4 0 16,0-4-1-16,1 4 1 0,-1-6 1 16,-5 6-1-16,-4-4 1 0,-4 0-1 15,-1 4 1-15,-4-5-1 0,-5 5 0 16,-3 0 0-16,-6 0-1 0,-6 0 0 15,-4 0 0-15,-9 5-1 0,-1-5 0 16,-6 5 1-16,-1-5-1 0,-3 0 1 0,-3 0 0 16,0 0 1-16,0 0-1 0,0 3 1 15,-6-3-4-15,2 0-6 0,-1 0-10 16,0 0-6-16,-2 4-92 0,4-4-91 16,3 5-227-16</inkml:trace>
  <inkml:trace contextRef="#ctx0" brushRef="#br0" timeOffset="84881.89">3551 12144 229 0,'7'0'55'15,"-1"0"6"-15,-3-3-31 0,4 3 0 16,2 0 3-16,-1 0 1 0,-2 0 0 16,1-3-2-16,-1 3-5 0,2 0-5 15,-2-6-7-15,1 6-5 0,1-5-3 16,3 5-3-16,-2-5-2 0,1 5 0 16,0 0-1-16,-1-5 1 0,-1 5 0 0,-1 0 1 15,0 0 0-15,-5-3 0 0,4 3 1 16,-1 0-1-16,-2 0 1 0,2 0-1 15,-5 0-1-15,6 0 1 0,-6 0 0 16,0 4 1-16,0 2 1 0,-7 0 1 16,1 2 1-16,-1 0 0 0,-5 1-1 15,-1 1 1-15,0-2-1 0,-2 1-1 16,-4-1 0-16,0-1 1 0,-1 0 0 0,-1-1 0 16,0 0-1-16,1 0-1 0,3 2 0 15,2 2-1-15,3-1-1 0,0 1-1 16,9-2 0-16,3-1 0 0,0-1 0 15,0 0 0-15,8-6 0 0,3 6 0 16,2-6 1-16,3 6 1 0,5-1 0 16,2-1 0-16,0 0 0 0,3 0 0 15,-7 3-1-15,5 0 0 0,-5-2-1 0,-2 1 0 16,-1 0 0-16,-5 0-1 0,1-2 1 16,-5 0-1-16,-2-4 0 0,-5 2 0 15,0 3-6-15,-5 0-6 0,-2-2-15 16,-2 1-85-16,-1-4-92 0,1 0-224 15</inkml:trace>
  <inkml:trace contextRef="#ctx0" brushRef="#br0" timeOffset="85621.05">3638 12205 161 0,'-6'0'48'0,"4"0"7"16,2 0-14-16,0 0 2 0,0-5 5 16,0 5 2-16,2-6-1 0,3 2-3 15,1 0-6-15,1-2-7 0,-2 1-8 16,3-2-4-16,-1 3-6 0,0-3-3 15,-4 1-4-15,3 1-1 0,-1 0-3 0,-3-1-1 16,3 0 0-16,-1 1-1 0,-1-1-1 16,3 0 1-16,-1 0-1 0,2-1 0 15,0 2 0-15,2-2 1 0,-2 0-1 16,4 1 2-16,-4 0 0 0,1 2 1 16,-2 0 0-16,-1-1 0 0,-5 5-1 15,2 0 0-15,-2 0 0 0,0-3-1 16,0 3 1-16,0 0 0 0,-7 3 1 0,3 2 1 15,-5-1 0-15,1 0-1 0,-4 3 1 16,-1 0-1-16,5 1-1 0,-4-1 0 16,-2 2 1-16,0 1-1 0,-1-2 0 15,-1 3 1-15,-1-2-1 0,-7 2 0 16,3-1-1-16,-4 1 0 0,5-2-1 16,1-1 0-16,-1-2 0 0,7 0-1 15,3-2 1-15,4-1 0 0,1-3 1 0,5 0 1 16,0 0 1-16,0 0 0 0,0 0 0 15,7 0 0-15,0 0-1 0,6 0-1 16,0 0-1-16,2 0-1 0,4 0 1 16,1 10-1-16,0-2 0 0,0 4 0 15,-1-1 1-15,-1 1-1 0,-3 2 0 16,-2-4 0-16,3 0 0 0,-1 1 0 16,1-2 1-16,-4 1-1 0,3 1-1 0,1 0-5 15,0 0-11-15,-5 2-44 0,-3-2-60 16,-3-3-93-16,0-4-216 0</inkml:trace>
  <inkml:trace contextRef="#ctx0" brushRef="#br0" timeOffset="88334.45">4474 13733 58 0,'0'0'46'0,"0"0"10"0,5 0 6 15,-5 0 3-15,3-5-2 0,-3 5-6 0,4-6-9 16,1 2-13-16,-2 0-8 0,1-1-6 15,-4 5-2-15,3-4-5 0,-3 4-2 16,0 0-2-16,0 0-1 0,0 0-3 16,-5 0-1-16,-1 0-1 0,-3 7-1 15,-4 0 0-15,-2 2 0 0,-3 2 1 16,-2 1 3-16,0 0 1 0,-8 0 1 16,-3 1 2-16,-2 2-1 0,-3 4-1 0,-6 0-1 15,-8 1-1-15,-4 6-3 16,0 2 0-16,4 1-2 0,0-4 0 0,-1-1-1 15,8-1 0-15,7-3 0 0,4-5 0 16,5-2 1-16,1-5 1 0,5-3 1 16,6 0 1-16,2-5 0 0,3 4 1 15,5-4-1-15,5 0 1 0,0 0-1 16,0 0-1-16,0 0-1 0,0 0 0 16,0 0 0-16,0-6 0 0,0 3-1 0,4 3 1 15,-4-6-1-15,5 6 1 0,-5-5-1 16,6 5 0-16,-6 0 0 0,3-3 0 15,-3 3-1-15,6 0-1 0,-6 0 1 16,5 0-1-16,-5-5 1 0,7 5-1 16,-5 0 0-16,4-6 1 0,1 2-1 15,-1-1 0-15,1-1 1 0,3-2-1 16,0 0 1-16,0-4-1 0,-1 1 0 16,4-1 1-16,-5-3-1 0,3 2 0 0,-2 0 0 15,1-2 1-15,-2-1-1 0,-1 2 0 16,1 0 0-16,2-2 0 0,-4 3 0 15,-3 2 1-15,2 2-1 0,-5 2 0 16,2 2 0-16,-2 5 0 0,0 0 0 16,0 0 0-16,0 0 0 0,-2 0 0 15,2 0 0-15,-5 4 0 0,2-4 0 0,-1 5 0 16,-2 2 1-16,3 0-1 0,-3 3 1 16,0 1-1-16,-1 0 1 0,0 2 0 15,-3 1 0-15,2 0 0 0,-1-1 0 16,-1-1-1-16,-3 0 1 0,3 1 0 15,-2-1 0-15,-2-1 0 0,-2 0 0 16,2 0 0-16,4 0 0 0,-3-1 0 16,2-1 0-16,5-3 0 0,-1 1 0 15,5-1 0-15,-3-2-1 0,5-4 1 0,0 3-1 16,-3-3 1-16,3 0-1 0,0 5 1 16,3-5-1-16,4 3 1 0,-1-3-1 15,1 6 1-15,6-3-1 0,3 1 1 16,2-4 0-16,-1 5-1 0,3 1 1 15,0 0-1-15,0-1 1 0,0 1-1 16,-5-1 1-16,5 1 0 0,-2-1 0 16,-1-1 0-16,1-4 0 0,1 4-1 0,-1-4 1 15,-3 3 0-15,1-3-6 0,0 0-13 16,-3 0-101-16,-1 4-99 0,-4-4-256 16</inkml:trace>
  <inkml:trace contextRef="#ctx0" brushRef="#br0" timeOffset="106644.97">448 14070 126 0,'5'-6'20'0,"-5"6"1"0,3-4-20 15,-3 4 7-15,0-7 17 0,0 2 19 0,0 1 13 0,0-2 7 0,4-2 2 0,-4 0-2 0,6 1-12 0,-6-1-14 0,3 2-15 0,3 2-10 0,-6 4-6 0,0 0-1 0,0 8 1 0,-6 5 1 0,-1 2 3 0,-2 7 3 0,-4 6 0 0,-4 4 1 0,2 4-1 0,-4 0-1 16,-1 7-3-16,-2 2-3 0,-1 2-2 16,2 1-1-16,-1 0 0 0,-3-2 1 15,5-2-2-15,0-4 0 0,3-7 0 16,3-5-2-16,5-5 1 0,2-4-1 16,1-2 0-16,6-5 0 0,-5-2 0 15,5-4 1-15,-2-1-1 0,2-5 1 0,0 0 0 16,0 0 0-16,2-8-1 0,3 1 1 15,1-7-1-15,2-1-2 0,-1-5-4 16,7-3-2-16,-1-8-3 0,5-4-2 16,-2-5-1-16,8-3-1 0,-2-3 2 15,3-2 3-15,2 2 2 0,0 4 3 16,6 5 3-16,0 4 2 0,0 6 1 16,0 2 0-16,-2 6 1 0,-1 3-1 0,-5 3 1 15,-5 3 1-15,-3 4-1 0,-2 2 1 16,-4 4 1-16,-2 0 0 0,-3 5 1 15,-4 5-1-15,-2 3 1 0,0 2-1 16,0 2 0-16,0 1-2 0,-5 1 0 16,2 0-1-16,3 0-1 0,0-4 0 15,0-3 0-15,0-1 0 0,8-1 0 16,2-4 0-16,2-6 0 0,4 5 0 16,3-5 1-16,2-4-1 0,4-2 0 15,1-3 0-15,1-4-1 0,2-3 1 0,-1-2-1 16,3 0 0-16,1-2 1 0,-4-1-1 15,1 4 0-15,-4-1 0 0,-2 4 0 16,-5-1 1-16,-6 3 0 0,-3 1 2 16,-4 1 1-16,-5 0 1 0,0 1 1 15,-8-3 1-15,-1 4-1 0,-3 1 0 16,-5 4-2-16,1 3-1 0,-4 6-1 0,0 1-1 16,1 8-1-16,-2 5 0 0,3 0 1 15,-1 4-1-15,5-2 0 0,0-1 0 16,7-1 0-16,0-2 1 0,7-4-1 15,0-3 0-15,12-2 1 0,-2-4-1 16,7-5 1-16,2 0-1 0,4-5 1 16,5-3-1-16,2-1 1 0,3-5-1 15,-1 1 0-15,-3-2-1 0,-2-1 1 0,-4 0-1 16,-6-1 1-16,-1 0-1 0,-6 5 1 16,-6 1 0-16,-1 1 0 0,-3 3 1 15,-3 7-1-15,-3 0 0 0,-4 0 0 16,-2 10 0-16,-1-1 1 0,-2 3-1 15,1 4 0-15,0-1 0 0,2-1 0 16,5 2 0-16,-1-3 0 0,5-1 1 16,3-1-1-16,0-3 0 0,11-2 0 15,-1-3 0-15,3-3 0 0,3 0 1 0,3 0-1 16,5-3 0-16,3-5 1 0,2 2-1 16,2-6 0-16,4 0 0 0,-1-5 0 15,2 1 0-15,2-4-1 0,0-5-1 16,1-1 1-16,0-3-1 0,0-3 0 15,2-2 0-15,-2-3 0 0,-4 1 0 16,-1 0 1-16,-1-3 0 0,-2 1 0 0,-3 5 0 16,-2 1 1-16,-4 4 0 0,-3-1 0 15,0 4 1-15,-6 7 0 0,-4 2-1 16,-1 2 2-16,-5 4-1 0,-3 6 1 16,0 4 0-16,-7 9-1 0,-1 6 1 15,-4 6 1-15,-7 8 0 0,-1 5 0 16,-7 12 1-16,-5 5 0 0,1 8-1 15,-1 2 0-15,1-1-1 0,2-4 0 16,3 0-1-16,5-11 0 0,6-10-1 0,4-9 0 16,2-6 1-16,4-5-1 0,0-6 0 15,5-3 0-15,0-6 1 0,0 0-1 16,0 0 0-16,0-9 0 0,0-2-1 16,0-3 0-16,-5-2 1 0,-1-2-1 15,2-2 0-15,-2 3 0 0,-3 1 0 16,-1 3 1-16,0 2 0 0,0 5-1 15,-1 2 1-15,1 4 0 0,1 0-1 0,6 5 1 16,3 0-1-16,6-1 1 0,4 0 0 16,8 1 0-16,8-5 0 0,4 4 0 15,8-4 0-15,2-4 0 0,6-1 0 16,-2-1 0-16,1-4 0 0,-2 0 0 16,-2-2 0-16,1-1 0 0,-8-1 0 15,-2 3 0-15,-8-1 0 0,-2 2 1 16,-5 2-1-16,-10 1 2 0,-7-1 0 15,-12 3 4-15,-4 2 1 0,-4 3 2 0,-5 0 2 16,-1 3 0-16,-4 5 0 0,3 3-1 16,3 3-1-16,1 2-3 0,4 3-2 15,3-1-2-15,3-1 0 0,6 0-1 16,1 1 0-16,6-4-1 0,6 1 1 16,6-1-1-16,1-3 0 0,5-3 1 15,6-2-1-15,3-6 0 0,6 0 1 16,2-6-1-16,1 0 1 0,3-3-1 0,-4-1 0 15,3-2 0-15,-4 0 0 0,-6-2 0 16,3-3-1-16,-8-1 0 0,-3 1 1 16,-3 0-1-16,-5 4 1 0,-6 0 0 15,-6 6 0-15,0 2-1 0,-5 5 1 16,-5 0 0-16,-3 7 0 0,-2 1 0 16,0 4 0-16,-1-1 0 0,-1 1 0 15,3 1 0-15,1 2 0 0,1-3 0 16,5 1 0-16,1-4-1 0,6 0-1 0,0 0-2 15,6-5 0-15,2 1-2 0,6-5-1 16,4 0 1-16,3 0-1 0,4-4 2 16,0 0 1-16,-1-1 1 0,0-1 1 15,-4 1 1-15,-2 0 1 0,-9 5 0 16,2-2 0-16,-5 2 0 0,-6 6 0 16,0-1 0-16,0 3 1 0,-5 0-1 0,0 2 0 15,2 2 0-15,-3-3 0 0,6-1 0 16,0-1 1-16,0-2-1 0,6-5 0 15,2 0 0-15,5-4 0 0,6-2 0 16,2-3-1-16,3-3 1 0,4-1 0 16,-1-1 0-16,5-4 0 0,-1 0 0 15,0-7-1-15,0-1 1 0,-3-1 0 16,-1-1 1-16,-1-2-2 0,-1 0 1 16,-5 3 0-16,-1 4 0 0,-4 2 0 0,-2 3 0 15,-1 4 1-15,-4 3-1 0,0 1 1 16,-3 5 0-16,0 2 0 0,-5 3 1 15,0 0-1-15,0 0 1 0,0 8 0 16,0 3 0-16,-6 4 0 0,0 2-1 16,-2 3 1-16,1 1 0 0,-1-3-1 15,0-1 1-15,5-3-1 0,-2-5 1 0,2-4 0 16,3-1 2-16,-4-4 0 0,4 0 0 16,0 0 1-16,4-5-1 0,-1-5 0 15,3-3-1-15,1-4-1 0,1-4-1 16,3 1-1-16,-2-2 0 0,2-1-1 15,-3-2-1-15,3 3-2 0,-3-1 0 16,-1 2-2-16,6-2-1 0,-5 0 0 0,4 0 0 16,2-2 1-16,-2-3 0 0,3-7 2 15,3 0 1-15,1-3 1 0,0 1 0 16,-2 3 2-16,2 3-1 0,-6 9 2 16,-1 10-1-16,-4 7 0 0,-8 10 1 15,-3 10 0-15,-9 12 0 0,-1 8 1 16,-6 7 0-16,-7 7 0 0,-1 7 1 15,1 4 0-15,-2 8 0 0,-3 0-1 16,3 1 1-16,2-3-1 0,0-3-1 0,5-6 1 16,1-5-1-16,1-12 0 0,4-10 0 15,2-7-1-15,1-6 1 0,0-6-1 16,4-4 0-16,2-7 1 0,0 0-1 16,0-3 1-16,2-6-1 0,-2-1 1 15,1-6-1-15,5-2 0 0,0-4 1 16,0 1-1-16,0-2 0 0,0-2 0 15,7 4 0-15,-1 0 0 0,0 3 0 16,-3 3 0-16,5 2 0 0,2 3 0 0,3 3 0 16,0-1 0-16,6 3 0 0,1-2 0 15,1 0 0-15,4 0 0 0,-3 0 0 16,2 0 0-16,-2 0 0 0,2 1 0 16,-2 1 0-16,-2 1 0 0,0-2 1 15,0 6 1-15,-1-3-1 0,-1 3 1 16,-4 0 0-16,0 5 0 0,5 9 2 15,-11-3-1-15,-2 4-1 0,0 4 2 16,0 5 2-16,-3 0 2 0,7 1-1 16,-6 0 2-16,2 0-1 0,0-2 0 15,-1-5-1-15,-5-1-2 0,2 0 1 16,-2-3 0-16,-3-2 2 0,-7-1 1 16,1-1-1-16,-9 0 0 0,2-4 0 15,-7 0-2-15,1 0-2 0,-4-2-3 16,5-1-1-16,-3-3-9 0,3 0-10 15,6-3-11-15,-2-3-18 0,4-3-107 0,5-2-116 16,3-5-276-16</inkml:trace>
  <inkml:trace contextRef="#ctx0" brushRef="#br0" timeOffset="109590.6">311 14987 379 0,'-2'0'89'0,"2"0"1"0,0 0-58 15,0 0-11-15,0-4-5 0,2-2-3 16,4-1-2-16,3-4-2 0,1-3 1 16,2-1-1-16,4-6 0 0,4-4 0 15,7 0-1-15,3-6-1 0,3-2-2 16,2 0 0-16,0-3-2 0,-4 2-1 15,1 1-1-15,-9 1 1 0,-2 6 0 0,-4 4 1 16,-6 6 1-16,-3 3 0 0,-1 6-1 16,-7 7 1-16,0 5 2 0,-12 10 2 15,2 5 1-15,-6 8 1 0,-3 9-1 16,-5 4 1-16,-7 7 1 0,3 6-4 16,-4 2-2-16,4-1-3 0,2-5-1 15,3-4 1-15,3-4-1 0,11-9 0 0,1-11-1 16,3-6 1-16,5-6-1 0,0-4 0 15,0-6 1-15,5-7 0 0,2-7 0 16,1-3 0-16,-2-7-1 0,3-5 1 16,-2-5 0-16,-3 0-1 0,-4-2 1 15,0 4-1-15,0 2 0 0,-4 7 1 16,0 2-1-16,4 4 0 0,-5 5 1 16,5 5-1-16,0 1 0 0,0 6 0 15,0-3 0-15,11 3 1 0,0 0-1 0,6-4 0 16,3 4 0-16,5-4 0 0,2 4 0 15,1-5 0-15,3 5 0 0,-2 0 0 16,1 0 0-16,-2 0 0 0,-2 0 0 16,0 6 0-16,-4-1 0 0,-3 2 1 15,-6-3-1-15,-4 0 1 0,-1-1-1 16,-4 2 1-16,-4 0 1 0,0 3-1 16,-7 0 1-16,-1 3 0 0,0 3-1 15,0 2 1-15,-2-2-1 0,3 0-1 0,2 1 0 16,5-3 0-16,0-2 0 0,4-1 0 15,4-2 0-15,8 0 0 0,5-7 0 16,7 0 0-16,3 0 0 0,6-8 0 16,7 1 0-16,1-4 0 0,1 0 1 15,3 0-1-15,-3-4 0 0,-2 2 0 16,-7 1 1-16,-2-4-1 0,-5 4 0 16,-7-1 1-16,-7 1 0 0,-5 1 0 0,-5-3 1 15,-6 2 2-15,-7 0 1 0,-3 1 1 16,-6 1 0-16,-7 3 0 0,-4 7 0 15,-3 0-1-15,1 9-2 0,-2 2-1 16,3 1-1-16,3 5 0 0,6-2-1 16,5 2 0-16,4 0 0 0,5-1 0 15,5-3 0-15,9-2 0 0,5-2 0 16,8-3 0-16,6-6 0 0,5-6 0 0,6-3 0 16,-2-2 0-16,1-2 0 0,-2 1 0 15,-5-1-1-15,-2 1 1 0,-8 3 0 16,-5 1 0-16,-3 2 0 0,-5 2 1 15,-3 1 0-15,-5 3-1 0,-6 0 1 16,-1 5 0-16,-7 2 0 0,2 0 0 16,-2 7-1-16,-1 0 1 0,0 2-1 15,2 0 1-15,4 1-1 0,5-1 1 0,4 0-1 16,0-4 0-16,0-2 0 0,10-4 1 16,3-6-1-16,7 0 0 0,6-5 0 15,5-5 0-15,5-3 1 0,1-5-1 16,2 0 1-16,-3 0-1 0,0 2 0 15,-6 2 0-15,-3 2 0 0,-5 1 0 16,-2 4 0-16,-5 2 0 0,-5 5 1 16,-2-6-1-16,-4 6 1 0,-4 0-1 0,0 0 1 15,0 0-1-15,0 0 0 0,-4 0 0 16,4 0 0-16,0 6 0 0,-3-6 0 16,3 5 0-16,6-2 0 0,-4 3 0 15,5-2 0-15,0 2 0 0,4-4 0 16,-1 4 0-16,1-1 0 0,-1-5 0 15,3 5 0-15,-3-5 0 0,2 0 0 16,-4 0 0-16,-1 0 0 0,-1 0 1 0,0-5 0 16,-6 0 0-16,0-1 0 0,0 4 0 15,-7-3 0-15,0 1 0 0,-6-1 0 16,-5 1-1-16,-3 4 0 0,0 0 0 16,-7 0 0-16,2 0-1 0,-1 10 1 15,3 2 0-15,2 3 0 0,5 2 0 16,-2 2 0-16,11 0 0 0,-1 0-1 15,5-3 1-15,4-2 0 0,7-4-1 0,2-5 1 16,7-5-1-16,5-8 1 0,6-2-1 16,5-5 0-16,1-7-1 0,4-2 1 15,0-4-1-15,2-1 0 0,-3-1 0 16,-2-4 0-16,-1 2 1 0,-4 2 0 16,-2-2 0-16,-2 0-1 0,-7-1 1 15,-3 4-1-15,-8-1 1 0,-7 7-1 16,0 5 1-16,-6 4 0 0,-1 10 1 15,-9 11-1-15,0 7 1 0,-5 9 0 0,-4 6 0 16,1 5 0-16,0 6 0 0,-1 2 0 16,2-2 1-16,2 0-1 0,5-2 0 15,5-4 0-15,3-3 0 0,8-6 0 16,0-5 0-16,5-2 0 0,6-3-1 16,5-8 1-16,3-7 1 0,5 0-1 15,3-6 0-15,5-1 0 0,2-5 1 0,1-4-1 16,-2 0 0-16,-4-1 0 0,0 0 0 15,-7 2 0-15,-1-3 1 0,-3 1-1 16,-9 3 0-16,0 0 0 0,-9 3 0 16,0 2 1-16,-10 0 0 0,-3 6 0 15,-1 3 0-15,-6 3 2 0,2 6-1 16,0 2 0-16,2-2 1 0,1 5-1 16,3-1-1-16,2 2 0 0,6-1 0 15,4 1-1-15,0-1 1 0,2 3-1 0,10-4 0 16,1 0 0-16,7-6 1 0,4-7-1 15,6 4 1-15,3-11-1 0,0-2 1 16,5-4-1-16,-1 0 0 0,0-3-1 16,1-1-1-16,-3-3-1 0,-1 1 1 15,-1 0-1-15,-3 2 1 0,-3 2-1 16,-7 2 2-16,-5 3 1 0,-3 4 1 16,-5 6 0-16,-7 0 1 0,0 0 0 0,-12 0 0 15,1 10 0-15,-6 3 0 0,-2 0-1 16,-2 4 0-16,-2 0 0 0,2 5 0 15,3 0-1-15,1-4 1 0,9-1-1 16,2-3 0-16,6-2 0 0,0-2 0 16,8-6 1-16,6-4-1 0,5-4 0 15,6-5-1-15,2-2 0 0,2-2 0 16,3-2 0-16,-1 1 0 0,2-1-1 0,-5 0 1 16,-2 3 0-16,-6 1 1 0,0 2 0 15,-2 2-1-15,-8 2 1 0,-4 5 0 16,-1 0 0-16,-5 0 0 0,0 6 0 15,-6 0 0-15,0 2 1 0,-3 1-1 16,-4 1 1-16,1 2-1 0,-1 2 0 0,5 0 1 16,1-2-1-16,3 3 0 0,4-5 0 15,9 0 0-15,1-5-1 0,5-5 1 16,4 0 0-16,1 0 0 0,4-8 0 16,-2-1 0-16,-2 2 0 0,-1 0 1 15,0 1-1-15,-6 6 0 0,-4-3 0 16,1 3 0-16,-6 7 0 0,1-1 0 15,-5 1 0-15,4 0 0 0,-4-1 0 16,3-1 0-16,3 1 0 0,2-6 0 16,4 0 0-16,8 0 0 0,3-4-2 15,5-2-3-15,1-3-6 0,3 0-8 0,2-3-13 16,-2 3-99-16,-5-1-104 0,-7 2-250 16</inkml:trace>
  <inkml:trace contextRef="#ctx0" brushRef="#br0" timeOffset="111606.42">3243 14829 351 0,'10'-10'78'0,"-3"2"1"15,0-1-57-15,1 3-6 0,4 0-2 16,-3-1 1-16,4-2 3 0,-2 1 2 16,-3-2 3-16,5 0 2 0,-6 0-1 15,4 0-1-15,-4 2-2 0,1 2-1 16,-2 1-1-16,-4 2-2 0,-2-1-3 16,0 4-1-16,0-6-3 0,-8 6-2 15,-4 0-3-15,-2 0-2 0,-6 4-1 0,-2 2-1 16,-2 3 0-16,-4 3 0 15,0 2 0-15,-2 1-1 0,4-1 1 0,4 2 0 16,4 0-1-16,4-1 1 0,8-3-1 16,3-2 1-16,6 0-1 0,10-5 1 15,7-5 0-15,6 0 0 0,6-8-1 16,2 0 1-16,6-1 0 0,-1-2-1 16,0-1 1-16,-4 1-1 0,-4-1 0 0,-8-1 1 15,1 3 0-15,-10-1 1 0,-3 3 1 16,-4 3 1-16,-7 5 1 0,-7 0-1 15,-4 9 1-15,-2 2-1 0,-1 1 0 16,-4 1-1-16,3 4-1 0,1 2 0 16,2-2-1-16,5-1 1 0,2 0-1 15,5 0 0-15,6-1 0 0,1-3 0 16,10-4 0-16,-1-3 0 0,10-5 0 0,4 0 0 16,0-7 0-16,7-2 0 0,-3-1-1 15,-6-1 1-15,3-1-1 0,-9-1 1 16,-2 2-1-16,-3-2 1 0,-7 1-1 15,-4-1 1-15,-6 0-1 0,0-1 1 16,-7 1-1-16,-2 1 1 0,-3 0 0 16,0 1 1-16,-2 1 0 0,4 5 1 15,0 5-1-15,4-5 1 0,-1 5-1 16,7 0-1-16,0 0 0 0,6 0-1 0,1 0 1 16,7 0-1-16,6-3 0 0,0 3 0 15,6-7 1-15,3 7-1 0,2-7 0 16,1 3 1-16,-4-2-1 0,2 1 0 15,-2-1 0-15,-5 0 0 0,0 1 1 16,-3 2-1-16,-3 3 0 0,0 0-1 16,-4 0 1-16,-6 6 0 0,-1 1 0 0,-6 4 0 15,0-3 1-15,-4 7-1 0,-4 1 0 16,-6 0 1-16,3 2-1 0,-6 1 1 16,-1 1 0-16,3 2-1 0,-1-2 1 15,1 0-1-15,2-2 1 0,3-1-1 16,4-2 0-16,1-3 1 0,5-3-1 15,0-2 0-15,5-2 1 0,3-5-1 16,6 0 0-16,6-7 1 0,4-2-1 16,5-2 0-16,4-1 0 0,6-4 1 0,-1-2-1 15,-1 0 0-15,1 0 0 0,2-3 1 16,-3-4-1-16,-2-2 0 0,2-1 0 16,-3-3 0-16,-2-2 0 0,-5-4 0 15,-5-1 0-15,-5-1 1 0,-5 0-1 16,-6 4 0-16,-6 1 0 0,0 6 0 15,0 6 0-15,-3 5 1 0,-3 7-1 0,-2 10 0 16,-1 0 0-16,0 9 0 0,-3 6 0 16,-2 7 0-16,1 7 0 0,-3 5 0 15,-2 2 0-15,3 4 0 0,-4 0 0 16,0 3 0-16,-3-2 1 0,0-4-1 16,3-2 0-16,1-2 1 0,5-3-1 15,0-5 0-15,4-4 0 0,4-3 0 16,1-1 0-16,0-4 1 0,4-5-1 15,-4-1 0-15,4-3 0 0,0-4 0 16,0 5 0-16,0-5 0 0,0 0 0 0,0 0 0 16,0 0 0-16,0 0 0 0,4 0 1 15,-4 0-1-15,0-3 0 0,0 3 0 16,0 0 0-16,0 0 1 0,0 0-1 16,0 0 0-16,0 0 0 0,-4 0 0 15,4 0 0-15,-5 0 0 0,5 0 0 0,0 0 0 16,0 0 1-16,0-6-1 0,0 6 0 15,0-4 0-15,0 4 0 0,0-6 0 16,0 2 0-16,0 4 0 0,0 0 0 16,-5 0 0-16,2 4-1 0,-2 2 1 15,-3 1 0-15,-1 0 0 0,-1 1 0 16,3 1 0-16,-1-2 0 0,0 0 0 16,2-1 0-16,1 0 1 0,5 1-1 15,-5-3 0-15,5 0 0 0,-3-4 0 0,3 0 0 16,0 0 0-16,0-4-1 0,0-3 1 15,3-3-1-15,7-2 0 0,1-4-1 16,6-5-2-16,-3-3-1 0,8-2-1 16,2-2 0-16,3-1 0 0,2-1 0 15,1 2 1-15,-1 5 2 0,2 2 1 16,0 2 2-16,-2 7 0 0,-5 5 0 16,-4 7 0-16,-3 0 0 0,-4 6 0 0,-6 4 0 15,-7 4 0-15,0 0 0 0,-4 4 0 16,-8-2 0-16,-3 0 0 0,-2 0 1 15,-3-2 0-15,-1 1-1 0,0-5 1 16,-3-1-1-16,3-1 1 0,1-1-1 16,1-3 0-16,1-4 0 0,7 0 1 15,1 0-1-15,2-6 0 0,6 1 0 16,2 2 0-16,0-1 0 0,7 4 0 0,-2-4 0 16,4 4 0-16,-1 7 0 0,3-2 0 15,-2 4 0-15,0 2 0 0,2 1 0 16,-4 2 0-16,3-3 1 0,-1 2 0 15,0-2 0-15,1-2 1 0,0-2 1 16,5-7-1-16,0 4 1 0,3-4 0 16,0-8-1-16,4 1-1 0,2-1 1 15,1-1-2-15,0 1 1 0,-3-1-3 16,-3 2-3-16,-2 1-7 0,-3 1-10 16,-6-1-13-16,-8 1-99 0,3-1-102 0,-3-1-249 15</inkml:trace>
  <inkml:trace contextRef="#ctx0" brushRef="#br0" timeOffset="112042.75">4561 14930 441 0,'0'0'100'0,"0"0"4"0,5 0-72 15,-5-4-5-15,6 4-3 0,-6-5-1 16,4 0 1-16,0 0-1 0,-4-2-2 16,3 0-2-16,-3-1-3 0,2 0-3 15,-2 0-2-15,5 3-2 0,-5-2-1 16,3 4-1-16,-3 3-2 0,6-4 0 15,-1 8-1-15,0 2-1 0,0 5 0 16,1 3-1-16,1 6 0 0,2 4 1 0,-1 6 0 16,0-1 0-16,-1 2 0 15,0-2 0-15,-2 0-1 0,-5-5 0 0,0-2 0 16,-5-4 1-16,-2-1 2 0,-3-3 1 16,-5-2 0-16,-1 0 2 0,1-4 0 15,-4-2-1-15,-1-1 0 0,3-5-3 16,-3 5 0-16,5-5-2 0,0 0 0 15,4 0-1-15,6-4-5 0,5-1-6 16,0 2-9-16,5-4-10 0,5 3-15 0,1-3-100 16,6 2-109-16,-3 2-254 0</inkml:trace>
  <inkml:trace contextRef="#ctx0" brushRef="#br0" timeOffset="113926.97">2770 15493 451 0,'16'-6'97'0,"2"-4"-1"0,-2 2-81 0,2 1-6 15,1-1-4-15,-1-2-3 0,-2 2 0 16,3-3 2-16,-4-2 2 0,4 1 2 16,-6-1 2-16,1-2 0 0,-6 1 1 15,2 1 1-15,-5 2-3 0,-5 0-1 16,0 1-2-16,-9 2-2 0,0 3 0 15,-6 5 1-15,-2 0 0 0,-3-4 2 0,-1 4 1 16,1 5 1-16,0 2 0 0,3 1 0 16,-1 4-1-16,3 0-1 0,7 5-3 15,1 1 0-15,2 1-2 0,5 0 0 16,10 2-1-16,-1-3 0 0,10-2 0 16,2-2 0-16,5-3 0 0,0-4-1 15,8-3 1-15,0-4-1 0,3 0 1 0,-2-7-1 16,2-2 1-16,-3-2-1 15,0-1 0-15,-2-2 0 0,-3-3 1 0,2-2-1 16,-4-3 0-16,-1-2 0 0,-1 3 0 16,-4-4 0-16,-2-2 0 0,-2-1 1 15,1-1-1-15,1 2 0 0,-5-1 0 16,0 1 0-16,-1 3 0 0,0 4 1 0,-6 5-1 16,-1 3 0-16,0 4 0 15,-1 3 0-15,-2 5 1 0,2 5-1 0,-5 5 0 16,2 6 0-16,-2 6 1 0,-7 4 0 15,-3 9 0-15,-2 2 0 0,-5 3 0 16,3 3 0-16,-1 0 0 0,-2 1-1 16,2-4 1-16,2-2-1 0,1-5 0 15,3-4 0-15,-4-2 1 0,0-9-1 16,6-3 0-16,-1-5 1 0,-2-5-1 16,2-5 1-16,1 0 0 0,2 0-1 0,-1-9 1 15,3-1-1-15,-2-2 0 0,5-4 1 16,0-3-1-16,0-2 0 0,0-1 0 15,7-1 0-15,-1 4 1 0,2-1-1 16,5 5 0-16,-1 3 1 0,2 2-1 16,5 3 0-16,0 2 0 0,2 2 0 15,5 3 1-15,0-4-1 0,2 4 0 16,4 0 0-16,1 0 0 0,-1 0 0 0,-3 0 0 16,1 4 0-16,-5-4 0 0,-3 0 0 15,-6 0 1-15,-3 0-1 0,-1 0 3 16,-5 0 2-16,-3 0 2 0,-4-7 1 15,-6 4-1-15,-4-4 1 0,2 3 0 16,-5-1-2-16,0 1-3 0,-6 4-1 16,4-5-1-16,-3 5 1 0,1 6-1 15,-5 2 0-15,4 0 0 0,-1 3 0 16,2 2-1-16,3 1 0 0,1 2 0 0,6 0 0 16,1 0 0-16,6 1 0 0,0-2 0 15,0-1 0-15,7 1 1 0,5-2-1 16,2-3 0-16,5 1 0 0,1-3 1 15,5-1-2-15,1-2-6 0,-4-5-5 16,3 7-9-16,-1-7-11 0,0 0-24 16,-1 0-79-16,-6 0-95 0,-1 0-220 15</inkml:trace>
  <inkml:trace contextRef="#ctx0" brushRef="#br0" timeOffset="114351.25">3910 15561 467 0,'0'0'114'16,"-6"4"0"-16,4-4-26 0,2 5-78 16,-5 0-7-16,5 1-1 0,0-3-1 15,0 2 0-15,0-5 0 0,0 4 1 16,0-4 2-16,5 0 0 0,-5 0 1 15,2 3 1-15,-2-3 0 0,6 0-1 16,-6 0 1-16,4 0-2 0,-4 0 0 16,0 4 0-16,0-4 1 0,0 4 1 0,0 0-1 15,-4 1 1-15,4-2-1 0,-6 3 0 16,6 0-2-16,0-1-1 0,0 0-1 16,0-2 0-16,5-3 0 0,2 0 0 15,3 0 0-15,1 0 0 0,1-7 0 16,1 1 0-16,-1-2 0 0,-3 1 0 15,-2 0 0-15,-1 1 1 0,-6 1 0 16,0 1 2-16,0 4 1 0,-2 0-1 0,-4 0 1 16,-2 0-1-16,-2 0 0 0,3 4-2 15,0 1 0-15,-1-1-2 0,2-1 1 16,1 2-3-16,-1-1-6 0,4 3-10 16,-3-1-15-16,-2 1-101 0,4 1-105 15,3-1-261-15</inkml:trace>
  <inkml:trace contextRef="#ctx0" brushRef="#br0" timeOffset="153419.56">16260 6095 224 0,'0'0'65'16,"0"0"4"-16,0 0-5 0,0 0-29 15,0 0-9-15,0 0-2 0,0 0 0 16,0 0-1-16,0 0-2 0,0 0-1 16,0 0-2-16,0 0-1 0,0 0-2 15,0 0-3-15,0 0-2 0,0-6-2 16,0 6-2-16,-3-3-1 0,3-3-2 0,-4-1 0 15,-1 1 0-15,1-1-1 0,-1-1 1 16,-1-1 1-16,0-1 1 0,-1 4 1 16,-3-1 2-16,0 0 0 0,3 1 0 15,-5 1 1-15,2 0-2 0,0 2-1 16,2 3-1-16,-2-5 0 0,2 5-2 16,2 0-1-16,-1 0 1 0,0 0-2 15,3 0 0-15,-3 5 0 0,1-5-1 16,0 9 1-16,1-3-1 0,-1 2 1 15,2 1 0-15,-1 3 1 0,1 0 0 0,4 3 0 16,-3-2 0-16,3 2 0 0,0-1 0 16,0-3 0-16,0 0-1 0,6-2 0 15,-6-2 0-15,7-2-1 0,-3-5 1 16,3 4 0-16,-1-4 0 0,3 0 0 16,0-5 0-16,0-3 1 0,-2 0 0 15,5-4 0-15,2-1-1 0,1-3 1 0,1-1-1 16,-1 1 0-16,5-2-1 0,-1-3 1 15,2-4-1-15,1 1 1 0,0-3-1 16,-4 3 1-16,2-6 0 0,-1 1-1 16,-2 4 1-16,-4 4 0 0,0 2 1 15,-3 1 0-15,-1 1 1 0,-1 3 0 16,-2 5 2-16,-2-1 0 0,-4 2 1 16,3 3 0-16,-3 0-1 0,0 5 0 15,0 0-2-15,0 0 0 0,0 8-2 0,-6 0 0 16,-1 4-1-16,0 2 0 0,-1 5 0 15,-3 3 1-15,-2 1-1 0,2 3 1 16,2 2 0-16,-2 1-1 0,4-3 1 16,-1-1 0-16,4-2-1 0,1-2 1 15,3-4 0-15,-7-2-1 0,7-2 1 16,0-3 0-16,0-1-1 0,7-3-1 16,-4 0 0-16,1-4 0 0,1-2 1 0,1 4-1 15,2-4 1-15,1 0 0 0,2-6 1 16,5 0 0-16,1-1 0 0,2-3 0 15,2-2 0-15,-2-2 0 0,4-3-1 16,0 1 1-16,-3-1-1 0,0 1 1 16,-3 1-1-16,-1 2 1 0,-3 3-1 15,0 4-1-15,-5 2 1 0,-2 4-2 16,-2 0 0-16,-4 5 1 0,0 4 0 16,0 2 0-16,0 1 1 0,-6 3 0 0,1 0 1 15,0 2 1-15,2-3-1 0,-1-2 1 16,0-2-1-16,4-1-1 0,0-3-1 15,0-2 1-15,4-1-1 0,2-3 0 16,3 0 0-16,7-5 0 0,1 0 1 16,5-1 0-16,1 0 1 0,7-1 0 15,-1 0 0-15,0-3 0 0,-6 2 0 0,2 2 0 16,-4-1 0-16,-5 2-1 0,-5 1 1 16,-4 4 0-16,-2 0 1 0,-5 0 0 15,0 0 1-15,-5 8 0 0,-1-1 0 16,-1 0 1-16,-2 3-1 0,0 1-1 15,0-1 0-15,2 0 0 0,1-2-1 16,4-2-1-16,2 1 0 0,0-3-1 16,7 0-1-16,0-4 1 0,3 5-1 15,5-5 1-15,3 0-1 0,6 0 2 0,3 0 0 16,2-7 1-16,7 1-1 0,-2-5 0 16,3 0 0-16,-1-2-1 0,1-2 0 15,-2 4 0-15,-4 0 0 0,-8 0 0 16,2 3 1-16,-7 2 1 0,-8 0 0 15,-1 2 2-15,-6-1 1 0,-3 1 1 16,0 1-1-16,-6 3 0 0,-1-6-1 0,1 6 0 16,-1 0-2-16,-6-4 0 0,5 4 0 15,-3-4-1-15,0 4 1 0,0 0 0 16,-1-3 1-16,4 3-1 0,1 0 0 16,0 0 0-16,1 0-1 0,0 0 0 15,1 0-1-15,2 0 0 0,-2 0 0 16,-1 6 0-16,0-1-1 0,-1 1 1 15,-1 1 0-15,0 2 1 0,-3-1 0 16,-1 2 0-16,3-1-1 0,-3-1 2 16,3 0-1-16,2-1 0 0,1-1 0 0,-1-1 1 15,7-2-1-15,-6 1 0 0,6 0 0 16,0-4 0-16,0 7 0 0,0-2 0 16,0 3 1-16,0 0-1 0,4 3 1 15,1 2 1-15,-1 1-1 0,-1-2 0 16,3 2-1-16,1-1 0 0,0-3 0 15,6-1-1-15,-1-5 0 0,6-4-5 0,2 0-5 16,3-8-13-16,8-3-15 0,2-6-95 16,0 2-104-16,0-4-250 0</inkml:trace>
  <inkml:trace contextRef="#ctx0" brushRef="#br0" timeOffset="153734.14">17807 5947 458 0,'0'0'91'15,"0"-6"1"-15,0 6-86 0,-5-3-9 16,5 3-2-16,0 0 0 0,0 3 1 16,0 2 1-16,0 1 3 0,0 3 2 15,-2 3 2-15,-3 0 1 0,3 5 5 16,-2-2 1-16,-2 0-2 0,3-1 0 16,-3-3-3-16,1-2-6 0,3-2-10 15,-3-2-88-15,5-5-82 0,0 5-215 16</inkml:trace>
  <inkml:trace contextRef="#ctx0" brushRef="#br0" timeOffset="153969.93">17881 5726 637 0,'-3'-8'143'0,"-3"3"4"16,1 2-111-16,5 3-20 0,-2 0-3 15,2 3-3-15,0 4-8 0,0 1-9 16,0 2-6-16,0 1-1 0,-4 0-1 16,4-1 1-16,0-2 1 0,-6 0 2 15,6-1 0-15,-3-2 0 0,3-1-2 16,-5-4-4-16,5 3-6 0,0-3-12 0,0-3-93 16,0-2-94-16,6-3-235 15</inkml:trace>
  <inkml:trace contextRef="#ctx0" brushRef="#br0" timeOffset="154405.06">18077 5867 468 0,'-4'0'97'15,"4"0"2"-15,-3 5-87 0,3 3-7 16,-5 1 0-16,5 2 0 0,-7 4 0 0,7-1-1 16,-6 3-3-16,0 0 0 15,4-1 0-15,-2-1 0 0,4-2 0 0,-3-3 0 16,3 0 0-16,-4-4 1 0,4-1 0 16,0-1 0-16,0-4 1 0,0 0 0 15,0 0 0-15,7 0 0 0,-1-6-1 16,6-2 0-16,2-2 0 0,4-1-1 15,-2-2 0-15,4 0 0 0,-2 0 0 16,-1 1 0-16,-1 2-1 0,-1 2 1 16,-3 2 1-16,-2 6 2 0,-1 0 2 0,-2 7 0 15,-1 0 1-15,-4 4 2 0,4 0 0 16,-6 3 0-16,3-2-1 0,-3 0 0 16,5-1-1-16,0 3 0 0,1-4 0 15,2-1-2-15,6-1 0 0,2-5-2 16,5-3 0-16,1 4-1 0,3-8-3 15,-2 0-7-15,3-3-10 0,-5 0-15 16,-2-1-88-16,-1-4-95 0,-6-1-231 16</inkml:trace>
  <inkml:trace contextRef="#ctx0" brushRef="#br0" timeOffset="155068.79">18973 5673 335 0,'4'0'79'0,"-1"0"6"0,-3 0-47 15,7 0-17-15,-3 0 1 0,-1 0 4 16,-3 0 3-16,6 0-5 0,-6 0-2 16,3 0-2-16,-3 0-1 0,0 4-2 15,-3 0-2-15,3 1-1 0,-6 4-1 16,2 2-1-16,-6 1-1 0,1 2 0 16,-7 7-1-16,-2-2 0 0,-3 2-3 15,-3 1 0-15,0 1-1 0,-2 2-1 16,3-4 0-16,3-2 0 0,1-1 1 0,1-4-1 15,3-2 1-15,1 0-1 0,3-5 0 16,1 1-2-16,0 0 0 0,4-4-2 16,2 1-1-16,4-1-1 0,0 0 0 15,0 1 0-15,8 0-1 0,2 0 1 16,2 1 0-16,1 5 1 0,5-3 0 16,3 2 1-16,0 0 0 0,2 1 0 0,0 0-1 15,1 0 1-15,-2-3 0 0,1 1-1 16,-3-1 1-16,-3-2 0 0,0 0-1 15,-3-1 1-15,1-5-1 0,-5 0-1 16,3 0-4-16,-3-4-5 0,0-1-9 16,1-2-10-16,-1-1-13 0,-1 0-87 15,1-2-93-15,0 1-224 0</inkml:trace>
  <inkml:trace contextRef="#ctx0" brushRef="#br0" timeOffset="155670.42">19115 6005 427 0,'0'4'97'0,"0"-4"7"0,0 4-72 15,0-4-10-15,0 3 0 0,4-3-2 16,2 0-4-16,-1 0-5 0,5 0-5 15,-1-5-2-15,1-1-1 0,1-2-1 16,2-3 1-16,3-1 0 0,-1-5 0 16,1 0 0-16,1-1 2 0,1-2 0 0,2 0 1 15,2-2 0-15,-2 0 0 0,-3 2 1 16,2-1 0-16,-3 1 0 0,-2 0 0 16,-3 2 1-16,-2 5 0 0,-2 0-1 15,-3 5-1-15,1 2 0 0,-5 0-1 16,5 6-1-16,-5 0-1 0,0 0-1 15,0 0 0-15,-4 10 1 0,1-2 0 16,-3 3 1-16,-2 8 1 0,-1 3 0 16,-2 4 1-16,-2 5-1 0,0 1 0 15,0 4 1-15,-1 1-2 0,1-2 1 0,0-6-1 16,3-1 1-16,0-2-2 0,0-4 1 16,4-2-3-16,0-3 1 0,0-1-1 15,6-3-1-15,-3-1 0 0,3-1 0 16,0-4-1-16,0-2-1 0,0-5-1 0,0 0-3 15,3 0-5-15,-3 0-8 0,6-5-8 16,-3-1-9-16,2 1 25 0,-1-6-122 16,2 2-99-16,1 1-243 0</inkml:trace>
  <inkml:trace contextRef="#ctx0" brushRef="#br0" timeOffset="156645.84">19563 5982 536 0,'0'0'115'0,"0"0"1"0,0 0-100 16,-2 3-8-16,2 5-2 0,0 1-1 15,0 0-4-15,-5 2-5 0,5 3-2 16,0-2 0-16,0-1 0 0,0 0 1 15,0-4 1-15,0 0 2 0,7-2 1 16,3-1 1-16,-1-4 0 0,3 0 1 16,3 0 1-16,0-4 0 0,3-1 0 15,5-2 0-15,0 0 0 0,2-2 0 16,0 2-2-16,1-1 1 0,0 0 0 16,-3-2 1-16,-2 0 3 0,-1 3 3 15,-7-2 3-15,-1 1 3 0,-5 2 4 0,-4 1 1 16,-3 5-1-16,0 0-2 0,0 0-3 15,-3 3-2-15,-3 6-4 0,-5 3-3 16,1 4-2-16,-2 4-1 0,-5 1 0 16,0 7-1-16,-1 3 1 0,-2 4-1 15,3 3 0-15,-4 2 0 0,-1 6 0 16,3 0 0-16,-1-2 0 0,1-1 0 16,4-4-1-16,-5-3 1 0,6-5 0 0,-3-7 0 15,2-3 1-15,2-6 0 0,2-3 0 16,1-5 0-16,-2-1 0 0,4-6-1 15,-1 0-1-15,-1-6 1 0,2-3-1 16,-1 0 0-16,2-3-1 0,1-4 0 16,3-3 1-16,3-1 1 0,0-6-2 15,3 0 0-15,4-6-1 0,3-2-1 16,3 1 0-16,3-2 0 0,4-3 0 16,6-3 0-16,5 0 1 0,8 2 0 15,0 5 1-15,4-2 1 0,6 3 0 0,-2 5 1 16,-1 4-1-16,-5 2 0 0,-2 2 0 15,-7 1 1-15,-8 0-1 0,-4 5 0 16,-4 4 1-16,-8 1-1 0,-1 4 1 16,-2 5 0-16,-5-4-1 0,3 4 0 15,-3 0 1-15,0 0 0 0,0 7 1 0,0-3 2 16,-6 4-1-16,2 1 2 0,-1 0-1 16,-1 0 1-16,-1-1-2 0,2 0 0 15,1-1-1-15,-1-2 1 0,0 0-1 16,2-5 0-16,3 6 0 0,-4-6 0 15,4 0 1-15,0 0-1 0,0 0 0 16,0 4 0-16,0-4 1 0,0 0-1 16,0 0-1-16,0 0 1 0,0 0 0 15,0 0-1-15,0 0 1 0,0 0-1 0,0 0 0 16,0 0 1-16,0 0-1 0,0 0 1 16,0 0-1-16,0 0-1 0,0 0 0 15,0 0 0-15,0 0 0 0,0 0 0 16,0 0 0-16,0 0 1 0,0 0 1 15,0 0-1-15,0 0 1 0,0 0-1 16,0 0 0-16,0 0 0 0,0 0 0 16,-5 0-1-16,5 0 0 0,0 0-2 0,0 3 0 15,0-3-1-15,-4 4 0 0,4-4 0 16,0 5 1-16,-6-5 0 0,0 0 1 16,0 3 1-16,4-3 0 0,-5 5 1 15,1-5-1-15,-1 3 1 0,1-3-2 16,-1 4-4-16,0 0-12 0,-4-4-8 15,3 4-101-15,-6-4-103 0,-1 5-253 16</inkml:trace>
  <inkml:trace contextRef="#ctx0" brushRef="#br0" timeOffset="157380.31">19616 5899 227 0,'-2'-6'70'0,"2"3"6"15,-5-1-7-15,5 0-30 0,-3 1-1 16,3 3 3-16,0-5-3 0,0 5-6 16,-4-4-5-16,4 4-3 0,0 0-2 15,0 0-4-15,0 0-3 0,0 0-3 16,-6 5-2-16,6 1-1 0,-2 3-2 16,2 3-2-16,-5 2-1 0,5 2-1 15,-3-1 0-15,3 4 1 0,-4-3 0 16,4-1 0-16,0 1 1 0,-4-4-1 0,4-1 1 15,0-3-1-15,0 0-1 0,4-1 0 16,-1-2-1-16,3-5 0 0,1 3 0 16,3-3 0-16,0 0 0 0,0-4-1 15,4-2 1-15,-2-1-2 0,3 0 1 16,0-1-1-16,3-2 0 0,0-2-1 16,0 1 1-16,2-2-2 0,1-1 1 15,1-1-1-15,-2-1 1 0,-2 0 0 0,-3 1 0 16,0-1 0-16,-1 4 2 0,-4 1-1 15,-3 4 1-15,-2-1 2 0,-2 3 0 16,-3 5 1-16,5-6 1 0,-5 6 1 16,0-3-1-16,0 3 0 0,0 0-2 15,0 0 0-15,-8 7-1 0,3 1 0 16,-2 4-1-16,-1 6 1 0,-4 2 0 16,0 2 0-16,3 1 1 0,-3-1-1 15,4 0-1-15,-1-4-3 0,3 0-6 0,2-4-10 16,4-2-14-16,0-3-95 0,0-2-100 15,0 1-244-15</inkml:trace>
  <inkml:trace contextRef="#ctx0" brushRef="#br0" timeOffset="160634.92">15553 9355 404 0,'0'-6'84'15,"-3"-3"2"-15,3 1-75 0,0 2-3 16,0 1-1-16,0 1 2 0,0-2 2 16,0 2 1-16,0 0 0 0,0-1 2 15,0 1 1-15,0 4 1 0,0-7 0 0,-5 3-2 16,0-1-1-16,0 2-2 0,-2 3-2 16,-1-4-2-16,1 4-3 0,0 0 0 15,-2 0-2-15,-1 0-1 0,0 5 0 16,-1 0-1-16,-2 2 1 0,0 2-1 15,3 4 0-15,-2 3 0 0,0-2 1 16,3 6 0-16,0-4 0 0,2 2 0 16,2-2 1-16,2-4 0 0,3 1 0 15,0-3 0-15,5-1 0 0,4-3 0 0,1-3 0 16,2-3 0-16,3-3 0 0,0-3 0 16,2-4 0-16,1-2-1 0,0-2 0 15,0-2 0-15,-3-2 0 0,3-4 0 16,0 0 0-16,0-4 0 0,1-2 1 15,-2-1-1-15,2-1 0 0,-2 0 0 16,3 2 2-16,-7-1 0 0,1 4 1 0,-1 2 1 16,-2 6 0-16,-2 2 1 0,-3 3 0 15,0 1-2-15,-2 5 0 0,0 0-1 16,0 6-1-16,-4-5-2 0,0 5-1 16,0-3-1-16,0 6 1 0,0 3 1 15,-4 0 1-15,-1 4 0 0,-3 3 2 16,1 3 2-16,-7 6 0 0,1 2-1 15,0 3 0-15,-1 4 0 0,1-1-1 16,0 0-1-16,4 0-1 0,3-2 1 0,2-1-1 16,4-5-1-16,0-3 1 0,0-2-2 15,0-5 1-15,6-1 0 0,3-5 0 16,5-6 0-16,0 0 1 0,2 0 0 16,3-5 0-16,2-2 0 0,5-3 0 15,0-3-1-15,0-1 0 0,1-1 0 16,0 0 0-16,2 0 0 0,-2 0 0 15,-1 2-1-15,-2 0 1 0,-5 1 0 0,-1 2 1 16,-3-1-1-16,-4 1 1 0,-4 3-1 16,-1 1 1-16,-3 1 0 0,-3 5 0 15,0 0 0-15,-3 6 0 0,-3 2 0 16,1 2 0-16,-7-3 0 0,2 4 0 16,0 1 0-16,-1 1 0 0,1-1 0 15,1-1-1-15,0-1 1 0,9 4-2 16,-2-3 0-16,4-3-1 0,4-1 1 15,4-7-1-15,5 0 0 0,0 0-1 0,5-9 1 16,5 0 0-16,-1-3-1 0,3 1 0 16,2-4-1-16,-2 3 1 0,0 3 0 15,-1 0 1-15,-7 2 0 0,-2 2 1 16,-7 1 0-16,-3 4 1 0,0 0 1 16,-7 0 1-16,0 0 0 0,-8 4 1 0,1 1 0 15,0 1 0-15,-5 1 0 0,4 0-1 16,-1 2-1-16,1-2 0 0,6 4-1 15,2-3-2-15,0-1 0 0,8 2 0 16,3-2-1-16,4-3 1 0,4-4-1 16,4 0 2-16,2-7 0 0,3 0 1 15,1 0 0-15,-1-5-1 0,-2 4 0 16,0-1-1-16,-5 1 1 0,-1-2-1 16,-1-1 1-16,-5-2-1 0,-3 3 2 15,-3-2 0-15,-1 1 0 0,-4 1 2 16,-3 2-1-16,0 5 1 0,-5 3-1 0,-1 0 1 15,-3 0-1-15,-2 10 0 0,-3 0 1 16,-3 1-1-16,-1 3 0 0,0 0 0 16,-1 2 1-16,0 1 0 0,3 0 1 15,2 1-1-15,4 0 0 0,3-2 1 16,7 1-1-16,0 0-1 0,4-4 0 16,5-1 0-16,6-4-1 0,1 1 1 0,6-9-1 15,0 0-2-15,2 0-2 0,4-9-4 16,-1 0-9-16,2-4-10 0,2-3-102 15,1-5-101-15,1 1-251 0</inkml:trace>
  <inkml:trace contextRef="#ctx0" brushRef="#br0" timeOffset="160925.25">17069 9283 511 0,'-8'15'115'15,"1"1"5"-15,0 0-90 0,-2 3-10 16,-1 0-1-16,4-2-1 0,3-2-5 15,-2-4-9-15,5-3-6 0,-6-3-6 16,6-1-3-16,0-4-5 0,6 0-8 0,-6-10-12 16,6-1-84-16,0-6-87 0,0-3-219 15</inkml:trace>
  <inkml:trace contextRef="#ctx0" brushRef="#br0" timeOffset="161182.96">17119 9138 555 0,'-11'0'119'0,"1"2"2"0,-1 3-105 16,5-1-7-16,0-1-3 0,3-3-3 15,3 5-2-15,0-5-5 0,0 0-2 16,0 0-1-16,0 0 3 0,0 0 3 16,0-6 4-16,0 2 5 0,0 1 3 15,0-1 3-15,0 4 0 0,0-5 0 16,0 5-2-16,-6-3-2 0,6 3-3 15,-7 0-2-15,2 0-4 0,-1 0-3 16,-1 6-4-16,5 0-5 0,-3-3-6 0,5 2-9 16,-2 0-12-16,2-1-91 15,0-1-95-15,8 1-230 0</inkml:trace>
  <inkml:trace contextRef="#ctx0" brushRef="#br0" timeOffset="161552.97">17277 9195 540 0,'-7'5'112'0,"-4"3"1"15,-2 2-97-15,4 3-12 0,-4 3 0 16,1 2 0-16,0 4-1 0,-1-1 0 16,5-1-2-16,1-3 0 0,0 1 0 15,2-6 0-15,5-3 0 0,-3-3 0 0,3-6 0 16,0 0 0-16,0 0 1 0,7-6-1 15,2-3 0-15,4-4 1 0,2 0-1 16,4-3 0-16,6 3 0 0,0-2-1 16,-2 3 0-16,-1 5 0 0,-1 7 0 15,-5-6 0-15,2 6 0 0,-5 0 1 16,-5 8 1-16,-1 2 1 0,-1 3 1 16,-6 2 0-16,4 3 2 0,-4 1 0 15,-4-1 1-15,4 0-1 0,-6-4-1 16,6-3 1-16,0-1-1 0,6-2-1 0,5-4 0 15,-1-4-2-15,7 0 0 0,2-6-4 16,1-1-4-16,2-4-12 0,-1 1-14 16,3-5-95-16,-2-1-99 0,-2-1-246 15</inkml:trace>
  <inkml:trace contextRef="#ctx0" brushRef="#br0" timeOffset="162193.86">17899 9174 492 0,'-5'-5'115'0,"-1"0"7"0,0 1-76 15,4 4-11-15,2-5-8 0,0 5-6 16,0 0-5-16,0 0-4 0,0 0-7 16,8 6-4-16,3 0-2 0,1 1 0 15,2 4 2-15,2 1 0 0,5 1 0 16,1 1 0-16,-1-2 0 0,-1 0 1 15,1-3 0-15,6-2 0 0,-3-2 0 16,-2-2 0-16,1-3 0 0,-1 0 0 16,-2 0 0-16,-5 6-1 0,-3-6 1 15,1 5-1-15,-5 0 2 0,-3 1 0 16,-5 5 1-16,-5 1 1 0,-3 2-1 16,-5 4 1-16,-2 2-1 0,-6 3-1 0,-2 3-1 15,-3 0 0-15,0 1 0 0,-2 0 0 16,-4-1 0-16,-1-3 0 0,0 0 0 15,0-3 0-15,0-3 0 0,0-2-1 16,6 0 1-16,7-3-2 0,6-4 0 16,2-2-3-16,6-2-4 0,6-4-5 0,9 0-10 15,2-9-13-15,2 0-104 0,6-3-105 16,0-4-261-16</inkml:trace>
  <inkml:trace contextRef="#ctx0" brushRef="#br0" timeOffset="162932.21">18462 9418 387 0,'3'-6'85'15,"2"-1"1"-15,1-3-49 0,6-1-32 16,3-3-1-16,2-1 1 0,-1-4 1 16,4 2 2-16,-3-2 0 0,3-1 1 0,-1-2 0 15,1 0 2-15,0 0 1 16,1 0 1-16,2-2 0 0,-1 1 2 0,-3 7 1 15,-1 2 0-15,-1 2-1 0,-1 3-3 16,-4 3-3-16,-3 6-1 0,0-5-3 16,-2 5-2-16,-1 0 1 0,-6 7 2 15,0 2 1-15,-7 4 2 0,0 2 3 16,-4 3 1-16,-3 5 1 0,-2 2-1 16,0 1-2-16,-1 4-2 0,1 2-2 15,2 0-2-15,1 2-1 0,1-1-1 0,4 0-2 16,1-2 0-16,3-6 0 0,4-4-2 15,-3-4-2-15,3-6-5 0,0-3-4 16,0-5-6-16,0-3-8 0,3 0-9 16,-3 0-5-16,5-8-87 0,-5 0-89 15,7-2-215-15</inkml:trace>
  <inkml:trace contextRef="#ctx0" brushRef="#br0" timeOffset="163478.75">19069 9285 536 0,'0'-4'113'0,"-6"4"1"0,6 0-91 16,0 0-15-16,0 11-4 0,0 0-1 15,0 3 0-15,0 1 0 0,0 4-1 16,0-2-1-16,0 0 0 0,0-2-1 15,0-2 1-15,0-4 0 0,0 2 0 16,7-4 1-16,1-2 0 0,1-5 0 16,7 0 0-16,1 0 0 0,3-10-1 15,5 0 1-15,2-2-1 0,0-1-1 16,3-4 1-16,2-4 0 0,-2 1-1 0,2-2 1 16,-4-1 0-16,-2 1 0 0,-6 1 2 15,-6 6 1-15,-5 3 2 0,-3 3-1 16,-6 6 1-16,-9 7 0 0,-1 8 0 15,-7 5-1-15,-2 7-3 0,-4 12 0 16,-1 5-1-16,-5 4 0 0,-1 5 0 16,0 4 0-16,-1 4 0 0,-1-4 0 0,1-3-1 15,0 5 1-15,1-4 0 0,2 0 0 16,-1-3-1-16,4-5 1 0,-2-2-1 16,3-4 0-16,-2-8 0 0,3-7 2 15,6-5 1-15,0-5 2 0,4-6 3 16,4-4 1-16,1-3 1 0,2-3 0 15,6-6 0-15,-3-5 0 0,3-8-3 16,3-7-1-16,3-8-1 0,5-5-2 16,3-8 0-16,6-3-1 0,3-2-1 0,5 2-1 15,2 4-2-15,8-1-3 0,1 3-5 16,3 1-4-16,4 7-12 0,4 3-13 16,4-1-100-16,-1 3-107 0,-4 3-255 15</inkml:trace>
  <inkml:trace contextRef="#ctx0" brushRef="#br0" timeOffset="169266.75">20077 5557 91 0,'0'0'29'0,"2"-4"10"0,-2 4-4 16,0 0 0-16,0 0 4 0,0 0 5 15,0 0 3-15,0-4-6 0,0 4-6 16,0 0-4-16,0 0-4 0,0 0-2 16,0 0-3-16,0 0-5 0,0 0-2 15,0 0-3-15,0 0-3 0,0 0-3 16,5 0-3-16,-5 0 0 0,6-3 0 15,-6 3-2-15,8 0 0 0,-2 0 0 16,-2 0-1-16,2 0 1 0,0 0-1 0,0 0 0 16,2 0 0-16,-3 0 1 0,3 0-1 15,-1 0 1-15,-2 0 0 0,1 0 0 16,-2 0 1-16,-2 0 0 0,3 6 1 16,-5-6-1-16,4 6 1 0,-4 0 0 15,5 0 0-15,-5 3-1 0,4 0 0 16,-4 0 0-16,2 2-1 0,-2 1 0 15,5-1 0-15,-5 1 0 0,0 2-1 16,2 1 0-16,-2-1 1 0,0 3-1 0,0-3 0 16,5 1 0-16,-5 0 0 0,0 1 0 15,0-2 1-15,0 1 0 0,0 0-1 16,2 0 1-16,-2 1 0 0,5 1 1 16,-5-1 1-16,3 2 0 0,-3-2 1 15,5 3 1-15,-5-2 1 0,0 1 0 16,0 0 0-16,0-2-1 0,0 1-1 15,0-1 0-15,0 1-1 0,-7 0 0 0,7 1-2 16,-2 2 1-16,2-1-2 0,0 0 1 16,-5 0 0-16,5 1-1 0,0-1 0 15,0 0 1-15,0-3 0 0,-6 0 1 16,4 3 0-16,-3-1 1 0,1 3 1 16,0-2 0-16,-1 2 0 0,5 4 0 15,-6 0-1-15,6 0 1 0,0-3-1 16,0-1-1-16,0 0 1 0,0-3 0 0,0 2 1 15,0-5-1-15,0 3 0 0,0 0 0 16,0 1 1-16,0 1 0 0,-5 1-1 16,1 2 1-16,-1 1 0 0,-2-3 0 15,1 0 0-15,-1-1-1 0,5 1 0 16,-3 1-1-16,-1-1 0 0,4-2 0 16,2 5-1-16,-5-3 0 0,5 2 0 15,0-3 1-15,0 0-1 0,0 0 2 0,5-1 1 16,-5 0 0-16,3-2 1 0,-3 1-1 15,5-2 0-15,-5 1 0 0,0 1-1 16,0-3-1-16,0 1 1 0,-5 2-1 16,5-1 1-16,-2 3 0 0,-4-2-1 15,6 0 0-15,0-1 0 0,-2-1-2 16,2-3 1-16,0 2-1 0,0-3 0 16,0 1 0-16,0 0 1 0,0 0-1 15,0 2 0-15,0 2 0 0,0-1 0 0,0 1 1 16,0-1 0-16,0 1 0 0,0-4-1 15,0 0 1-15,0 1 1 0,2-2-1 16,-2-1 0-16,0 1 0 0,0-2 0 16,0 0 0-16,0 1-1 0,0 0 1 15,0-1-1-15,0 1 1 0,0 0 0 16,-2 0-1-16,2-1 1 0,-5 1 0 16,5 0-1-16,0-1 1 0,0 2-1 15,0-2 0-15,0 0 0 0,5 2 0 0,-5 1 0 16,2 1 0-16,-2-1 0 0,0 2 1 15,0-1-1-15,0-3 0 0,0 1 1 16,0-3-1-16,0 1 1 0,0 0-1 16,0-1 0-16,0 0 0 0,0 5 1 15,0 0-1-15,0-2 0 0,0-1 0 16,0 0 0-16,0 2 0 0,0-4 1 0,0 1-1 16,0 1 0-16,0-1 1 0,-4 0 0 15,4 0 1-15,0 1 0 0,0-1 1 16,-3 2 0-16,3-1-1 0,0 0 0 15,0 0 0-15,0 0-1 0,0 0-1 16,0-1 1-16,0-1-2 0,0-1 1 16,0 1 0-16,0-1 0 0,3 2 0 15,-3-4 1-15,0 3-1 0,0 0 0 0,0 1 1 16,0-4-1-16,4 5 1 0,-4-2-1 16,0 0 0-16,0 1 0 0,5-4 0 15,-5 3 1-15,0-1-2 0,3-2 1 16,-3 2 0-16,0 0 0 0,5 0 0 15,-5 1 0-15,3 0-1 0,1-1 2 16,-1 0-1-16,1-1 0 0,2-1 0 16,0-6 0-16,1 9 0 0,0-9 0 15,0 6 0-15,4-6 1 0,-4 5-1 0,0-5 0 16,1 7 0-16,3-3 1 0,-2 0-1 16,1 1 0-16,0-1 0 0,2 0 0 15,-1 2 0-15,1 0 0 0,-2-2 0 16,2-1-1-16,-1-3 1 0,0 5 0 15,5-5 0-15,-1-6 0 0,1 3 1 16,0-2-1-16,-1 1 0 0,-1 1 0 16,-1 3 1-16,-3-7-1 0,0 7 0 0,-2-4 0 15,2 4 0-15,-3-7 0 0,-1 3 0 16,-4 1 0-16,4 3 1 0,-6-4 0 16,0 4 0-16,0 0 0 0,0 0 1 15,0 0-1-15,0 0 0 0,-6 0 0 16,6 0 0-16,-4 0 0 0,4 0-1 15,-5 6 1-15,0-6 0 0,0 9-1 16,3-2 1-16,-2 0-1 0,0 0 1 0,-1 1-1 16,0 2 1-16,-1-1-1 0,0 0 1 15,1 0 1-15,-1-2 0 0,0 2 1 16,0-4 0-16,0 5 0 0,0-3 0 16,-1 3 0-16,1-2-1 0,-2 5 0 15,-2-2 0-15,1 2-1 0,1 1 0 16,-2-1 0-16,3 2-1 0,7 0-1 15,0 3 0-15,11-4 1 0,-5 2 0 0,-3-2 0 16,3-1 0-16,-6 1 3 0,0-4 0 16,-3 1 1-16,-5-1-1 0,2 0 0 15,2-1 0-15,-3 1-1 0,2 0-1 16,5 0 0-16,-3-2 0 0,3 2-3 16,7 2 0-16,5 2-1 0,2-1-1 15,0-1 1-15,-3 2-1 0,2-2 1 16,-1 0 2-16,-8 0 0 0,-4-1 2 0,0-1-1 15,0 2 0-15,0 5 0 0,6-2 0 16,-4 3 0-16,5-2-1 0,-1-3 1 16,-4 2 1-16,-2-2 0 0,0-2-1 15,0 0 1-15,0 2-1 0,0-2 0 16,-2 1 0-16,2 0 0 0,0 2 0 16,0-2 0-16,0 0 0 0,0-1 0 15,0 1 0-15,0-2 0 0,0 1 0 0,0 1 0 16,0 1 0-16,0-1 0 0,0 2 0 15,0 0 0-15,0 0 0 0,0 0 0 16,-6 1 0-16,6 1 0 0,-3-2 0 16,3-1 0-16,0 2 0 0,0-2 0 15,0 1 0-15,0 0 0 0,0 3 0 16,3-2 0-16,-3 4 0 0,6 0 0 16,-6 1 0-16,0 1 0 0,0-2 0 0,0 0 1 15,0 0-1-15,0 1-1 0,0-2 1 16,0 1 0-16,0-3 0 0,0 2 0 15,0-3 0-15,0 3 0 0,0-3 0 16,0 2 0-16,0 1 0 0,2-1 0 16,-2 1 1-16,0 3-1 0,0-1 0 15,0 0 0-15,0 0 0 0,0 2 0 16,0 3 0-16,0-3 0 0,0 1 0 0,0 3 0 16,5 0 0-16,-5 2 0 0,3-3 0 15,-3-1 0-15,0-1 0 0,4 0 0 16,-4 1 0-16,0-1 0 0,4 2 0 15,-4-2-1-15,0 0 1 0,2 3-1 16,-2 1 0-16,7-1 0 0,-7-5 1 16,3 1 0-16,-3 0 0 0,4 2 0 15,-4-3 0-15,0-1 0 0,0 2 0 0,0 3 0 16,0 0 1-16,0-2 0 0,0 0-1 16,-4-2 1-16,4-1-1 0,0-2 1 15,0-4-1-15,0 1 0 0,0 0 0 16,0-1 0-16,0-1 0 0,0 2 0 15,0 1 1-15,0-2-1 0,0 2 0 16,-3 2 0-16,3 0 0 0,-7-1 0 16,7 2 0-16,-6-5 0 0,6 2 0 15,-4 1 0-15,4 0 1 0,0-1-1 0,-3 1 0 16,3 1 1-16,-5 3-1 0,5-2 0 16,-2 3 1-16,2-1-1 0,-6-1 2 15,6-1-1-15,-6-1 0 0,6 0 1 16,-2-2-1-16,2-3 1 0,0 0-2 15,0 0 1-15,0-2-1 0,2-2 1 16,-2 2-1-16,0 0 0 0,5-1 0 16,-5 0 0-16,0 2 1 0,-5 0-1 0,5 0 2 15,-3-1-1-15,3 2 1 0,0-2 0 16,-4 1 0-16,4 1 0 0,0-1-1 16,0 0 0-16,0 0 0 0,0-1-1 15,4 2 0-15,-4-4 0 0,2 2 0 16,-2-1 0-16,5 2 1 0,-5 0-1 15,7 2 0-15,-7 1 0 0,6 0 0 16,-3 0 0-16,1 1 0 0,-4-2 0 0,6 1 0 16,-6-2 0-16,2 2 0 0,-2-1 0 15,5-1 0-15,-5 0 1 0,0-1-1 16,0 1 0-16,0-2 0 0,0-1 0 16,0 0 1-16,-5 0-1 0,5-1 0 15,-4 1 1-15,4 0 0 0,-6 0 0 16,2 1 0-16,-1-2 1 0,-2 1 0 15,0 0 0-15,1 0 0 0,-1-1 1 0,0-1-2 16,-2 0 1-16,-1 1-1 0,1-3 0 16,-3 2 1-16,0-1-1 0,3 2 0 15,-3 0 0-15,0 0 1 0,3 1 0 16,-2-1 1-16,0 0 0 0,0 0 1 16,0-1 0-16,2 0-1 0,-3-1 1 15,2 0-1-15,1-2-1 0,-2 3-1 16,3-4 0-16,1 1-1 0,-2 1 0 0,-2-1 0 15,2 0 0-15,-2 1 0 0,0-3 0 16,2 2 0-16,-3 1 1 0,3-2 0 16,0-1 0-16,0-3 1 0,2 4 0 15,-2-4 0-15,1 0 0 0,3 0 0 16,-1 0-1-16,0 0-1 0,2 0-1 16,4-4-1-16,-6 4-2 0,6 0-3 15,0-5-3-15,0 5-6 0,0-4-5 16,0-2-5-16,4 0-9 0,-4-1-9 15,7-2-101-15,2-2-103 0,0 2-253 0</inkml:trace>
  <inkml:trace contextRef="#ctx0" brushRef="#br0" timeOffset="185837.61">20502 5575 227 0,'6'0'57'0,"0"0"2"15,-1 4-29-15,3-4-10 0,-1 0-10 16,-1 0-5-16,2 0 0 0,-1 0-1 16,0 0 3-16,3 0 1 0,-2 0 3 15,4-5 2-15,-2-1 0 0,5-2 2 0,1-2-1 16,3-1-1-16,0-1-2 0,4-2-2 16,3-1-1-16,0-1-1 0,2-1 0 15,4-1-1-15,-1-2-1 0,-2 0 1 16,-2-1-1-16,-2-2 0 0,-4 0 0 15,-3 1 1-15,-9 6 2 0,0 0 1 16,-9 1 1-16,0 3 2 0,-4 3 1 16,-4 2 1-16,-4 2-1 0,4-1-1 0,-4 1-1 15,-1 5-3-15,1 0-1 0,-4 5-2 16,2 5-1-16,-5 3-2 0,1 6 0 16,-4 5-1-16,-2 7 0 0,3 2 0 15,0 4-1-15,1 0 1 0,3 3 0 16,0-2 0-16,3-3 0 0,4-2 0 15,3 0-1-15,2-5 1 0,2-1 0 16,3-4-1-16,0-3 1 0,6-4-1 16,-2-1 0-16,6-5 0 0,-3-3 1 0,1-2-1 15,0-1 0-15,5-4 1 0,0 0-1 16,1 0 1-16,2 0-1 0,0-5 1 16,-3-3 0-16,2 1 0 0,-3-5-1 15,0 0 1-15,-4-3 0 0,-1 1 0 16,-7-1 1-16,0 0 1 0,0 3 3 15,-7 4 3-15,-3-1 0 0,-2 1 1 0,-3 2 1 16,-1 2-1-16,0 4-3 0,-1-5-1 16,2 5-3-16,2 3-1 0,2 0-3 15,3 1-4-15,5 1-6 0,-1-5-5 16,4 6-9-16,0-6-14 0,7 0-78 16,1 0-85-16,3 0-201 0</inkml:trace>
  <inkml:trace contextRef="#ctx0" brushRef="#br0" timeOffset="187506.78">21241 5617 362 0,'0'0'77'16,"-4"0"1"-16,4 0-60 0,0 0-12 0,0 0-1 16,6-5 0-16,0 1 0 0,0-2 0 15,2 0-3-15,-1-2 1 16,3 0 1-16,-2 2 2 0,0 0 5 0,-2-2 3 15,-1 2 4-15,-5-1 2 0,0-2 2 16,0 2 0-16,-5-3-2 0,-2 3-3 16,-5 0-4-16,-1 3-4 0,-1 4-3 15,-2 0-2-15,-2 7-2 0,0 1-1 16,-2 2 1-16,0 4-1 0,4-1 1 16,-3 5 0-16,2-2-1 0,2 0 1 15,2 2 0-15,4 0-1 0,-1 1 0 0,10-4-1 16,-2 0 0-16,2 0 0 0,8-3-1 15,4-3 1-15,0-6-1 0,4-3 0 16,3-8 1-16,2-2 0 0,3-2 0 16,-2-3 1-16,4-1-1 0,1 0 1 15,-2 3-1-15,-4-1 0 0,3 4 0 16,-3-2 1-16,-3 2-1 0,-8 2 1 0,2-1 2 16,-4 3 1-16,-3 2 3 0,-5 4 1 15,0-6 0-15,0 6 0 0,-6 0 0 16,-3 7-2-16,-1-1-3 0,1 5-1 15,-8 0-1-15,4 2 0 0,-2 2 0 16,1 0 0-16,0 1 0 0,2 0-1 16,1-4 0-16,6 1 0 0,5-4-2 15,0-2 1-15,4-3-1 0,6-4 0 16,4 0 0-16,6-10 1 0,6-1 0 16,2-1 1-16,4-3 1 0,3-2-1 0,2-1 0 15,-2 1 0-15,-3-1 0 0,-3 2 0 16,0 1 1-16,-8 1-1 0,-2 3 0 15,-5 2 0-15,-5 2 1 0,2 2 0 16,-8 1 1-16,-3 4 0 0,5 0 0 16,-5 0 0-16,-5 5 0 0,-3 3 0 15,2 4-1-15,-3 4 0 0,-2 2 0 16,-3 4 1-16,1 1-1 0,-2 2-1 0,0-2 1 16,3-1 0-16,1-5 0 0,3-2-1 15,0-5 0-15,4-3-1 0,4-7 1 16,0 0-1-16,10-4 1 0,0-4-1 15,3-7 1-15,5 1 0 0,4-5 1 16,2-3 0-16,2-1-1 0,3 1 1 16,2 2-1-16,-2 7 0 0,-2 2 0 0,-2 1 0 15,-3 5 0-15,-3 5 0 0,-2-4-1 16,-7 4 1-16,2 4 0 0,-4 0 0 16,-3 0 0-16,-5 3 1 0,0 1 0 15,-7 4 1-15,-3 0 0 0,1 1-1 16,-3 1 1-16,-2-3-1 0,6 0 0 15,-3-3 0-15,5-2 0 0,0-2 0 16,6-4-2-16,-3 0 0 0,3 0 0 0,7 0 0 16,1 0 0-16,8-4 0 0,1-4 1 15,2 0 0-15,8-5 0 0,5-4 0 16,1-3 0-16,2 1 0 0,-1-5 0 16,1-2 0-16,0-4 0 0,-1-2 0 15,-1-5 0-15,-1-1 0 0,0-1 0 16,0 2 1-16,-3 0-1 0,-2 6 0 15,-3 5 1-15,-5 4 2 0,-4 7 2 16,-5 3 2-16,-4 3 1 0,-6 5 1 0,0 4 1 16,0-5-2-16,-9 5-2 0,1 0-1 15,-5 7-3-15,0 3 0 0,-4 4-2 16,-2 4 0-16,-4 5 0 0,0 6 1 16,-2 5-1-16,2 4 0 0,-2 0 0 15,3 0 1-15,1 1-1 0,1-3 1 16,1-3-1-16,2-5 1 0,2-1-1 15,1-5 0-15,0-3 0 0,4-2 1 0,-1-3-1 16,2-2 1-16,5-3-1 0,-2-5 0 16,6 0 0-16,-3-4 0 0,3 0 0 15,0 4 0-15,0-4 0 0,0 0 0 16,0 0 0-16,0 0 0 0,0 0 0 16,0 0 0-16,0 0 0 0,0 0 0 15,0 0-1-15,3 0 1 0,-3-4 0 16,6 0 0-16,-2 1 1 0,5-3-1 15,-1 0 1-15,3-3-1 0,1-2 0 16,3 0 0-16,1-3 0 0,1-3 1 0,3 1-1 16,0-4 0-16,1 2-1 0,2-3 1 15,2 2 0-15,1 0-1 0,-1 2 1 16,4 4-1-16,-2-1 0 0,2 5 0 16,-2 2 1-16,-3 7-1 0,2 0 0 15,-6 0 0-15,-4 7 0 0,-5 0 0 0,2 2 0 16,-4 2-1-16,-5-2 1 0,-4 1 0 15,-6 0 0-15,-4 0 1 0,-3-2-1 16,-8 1 1-16,-2-2 1 0,-6-2 0 16,1-2 0-16,-1-3-1 0,-1 5 1 15,1-5 0-15,5 0 0 0,1 0-1 16,2 0 1-16,5 0-1 0,1-5 1 16,4 5-1-16,0 0 0 0,6 0 0 15,-1 0-1-15,2 0 0 0,4 5-1 16,0-1 1-16,0 3-1 0,0-2 0 0,8 3 0 15,-2 2 1-15,1 0 0 0,2-1 0 16,2 3 0-16,0-3 1 0,3 2-1 16,1 1 1-16,3-2 0 0,1 1 0 15,5-2-1-15,5 3 1 0,4-2 0 0,1-1 0 16,0-4 1-16,4 2-1 16,-3-7 0-16,-3 4 1 0,-2-4-1 0,-3-4-3 15,-6-3-7-15,-3 2-10 0,-3-4 28 16,-3-2-137-16,-2 0-108 0,-5 0-276 15</inkml:trace>
  <inkml:trace contextRef="#ctx0" brushRef="#br0" timeOffset="189448.31">23081 5665 407 0,'0'0'97'0,"0"0"6"16,0-4-71-16,3 0-8 0,3-1-2 15,3 0-2-15,2-6-1 0,7-1-11 16,4-4-5-16,-3-2-1 0,7-2-1 16,1-4 0-16,0 1-1 0,4-3 1 15,2-5 0-15,-2-3-1 0,0 0 1 16,1-3-1-16,-3 1 1 0,-5-3-1 15,-3 2 0-15,-8 4 2 0,-7 6 2 16,-1 5 2-16,-5 2 3 0,-5 3 1 16,1 8 0-16,-4 1 0 0,0 5 0 0,-3 3-3 15,-1 0-3-15,-5 7-2 0,-1 4 0 16,-3 4 0-16,-3 5 0 0,-5 5 2 16,-1 7 1-16,-3 7 1 0,0 4 1 15,0 1-1-15,3 1 0 0,-1-1-1 16,3-2-1-16,4-6-2 0,7-4 0 15,3-3-1-15,5-3 1 0,6-3-2 0,6 1 1 16,6-3 0-16,5-4-1 0,2-3 0 16,8-8 1-16,3-6 0 0,5-6-1 15,2-3 1-15,6-3 0 0,6-1-1 16,-1-2 1-16,2 1-1 0,-1 3 1 16,-4 2-1-16,-1-2 1 0,-10 3-1 15,-5 2 1-15,-5 6-1 0,-9-3 1 16,-3 3 0-16,-9 3 1 0,0 3 1 15,0 0 0-15,-6 1 0 0,1 3 1 0,-5-2-1 16,1 0 0-16,2 1 0 0,0-4-1 16,1 0-1-16,1 0 0 0,5-5-1 15,0 0 0-15,5 0-1 0,1 0 1 16,2-7-1-16,4 2 1 0,-3-3-1 16,4-2 0-16,1 1 0 0,-2-2 0 15,-1 1 1-15,-2-4-1 0,-2 2 0 0,-2-1 0 16,-5 1 1-16,0 1-1 0,0-1 1 15,-7 1 0-15,1 2 1 0,-4 1-1 16,1 3 1-16,-1 5 0 0,-6 0 0 16,3 0 0-16,-7 10 1 0,1 0-1 15,-4 2 0-15,-1 1 0 0,0 3-1 16,6 0 0-16,-1 0 0 0,5 1 0 16,2-2 0-16,12-1 0 0,0-3-1 15,6-2-1-15,7-1 1 0,2-3-1 16,10-5 0-16,3 0 1 0,3 0 0 0,4-8 0 15,2 1 1-15,1-2 0 0,2 0 0 16,1-2-1-16,2 3 1 0,1-2-1 16,-3 2 0-16,0-2 1 0,-2 1-1 15,-4 1 1-15,-4-3 1 0,-7 1-1 16,-6-1 1-16,-5 1 1 0,-5 0 1 16,-5 0 1-16,-3-1 0 0,0 2-1 0,-3 1 1 15,-7 1-1-15,-4 2-1 0,-5 5-1 16,-1 0 0-16,-7 4-1 0,0 4-1 15,-5 3 1-15,4 0 0 0,-1 3 0 16,4-1 1-16,-1 2-1 0,2 1 0 16,9 0 0-16,-1 0 0 0,7-2 0 15,1 0-1-15,8-2-1 0,0-3 0 16,6-3-1-16,5-6 1 0,5 0 0 16,3-5 1-16,5-3 0 0,6-1 1 0,-2-2 1 15,5-3-1-15,-2 2 1 0,-2-3-1 16,1 2 1-16,-8 0-1 0,-2 0 1 15,-1 2-1-15,-7 1 1 0,-3 4-1 16,-3 0 1-16,0 2-1 0,-6 4 0 16,0 0 1-16,0 9-1 0,0-2 0 15,-7 2 1-15,2 2 0 0,1 1 0 0,0-1 0 16,4 2-1-16,-6-1 0 0,6-1 0 16,0-1 0-16,7-2 0 0,4 0-1 15,-2-4 1-15,4-4 0 0,7 0-1 16,2 0 1-16,2-10 0 0,0 2 1 15,3-2-1-15,1-1 1 0,-2 0-1 16,0 0 0-16,-5 1 1 0,2 0-1 16,-2 2 1-16,-7 0 0 0,0 1 1 15,-6 1 0-15,1 2-1 0,-6 1 1 0,-3 3-1 16,0 0-1-16,0 0 0 0,-7 8 0 16,-1-2 0-16,-2 4 0 0,-4 1 0 15,1 1 0-15,-3-1 1 0,0 3 0 16,2 0-1-16,4-3 1 0,-1-2-1 15,2-1 0-15,3-1 0 0,6-2-1 16,0-5 0-16,0 0 0 0,14 0 0 0,1 0 0 16,10-9 0-16,3-1 1 0,5 0-1 15,0-1 1-15,4-3-1 0,-2 0 0 16,-3 2 0-16,-5-1 1 0,-5 2-1 16,-5 2 1-16,-4 2 0 0,-5 2 1 15,-3 5 0-15,-5-4 0 0,0 4 0 16,0 6 0-16,0 3 0 0,-6 0 0 15,1 1-1-15,-1 2 1 0,0 2 0 16,2 0-1-16,0-2 1 0,4-1-1 16,0 0-1-16,0-2 0 0,0-2 0 0,8-1 0 15,3-6 0-15,-3 4 1 0,9-4-1 16,-2-7 1-16,4 0 1 0,-1-3 0 16,-2 0-1-16,1-2 1 0,0-1 0 15,1 1-1-15,-5-1 1 0,1 1 0 0,-1 1 0 16,0 2 0-16,0 4-1 0,-4-1 1 15,4 6-1-15,0 0 0 0,1 6 0 16,3-1 0-16,-2 3 0 0,2 4 0 16,-1 0 0-16,4 5 0 0,-6 0-1 15,2-1 1-15,-6 4 0 0,3 0 0 16,-6 1-1-16,-1-1 1 0,-6-2-1 16,0-2 1-16,0-2 0 0,-8 0 0 15,-3-2 0-15,-5-3 1 0,-5-2 0 16,-4-2 1-16,-5-2-1 0,2-3 1 15,0 0-1-15,-2 0 1 0,3-6-1 16,7 3 0-16,4-3-1 0,-1 6 1 0,4-7-1 16,5 7-3-16,1 0-6 0,2-3-8 15,5 3-12-15,0 0 62 0,6 0-169 16,1 0-112-16,0 0-293 0</inkml:trace>
  <inkml:trace contextRef="#ctx0" brushRef="#br0" timeOffset="192434.35">20593 6486 302 0,'-5'10'65'0,"0"-2"5"0,5-3-51 16,-4 1-5-16,4-6 3 0,2 6 2 15,-2-6 1-15,7 0 0 0,-1 0-2 16,1 0-1-16,5-8 0 0,1 1-1 16,1-3-1-16,5 0-1 0,3-3 0 15,1-1-3-15,4 0-2 0,2-2-2 0,4-1-2 16,6-4-1-16,-4-2-2 0,3 2-1 15,0 1 0-15,-3-1 0 0,-4-1 0 16,-4 2 0-16,-6 0 1 0,-3 3 0 16,-8-1 0-16,-4-2 1 0,-6 1 1 15,0 1 0-15,-7 2 1 0,-6 3-1 16,-3 3 1-16,-7 2-1 0,-1 8 2 16,-7 0-1-16,-1 5 0 0,-1 6 0 15,-2 4 2-15,-2 7 0 0,1 5 0 16,-2 8 0-16,5 6-1 0,0 7-1 0,4 4-1 15,3 3 0-15,6-3-1 0,1 0-1 16,5-4 0-16,3-3-1 0,9-9 0 16,2-4 0-16,7-3-1 0,2-6 0 15,4-2 0-15,7-8 1 0,2-6-1 16,2-2 1-16,3-5-1 0,4 0 1 0,-3-8-1 16,3-1 1-16,-3-6-1 0,2 1 0 15,-6-5 1-15,1 1-1 0,-6-1 1 16,-3-2 1-16,-4-1-1 0,0 1 1 15,-6 1 0-15,-6 2 0 0,0 0 0 16,-5 2-1-16,-3 3 0 0,1 2 0 16,-4 3 0-16,1 2-1 0,-1 0 0 15,-2 6-1-15,-1 0 1 0,0 0 0 16,0 0-1-16,3 3 1 0,-1 3 0 16,4-2 0-16,2-1 0 0,6 2-1 0,0-1 0 15,4 1 0-15,5-5-1 0,4 6 1 16,7-6 0-16,4 5 0 0,3-5 1 15,2 0 0-15,3 3 0 0,-4-3 1 16,-2 5-1-16,-1-1 0 0,-6 2 0 16,-3 1 0-16,-3 0 0 0,-2 2-1 15,-3 3 1-15,-1 0 1 0,-2-1 0 0,-5 0 1 16,7 0-1-16,-7-1 1 16,3 0 0-16,-3-2-1 0,5 0 0 0,0 0-1 15,1 0 1-15,0-4-1 0,4-4-1 16,0 0 1-16,-1 0-1 0,5-7 1 15,2 0-1-15,-1-3 1 0,0 0 0 16,2 0 0-16,-2 0 0 0,0-2 0 16,-3 0 0-16,-1 0 1 0,-3-2 0 15,-3 1 1-15,-5-1-1 0,0 3 2 0,0 1 0 16,-5 2 2-16,0 0 0 0,-4 2 0 16,-2 6 1-16,2-5-1 0,-5 5-1 15,-2 5 0-15,2 1-2 0,0 4-1 16,-2 2 0-16,0 2-1 0,2 2 1 15,2-1-1-15,-1 3 0 0,4-2 0 16,2-1 0-16,2 1 0 0,5-4-1 16,0 3 0-16,6-6-1 0,2-2 0 0,6-7 0 15,4 0 1-15,3-4-1 0,6-2 1 16,6-3 1-16,4-3 0 0,1 1 0 16,4 0 0-16,-2 0 1 0,-1-1-1 15,0 0 0-15,-8-1 1 0,-2 3-1 16,-7-2 1-16,-2 3-1 0,-7 1 1 15,0 3-1-15,-2 5 0 0,-6-4-1 16,-2 4 1-16,-3 6 0 0,-3 2 0 0,-3 1 0 16,-4 4 0-16,-4 1 1 0,2 1 0 15,-1 1 1-15,-2 0-1 0,2-3 0 16,0-1 0-16,5-3 0 0,2-1-1 16,0-2-1-16,6-2 0 0,0-4-1 15,7 0 1-15,3 0-1 0,0-8 0 16,9 1 1-16,6-5 0 0,-2-2 0 15,8-2 0-15,1 0 0 0,1 1 1 0,0 3-1 16,0 1 1-16,-4 0-1 0,3 4 1 16,-6 2 0-16,-5 1 0 0,3 0 0 15,-6 4 0-15,-3 0 0 0,-5 0 0 16,-2 8 0-16,-3-2 0 0,1 1 1 16,-1 4 0-16,-5-1 0 0,0 2 0 15,3 0 0-15,-3-1 0 0,5 0 0 16,-2-2-1-16,3 0 0 0,4-2-1 15,3-2-1-15,1 1 1 0,5-6-1 0,1 0 1 16,3 0-1-16,2-4 0 0,1-3 0 16,0-2-1-16,-1 0 1 0,1-2-1 15,-2 3 1-15,1-4 0 0,-6 2 0 16,0-2 2-16,-2 2 0 0,-4 0 2 16,-4 3 2-16,-5-2 0 0,-4 2 0 15,0 3 0-15,-3-1 0 0,-4 2-1 0,-3-1-2 16,-4 4 0-16,-1 0-1 0,-3 0-1 15,-1 5 1-15,-4 2 0 0,0 2 0 16,3 3 0-16,-2 3 1 0,4-1-1 16,3-1 1-16,3-1-1 0,2-1 0 15,3-2-1-15,2-2 0 0,5-1-2 16,0-2 0-16,0-4 0 0,3 4-1 16,2-4 1-16,3 0 1 0,1-8 0 15,5 2 1-15,0-3 1 0,5-3 1 0,3-3-1 16,2 1 1-16,4-2 0 0,4-4-1 15,3-3 0-15,2-1 0 0,1-7 0 16,1-3 0-16,-2-6 0 0,-1 0 0 16,-5 2 0-16,-2-1 1 0,-7 4 1 15,-5 4 2-15,-4 8 1 0,-3 4 2 16,-3 5 0-16,-2 4 0 0,-5 4-1 16,0 6-2-16,0 0-1 0,0 6-3 0,0 6 0 15,-8 4-1-15,0 2 0 0,-2 7 1 16,-3 7 1-16,-3 2-1 0,0 4 1 15,-5-1 0-15,2 0 0 0,-1-1 0 16,-1-2-1-16,2-4 1 0,3-3 0 16,-1-6-1-16,7-1 1 0,1-5-1 15,3 0 0-15,1-4 0 0,5-1 0 16,0-4-1-16,0 0 0 0,7-1 0 16,2-5 0-16,2 4 0 0,5-4 1 0,4-6-1 15,4 1 1-15,5-4 0 0,3-4 0 16,3 0 0-16,0-1 0 0,2-4-1 15,0 1 0-15,-2 3 1 0,2 0 0 16,-1 3 0-16,-4 0 0 0,-1 0 0 16,-7 6 0-16,-2 0 0 0,-6 0 1 15,-7 2 1-15,-3-1 0 0,-3 4 0 0,-3 0 1 16,0 0 1-16,0 0 1 0,0 0-1 16,-3 0-1-16,-1 0 1 0,0 4-2 15,-5-1 0-15,-1 1 0 0,0 2-1 16,-1-1 0-16,2 5 0 0,0-2-1 15,2 2 0-15,3 1-1 0,4 2 1 16,0-1 0-16,8 2-1 0,1 3 1 16,1-2 0-16,3 2 0 0,-1-1 0 0,-2 1 0 15,-1 1 0-15,0-4 0 0,-4 0 0 16,-5-2 0-16,0-2 1 0,0 0-1 16,-6-4 0-16,-2 0 1 0,-3 0 0 15,-2-2 1-15,-4-1 1 0,1 1 0 16,-4-4 0-16,1 4 0 0,1-4 0 15,-1 0 0-15,2 0 0 0,3-7-2 16,2 7 0-16,2-4-4 0,2 4-5 16,2 0-6-16,6 0-11 0,-4-4-12 0,4 4-101 15,0 0-105-15,0-4-252 0</inkml:trace>
  <inkml:trace contextRef="#ctx0" brushRef="#br0" timeOffset="193407.97">22412 6654 243 0,'0'-5'60'0,"0"5"3"0,0-4-30 0,0 4-14 16,3-5 0-16,-3 1 2 0,0 1 1 15,6-3-2-15,-6 2-2 0,0-1 1 16,3 1 0-16,-3-2 1 0,0 1 0 15,0-1 0-15,-3 0-1 0,3 1 0 16,-6-2-1-16,0 3-1 0,-1-1-3 16,0 1-3-16,-2 1-2 0,1 3-2 15,-2-6-3-15,4 6-1 0,-2 0-1 16,1-3-1-16,1 3 0 0,0 0 1 16,-2-4 0-16,0 4-1 0,-1 0 1 15,-2 0 1-15,2-4-1 0,-1 4 1 16,0 0 0-16,3 7 0 0,-1-4 0 0,1 1 0 15,2 1-1-15,-1 1 0 0,3 1-1 16,3 3 0-16,-6-2 0 0,6 3 0 16,-6 0-1-16,6 0 1 0,-4 0-1 15,4-2 1-15,-4 1-1 0,4-1 1 16,0 1-1-16,0-2 0 0,4 1 0 16,0-1 1-16,0 0-1 0,0-2 0 15,1-2 1-15,3-4-1 0,2 3 1 0,0-3 0 16,0 0-1-16,3-3 1 0,0 3 0 15,1-4 0-15,2 0-1 0,2 1 0 16,0-1 1-16,-1 0-1 0,3-1 0 16,-3-1 1-16,3 0-1 0,-4 0 1 15,1 1-1-15,-2-1 1 0,-3-1 0 16,-1 2 1-16,-3-3 1 0,-1 1 1 16,-4-1 1-16,-3 0 0 0,0-2 1 0,-3 3 0 15,-2-3 0-15,-4 2-1 0,0 2-1 16,-3 0 1-16,1 0-2 0,-3 2 1 15,-3 4-1-15,-1-3-1 0,0 3 1 16,-3 0-2-16,-1 0 0 0,2 3 0 16,-4 1-1-16,1 3 1 0,4 2-1 15,2 0 1-15,1 2 0 0,1 1 0 0,4 2-1 16,1-1 1-16,6 1-1 0,0 2 1 16,4-3-1-16,0 0-1 0,4-1 1 15,4-2 0-15,4-1-1 0,1-5 1 16,5-4-1-16,2 3-3 0,2-3-2 15,6-7-6-15,0-2-7 0,1-2-9 16,-1-3-27-16,2-1-68 0,-1-2-85 16,-7 1-200-16</inkml:trace>
  <inkml:trace contextRef="#ctx0" brushRef="#br0" timeOffset="201107.52">19618 13380 317 0,'-6'-3'74'0,"3"3"4"0,3-5-48 15,-4 5-3-15,4 0-3 0,0 0-1 16,0 0-3-16,0 0 0 0,0 0-2 0,4 0-2 16,1 0-2-16,3 0-2 0,6 0 1 15,1-7-1-15,8 1-1 0,4 0-1 16,3-1-1-16,5 0-3 0,2-2 0 15,6 6-1-15,-2-3 0 0,3 6-1 16,-2-6 2-16,-3 6-1 0,-3-6 0 16,0 6 1-16,-6-6-2 0,-1 6 0 0,-7-7-1 15,-2 7 0-15,-3-7-2 0,-3 7-1 16,-6 0-3-16,-5 0-4 0,-3 0-6 16,0 0-17-16,-7 6-83 0,-2-1-90 15,1 0-219-15</inkml:trace>
  <inkml:trace contextRef="#ctx0" brushRef="#br0" timeOffset="201519.63">19594 13697 398 0,'-5'0'86'0,"-1"0"2"0,4 0-67 15,2 0-5-15,2 0-1 0,4 0 2 16,1 0 1-16,9-4 1 0,2 4-1 0,9-8-1 16,4 5-2-16,6-2-1 0,4 5-3 15,3-5-2-15,2 5-2 0,0-4-1 16,-2 4 0-16,-4 0-3 0,-5 0 0 16,-4 0-2-16,-6 0 0 0,-5 0 0 15,-7-4 0-15,-3 4 0 0,-4 0 1 16,0 0-1-16,-6 0 1 0,0 0-7 15,0 0-12-15,-6 0-96 0,3 4-96 0,-4-4-244 16</inkml:trace>
  <inkml:trace contextRef="#ctx0" brushRef="#br0" timeOffset="204178.92">20727 12764 284 0,'0'-9'69'0,"5"2"3"0,-5-2-34 0,0 2-14 16,2-3-3-16,-2 3-1 0,7-2 0 15,-7 1 1-15,0-1 0 0,4-1-2 16,-4 0-2-16,0 2-3 0,0 0-1 16,0-1-2-16,-4 1-1 0,-3 2-3 15,3 3 0-15,-6-1-2 0,-2 4-2 16,-2 0 0-16,0 6-1 0,-6 2 0 15,-2 5 1-15,-4 4 1 0,-3 5 0 16,0 3 2-16,-5 1-1 0,1 6 2 16,1 1-1-16,0 2-1 0,7-1-2 15,4-3 0-15,6-1 0 0,7-1-2 0,8-8 1 16,6-2-1-16,5-7 1 0,11-6-1 16,3-6 0-16,4-5 1 0,3-5-1 15,1-7-1-15,2-2 1 0,-1-4-1 16,-1-2 0-16,0-1-1 0,-6 2 1 15,-2 1 0-15,-4 2 0 0,-8 3 0 0,0 0 0 16,-7 5 0-16,-4 3 1 0,-2 0 0 16,0 7 0-16,-7 3 0 0,0 3 0 15,-2 2 1-15,-2 5 1 0,-3 4 0 16,1 5 0-16,0 1 0 0,-2 2 0 16,3 0-1-16,0 2 0 0,6 1 0 15,4-5-2-15,2-4 1 0,0-1 0 16,8-5-1-16,5-5 1 0,0-5 0 15,7-4-1-15,5-3 1 0,2-3 0 0,6-5-1 16,6-1 0-16,2-3 0 0,3-1 1 16,-2-1-1-16,-1-1-1 0,2 1 1 15,-7-2 0-15,-5-1 0 0,-5 5 0 16,-6 3 0-16,-4 0 0 0,-3 4 0 16,-1 2 1-16,-6 3-1 0,-1 7 1 0,-5-4-1 15,0 4 1-15,0 4-1 0,0 3 0 16,0 6 0-16,-5 2 0 0,0 2 0 15,3 6 1-15,-3 1 0 0,-1 4-1 16,3-1 1-16,-3 1 0 0,0 2-1 16,0 3 0-16,-1-6 1 0,-1 0-1 15,-2-2 0-15,3-4 0 0,-3-6 1 16,3-2-1-16,-3-6 1 0,1-2 0 16,-1-5 0-16,3 0 1 0,0 0-1 15,-1-4 2-15,1-2-1 0,1-2 0 0,0 0 0 16,6-2 0-16,-5-2 0 0,5 0-2 15,9-3 1-15,-1 0-2 0,5-2 0 16,2 0 0-16,3-1-1 0,1-1-1 16,3-1 1-16,3 0-1 0,-2 2 1 15,3-3 0-15,4 1 1 0,-2 2 0 16,0 0 0-16,3 2 1 0,-4 2 0 16,1 0 0-16,-3 2 0 0,-4 2 0 0,-1-1 0 15,-3 5 0-15,-8 1 0 0,1 2 0 16,-6 3 0-16,3-3 0 0,-7 3-1 15,4 0 1-15,-4 3-1 0,0 0 1 16,0 1-1-16,0 2 1 0,0 4 0 16,-6 1 1-16,0 2 1 0,0-3 0 15,-1 3 0-15,1 4 0 0,0 0 1 16,-2 1-1-16,5 2 0 0,-3 1-1 16,1 4 0-16,0 1 0 0,-2-2-1 0,4-1 1 15,-2-3-1-15,-1-3 1 0,0-2-1 16,-1-4 0-16,-2-4 0 0,-1 0 1 15,2-7-1-15,-4 0 0 0,4 0 1 16,-3-7-1-16,3-5 1 0,2 1-1 16,0-2 1-16,4-2-1 0,2 5-1 15,0-1 1-15,5 0-1 0,4 5 0 0,8-2-1 16,3 0 0-16,7 0 0 0,6-4 0 16,3 1 0-16,4 0 1 0,3-1 0 15,0-1 0-15,1-1 1 0,-2 2 0 16,-3 1 0-16,-1-2 0 0,-4 4 0 15,-3 2 0-15,-8 0 0 0,-3 0 0 16,-8 2 2-16,-8-3 0 0,-4 1 0 16,-8 4 1-16,-3-2 1 0,-7 5 0 15,-3 0 1-15,-3 5-1 0,-3 1 1 0,-2 6 0 16,-1 1 0-16,2 5-1 0,3 3-1 16,4 0 0-16,2 1-2 0,10 1 0 15,3 0 0-15,6-2-1 0,5-3 0 16,5-3 0-16,8-4 0 0,4-6 1 15,9-5 0-15,4-8-1 0,9-4 1 16,4-5 0-16,7-6-1 0,0-2-1 16,1-3 0-16,-2-2-2 0,2-6 0 0,-6-2-1 15,-4 0-1-15,-2 2 1 0,-6-5 0 16,-1-4 1-16,-4 1 1 0,-6 4 1 16,-3 0 1-16,-7 6 1 0,-2 3 1 15,-5 7 0-15,-6 10 1 0,-4 5-1 16,4 9 0-16,-4 0 0 0,-8 11 2 15,-2 8 0-15,-7 8 1 0,0 5-1 16,-7 4 2-16,-1 7 0 0,-2 5-2 0,-2 1 0 16,6-2-2-16,-1-2-1 0,2-2 0 15,5-3-1-15,-2-3 1 0,5-5-1 16,2-4 1-16,1-5-1 0,1-4 1 16,0-6 1-16,2-2-1 0,1-5 1 15,-2-2 0-15,0-4-1 0,1 0 1 16,-1-8-1-16,-2 1 0 0,2-1 0 15,0-3 0-15,-2 0 0 0,2-3-1 0,1 1 0 16,2 1 0-16,6-1 0 0,-3 2 0 16,3 3 0-16,0-2 0 0,0 5 0 15,5 0 1-15,-5 1-1 0,8 1 0 16,-1-1 0-16,1 4 0 0,6-5 1 16,3 5 0-16,3-4 1 0,2 4 2 15,3-3 2-15,4 3 2 0,-2 0-1 16,3 0 1-16,0 0-1 0,0 0-1 15,3 0-2-15,-1 0-1 0,-2 0-2 0,0 0 0 16,-3 0 1-16,-1-6-1 0,-3 2 0 16,-7-1 1-16,1 0-1 0,-6-1 1 15,-2-1-1-15,-4-2 0 0,-5-3 0 16,0-2 0-16,0 3 0 0,0-4-1 16,-5 3 0-16,1 3 0 0,4 1-1 15,-5 3-1-15,1 5 1 0,4 0-1 0,-4 0 0 16,1 9 1-16,-3 1 0 0,1 3 0 15,0 2 1-15,5 2-1 0,-4 5 1 16,4 3 0-16,0 0 0 0,7 0 0 16,-3 4-1-16,2 2 1 0,0 0 0 15,-2-4 0-15,2 2-1 0,-3-3 1 16,-3-1 0-16,4-5 0 0,-4 0 0 16,0-6 0-16,-4-1 0 0,-1-5 0 15,-3 0 1-15,-4-4 0 0,1 0 1 16,-5-4-1-16,-7 0 1 0,0 0 0 0,-1-5-1 15,1-4-2-15,-2-1-4 0,1-5-4 16,1 0-4-16,7 0-7 0,2-2-9 16,5-1-11-16,9 3 1 0,0-1-97 15,8 0-94-15,6 1-230 0</inkml:trace>
  <inkml:trace contextRef="#ctx0" brushRef="#br0" timeOffset="204969.14">23030 12853 305 0,'0'0'91'15,"0"0"6"-15,0 0 1 0,0 0-54 16,0 0-4-16,0-5-2 0,0 5-6 15,4-5-4-15,-1 1-6 0,3 0-6 16,5-1-6-16,4 2-4 0,2-3-4 0,5 2 0 16,2-1-1-16,3 2 1 15,-1-2 0-15,-2 1 1 0,-4 4-1 0,0-6 1 16,-7 3 0-16,-1 3 1 0,-6 0 2 16,-4-4 1-16,-2 4-1 0,0 0 1 15,-7 0-1-15,-6 0 0 0,-2 0 0 16,-5 0-2-16,-4 4-2 0,-3-1 2 15,0-3 0-15,-2 7 0 0,2-3 0 16,1 0 0-16,3 1-1 0,6 0 0 16,0 0-2-16,5 1 0 0,5-1-1 0,7 1 0 15,0-1 1-15,6 0-1 0,7-5 0 16,4 4-1-16,3-4 0 0,5 0 0 16,2 0 0-16,3-4-1 0,3-1 0 15,-4 0 0-15,-1 0 1 0,0 1 0 16,-6-1 1-16,-3 1 0 0,-3 0 0 15,-7 0 1-15,-7 4-1 0,-2 0 1 16,-10 0 0-16,-5 0 0 0,-6 0 2 16,-3 0 0-16,-5 4 1 0,-2 0 0 0,1 1 0 15,-2-1 0-15,2 3-1 0,4-3 0 16,3 1-1-16,6-1 0 0,3-1-2 16,5-3 0-16,9 6 0 0,0-6-1 15,14 3-2-15,4-3-3 0,8 0-3 0,4-5-2 16,6 0-3-16,1-2 0 0,3-1 0 15,-3 1 2-15,-4 0 3 0,-6 1 3 16,-6 2 3-16,-7 4 2 0,-10-3 0 16,-8 3 2-16,-10 0-1 0,-8 0 0 15,-10 0 1-15,-8 8-1 0,-3 0 0 16,-4 3-2-16,-2 0-11 0,-1 1-15 16,3 0-94-16,1-1-98 0,7-6-247 15</inkml:trace>
  <inkml:trace contextRef="#ctx0" brushRef="#br0" timeOffset="206214.18">23686 12782 408 0,'0'-3'89'16,"-3"-3"2"-16,3 0-71 0,0-1-6 15,3-3-2-15,8-1-3 0,0-1 0 16,4-1-1-16,3-1 0 0,6-1-1 15,1 2 2-15,2 0 0 0,2-2 0 16,2-1 0-16,0 0-1 0,-3-2 1 16,-1-3-2-16,-3-1-1 0,-9-2-2 0,-2-1-1 15,-7 0 1-15,-6 5 0 0,0 1 1 16,-11 6-1-16,-3 5 1 0,-5 8-1 16,-4 0 0-16,-7 12-1 0,-1 7 0 15,-4 5-1-15,-6 7 1 0,0 6-1 16,-1 3 1-16,0 4 0 0,0 1-1 15,4-4 1-15,4-1-1 0,5-5-1 16,9-3 0-16,10-3 0 0,10-6-1 0,8-3 1 16,12-2-1-16,5-4 1 0,8-8-1 15,4-3 0-15,6-3 1 0,3-7-1 16,3 0 0-16,1-3 0 0,-3 0 0 16,-2-2 1-16,-8 2-1 0,-6 1 0 15,-6 2 3-15,-12 2 1 0,-5 5 1 16,-8 0 1-16,-9 4 0 0,-4 4 2 15,-5 4 0-15,-1 1-2 0,-8 4-1 16,3 0 0-16,0 2-1 0,5-4-1 0,0 0-1 16,6-1 0-16,4-3-1 0,4-2-2 15,5 0-4-15,0 0-9 0,5-2-10 16,4 2-11-16,4-5-91 0,0-1-97 16,3-3-228-16</inkml:trace>
  <inkml:trace contextRef="#ctx0" brushRef="#br0" timeOffset="206462.37">24089 12733 490 0,'-6'-7'107'0,"1"1"1"16,2 1-84-16,-3 5-10 0,6 0-4 0,0-4-2 15,5 4-3-15,1-5-1 0,2 2-1 16,5 0-1-16,0-3 1 0,0 2-1 15,-1-1 1-15,-4 0 0 0,-1 2 1 16,-7-1 0-16,0 4-1 0,-5 0 1 16,-2 0-1-16,-1 0-2 0,-4 0-3 15,-1 5-7-15,4 0-9 0,-2 1-15 16,3-1-82-16,8 2-1 0,-5 1-72 16,5 3-136-16</inkml:trace>
  <inkml:trace contextRef="#ctx0" brushRef="#br0" timeOffset="206889.59">24497 12898 399 0,'14'-5'98'0,"-2"-3"7"16,-2 1-57-16,0-3-6 0,-4 0-3 15,-3-1-3-15,-3 0 0 0,4 2-4 16,-4-3-3-16,-5 5-7 0,-1 0-4 15,-2 2-4-15,-6 5-4 0,-4-4-3 16,-8 4-4-16,-2 6-2 0,-4 1-1 16,-2 4 1-16,0 5 0 0,1-1 0 0,3 6 0 15,3 0 0-15,7-1 0 16,6 3 0-16,6-4-2 0,8-2 1 0,3-2 0 16,9-5-1-16,9-3 0 0,5-3-2 15,7-4 0-15,5-4-1 0,2-1-1 16,0-5 0-16,0 1 0 0,-6-1 1 15,-2-2 1-15,-7 1 2 0,-10 2 0 16,-4 2 3-16,-5 2 0 0,-6 1 1 16,0 4-1-16,-11 0 0 0,-3 9 1 15,-4 2-1-15,-2 5-1 0,-3 2 0 16,-2 3 0-16,4-2 0 0,3 1-1 0,5-2 1 16,7-4-1-16,6-3-1 0,7-1-1 15,10-4-2-15,5-1-7 0,6-1-9 16,5-4-11-16,5 0-14 0,1-9-88 15,1 1-95-15,-5-3-227 0</inkml:trace>
  <inkml:trace contextRef="#ctx0" brushRef="#br0" timeOffset="207048.41">24817 12948 546 0,'-9'-7'138'16,"2"0"2"-16,1 1-60 0,1 2-46 15,5 4-13-15,0 0-7 0,5 0-8 16,4 0-2-16,3 5-3 0,8-5 0 15,5 4 1-15,8-4 1 0,3 0-1 0,2 4-4 16,-1-4-9-16,-1 0-14 0,-5 4-24 16,-8 0-93-16,-3-4-110 0,-8 0-259 15</inkml:trace>
  <inkml:trace contextRef="#ctx0" brushRef="#br0" timeOffset="208378.81">23198 13441 398 0,'5'-11'88'0,"2"-1"3"16,5-4-69-16,1 0-5 0,3-1-3 16,4 1-2-16,0-3 0 0,6 3-2 15,1-2-2-15,3-2 0 0,-1 4 0 16,0-1 0-16,-6-1 0 0,2 0 2 15,-11 1 0-15,-3 3 1 0,-7 2 1 16,-4 0 0-16,-9 4-2 0,-4 3-1 0,-9 5-1 16,-7 0-2-16,-6 8-2 0,-2 5-1 15,-6 7-1-15,3 4 0 0,-2 5 0 16,4 5 0-16,2 3 0 0,3 2 0 16,3 0 0-16,4-1 0 0,1-1-1 15,7-1 0-15,3-6 0 0,7-3 0 16,2-2 0-16,6-6-1 0,6-2 1 15,7-2 0-15,-2-3 0 0,6-2-1 16,-1-1 0-16,3-5 0 0,-3-4-1 0,-1 0 0 16,-3 0-1-16,-3 0 1 0,-3-6 0 15,-1 0-1-15,-5-1 1 0,0-2 0 16,-5-1 1-16,-1-2-1 0,-2 0 1 16,1 0-1-16,0 0 1 0,-1 1 0 15,2 2 0-15,0 2 1 0,6 3-1 16,0 1 0-16,0 3 0 0,9 0-1 15,2 0 1-15,2 0-1 0,7 3 1 0,0 1 0 16,3 2 0-16,3 0 0 0,-2 3 0 16,-1 1-1-16,-4 3 1 0,-1 0 0 15,-5 2 0-15,-1 1 0 0,-4-2 0 16,-3 0 1-16,-5 0-1 0,2-2 1 16,-2-3-1-16,0-3 1 0,-4 0-1 15,1-2 1-15,-1 0-6 0,1-4-9 16,-4 5-24-16,3-5-78 0,0 0-92 15,-1 4-224-15</inkml:trace>
  <inkml:trace contextRef="#ctx0" brushRef="#br0" timeOffset="208558.98">23535 13489 608 0,'0'-9'131'16,"-4"-2"-1"-16,0 6-105 0,4 5-15 15,0 0-6-15,-6 0-2 0,6 0-1 16,0 0-1-16,0 0-1 0,0 0-4 16,0 0-6-16,0 5-11 0,6 1-17 15,0-1-92-15,6 2-99 0,-3-4-242 16</inkml:trace>
  <inkml:trace contextRef="#ctx0" brushRef="#br0" timeOffset="209166.42">23576 13712 441 0,'0'0'99'0,"0"-5"1"0,0 1-64 0,6 4-23 16,1-7-7-16,8 2-2 0,-1-2-1 16,7-2-1-16,3-3 1 0,3-1-1 15,1-5 1-15,5 1 0 0,1-5 0 16,5-3 0-16,-3-4 0 0,1-1-1 15,-4-2-1-15,-1 0 0 0,-6-2 2 16,-7 3 4-16,-9 8 4 0,-4 3 3 16,-6 3 2-16,-6 2 2 0,-2 8-1 15,-7 2-1-15,-4 5-4 0,-6 0-4 16,-2 5-4-16,-3 7-1 0,0 8-2 0,-4 8 1 16,-3 9-1-16,4 5 1 0,4 5-1 15,2 2 0-15,3-2 0 0,4-4 0 16,9-3-1-16,5-7 0 0,6-5-1 15,4-4 1-15,8-4 0 0,7-3 0 16,5-4 0-16,7-4 0 0,2-5-1 16,7 0 1-16,1-4-1 0,-3 0 1 15,-5 0-1-15,-2 0 0 0,-10 4 0 16,-6-4 1-16,-7 7 3 0,-8 0 0 0,0 3 2 16,-8 1 3-16,0 3 0 0,-6 0 0 15,-2 2 0-15,-1 0-2 0,1-3-1 16,2 1-2-16,4-2-2 0,1 0-6 15,3-3-6-15,6-1-11 0,0-2-12 16,9-6-27-16,-1 0-70 0,5-6-94 16,5-5-205-16</inkml:trace>
  <inkml:trace contextRef="#ctx0" brushRef="#br0" timeOffset="209338.95">24114 13697 585 0,'-5'-7'133'0,"3"1"6"0,-3 1-94 0,-1 5-17 15,-1 0-9-15,4-4-4 0,-5 4-4 16,3 0-3-16,-1 0-6 0,0 0-2 16,6 4-2-16,-5-4-6 0,5 5-6 15,0-5-8-15,0 6-13 0,9-2-16 16,-4-1-90-16,7 2-99 0,2-1-232 16</inkml:trace>
  <inkml:trace contextRef="#ctx0" brushRef="#br0" timeOffset="210076.63">24136 13974 472 0,'0'-5'100'0,"8"-2"1"0,0-2-84 15,6-3-8-15,1-2-4 0,6-5 1 16,5-3 2-16,4-4 1 0,5-2 2 0,4-2 2 16,6-1 1-16,-2-1-1 0,3 2-1 15,-3 3 0-15,-6 0 1 0,-5 7 1 16,-7 3 0-16,-9 4-1 0,-5 5 0 15,-9 3-2-15,-2 5-2 0,-3 10-4 16,-7 2-2-16,-5 4-2 0,-6 8-2 16,-10 6 2-16,-4 8 0 0,-5 5 0 15,-4 3 0-15,3 3 0 0,2 0 0 16,4-1 0-16,3-3 0 0,7-9 0 16,3-4-1-16,5-7 1 0,6-9 0 15,0-2 0-15,3-7 1 0,2-2-1 16,1-5 2-16,5 0-1 0,-2 0 0 0,2-8-1 15,0-3 1-15,2-2-1 0,5-4-1 16,0-2 0-16,6-2-1 0,1 1 1 16,5 1-1-16,1 6 0 0,0 3-1 15,0 6 1-15,3 8 0 0,-2 1-1 0,1 6 2 16,3 5-1-16,1-1 0 0,0 2 1 16,0-1 0-16,1-2 0 0,-2 3 0 15,-2-4 0-15,1-1 0 0,-3-1 0 16,-1-2 1-16,1-1-1 0,-1-4 0 15,-1 0-1-15,-1-4-2 0,-3 4-3 16,-2-4 0-16,-5 0-1 0,-2 0 0 16,-2 0 1-16,-4 0 1 0,0-4 2 15,-5 4 3-15,0-5 1 0,3 5 2 16,-4-6 1-16,0 2 1 0,0 4 1 16,-1-3 0-16,1 3-1 0,-7 3-1 0,4 5-1 15,-4 2-1-15,-5 2-1 0,2 2-1 16,-2 4 1-16,-1 0-1 0,5-1 1 15,1-1-1-15,0-4 0 0,7-1 0 16,3-1 0-16,-1-4 0 0,4-3 0 16,0 1-1-16,0-4 0 0,0 6-2 15,0-6-4-15,0 3-8 0,0-3-11 0,0 4-14 16,0-4-90-16,-3 0-97 0,3 0-234 16</inkml:trace>
  <inkml:trace contextRef="#ctx0" brushRef="#br0" timeOffset="210277.82">24775 14013 667 0,'-7'-12'153'16,"1"1"0"-16,0 1-106 0,0 5-21 16,0 1-10-16,3 4-6 0,-1-3-8 15,4 3 0-15,0 0-1 0,0 0-4 16,0-5-7-16,0 5-8 0,0 0-8 15,7 5-10-15,-1-5-16 0,1 6-25 0,3-2-75 16,0-4-91-16,2 0-217 0</inkml:trace>
  <inkml:trace contextRef="#ctx0" brushRef="#br0" timeOffset="211077.96">24722 14328 442 0,'0'0'97'0,"0"0"0"16,2 0-68-16,5 0-16 0,2-3-6 15,5-2-3-15,1-1 1 0,6 0-1 16,4-1-1-16,3 0 0 0,2 0-1 0,0-2 0 15,0 0 1-15,-1-1-1 0,-4 1 1 16,-4 0 5-16,-3 1 3 0,-9 1 5 16,-2 1 2-16,-7 4 1 0,-4-3 2 15,-7 5 0-15,-4-5-1 0,-4 5-3 16,-6 0-3-16,-1 0-2 0,0 0-1 16,3 6-3-16,0 1-2 0,2 4-2 15,2 1-2-15,6 1-1 0,5 1-1 0,1 5-1 16,2 1 1-16,5-1-1 0,5 0 0 15,2-2 0-15,4 1 0 0,-1 0-1 16,9-5 1-16,2-2 0 0,4-4 0 16,2-2 0-16,5-5 0 0,0 0 0 15,0-5 1-15,-3-2 0 0,-3-2 0 16,-4 1 0-16,-2-2 0 0,-2 1 1 16,-5-1 1-16,-3 1 4 0,-2 0 3 15,-2 3 1-15,-2 1 1 0,-4 5 0 0,0-5-1 16,0 5-2-16,0 0-4 0,4 0-3 15,-4 0-1-15,0 5-1 0,0 0-1 16,0 3 1-16,-4 0 0 0,4 4 0 16,0 3 1-16,-4 1 0 0,4 1 0 15,0 0 0-15,-4 3 0 0,4-1 0 16,-5 1 0-16,5-1 0 0,-5-1 1 0,5-2-1 16,-8-1 1-16,5-2 0 0,-4-3 0 15,0 1 0-15,-3-2 1 0,2-4 0 16,-7 2 0-16,-1-4 0 0,-4-3 0 15,-1 4 0-15,-2-4-1 0,-1 0 1 16,-3 0-1-16,2-5 0 0,4 5 0 16,3-6-4-16,4 6-6 0,5-5-9 15,4 5-17-15,5-5 34 0,8 5-142 16,3-5-114-16,2 2-279 0</inkml:trace>
  <inkml:trace contextRef="#ctx0" brushRef="#br0" timeOffset="-212411.85">23804 12797 198 0,'0'0'51'0,"0"-5"4"0,0 5-24 15,0 0-7-15,0 0-5 0,0-3 1 16,0 3 0-16,0 0 3 0,0 0 0 15,0 0 1-15,0 0-1 0,0 0 0 16,-6 0-1-16,6 0-4 0,-6 0-4 16,-1 0-4-16,0 0-2 0,0 0-3 15,-1 4-1-15,-4 0 0 0,-1 0-2 16,1 2 1-16,-2 1-1 0,1 0 0 0,-1 2-1 16,-1 1 1-16,-2-2 0 0,3 2-1 15,1-2 2-15,0 0-1 0,-1-2 1 16,1-1 1-16,5-1-1 0,-4-4 1 15,5 5-1-15,0-5 0 0,2 0-1 16,-2 0-1-16,7 0 1 0,-2 0-1 16,2 0 0-16,0 0 0 0,0 0 0 15,0 3 1-15,0-3-1 0,0 0 0 16,0 0 1-16,-5 0-1 0,5 0 0 0,-6 0 0 16,-1 0 0-16,0 0 1 0,-4 0-1 15,2 0 1-15,-1 0 1 0,0 0 0 16,2 0 1-16,-2 0 1 0,2 0 0 15,4 0 1-15,-2 0 1 0,3 0-1 16,-3 0 1-16,2 0-1 0,1 0-1 16,-2 0 0-16,5 0-1 0,-4 0-1 15,4 0 0-15,0 0 0 0,-5 0-1 0,5-3 0 16,0 3 1-16,0 0-1 0,0 0 0 16,0-4 0-16,6 4-1 0,-1-4 1 15,3 4-1-15,0-6 0 0,5 1-1 16,5-1 1-16,-2-1-1 0,3-1 1 15,4 0 0-15,1-1 1 0,2 1 0 16,-4 0 1-16,3 1-1 0,1-2 2 0,3 0-1 16,-3-3-1-16,-1 0 1 0,4 0-1 15,-2 0 0-15,2-2-3 0,2 2-6 16,-3 2-12-16,1-1-96 0,-4 4-95 16,-5-2-242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5:03:49.48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83 7184 157 0,'0'0'53'0,"2"0"6"0,-2-4-12 16,0 4 3-16,0 0 2 0,0 0-2 15,0 0-7-15,0 0-6 0,5 0-5 16,-5-4-7-16,0 4-7 0,0 0-4 16,0 0-1-16,0-4-2 0,0 4-1 15,-5 0-2-15,5 0 0 0,0 0-1 16,0 0 0-16,-2 0 0 0,2 0-1 0,0 0 0 15,0 0 0-15,0 0 0 0,-5 0 0 16,5 0-1-16,-6 0 0 0,4 0-1 16,-4 0-1-16,4 0 0 0,-3 0-1 15,-1 0 0-15,0 6-1 0,-1-6 0 16,-1 5 1-16,1-5-1 0,-3 3 1 16,2-3-1-16,0 0 1 0,-4 4-1 0,2-4 0 15,-2 0 0-15,-5-4 1 0,1 4-1 16,-3-3 1-16,-1 3-1 0,0-4 1 15,0 4-1-15,0 0 0 0,-5 0 0 16,4 0 0-16,-1 4 0 0,-1-4 0 16,-3 3 1-16,0 4 0 0,-1 0 2 15,6 0-1-15,-4 1 1 0,4 2 1 16,3 3-2-16,2-1 1 0,3 1-2 16,-1 1 0-16,3 0-1 0,-2 4 0 15,0 2 0-15,1 2-1 0,-2-1 0 0,0 3 1 16,-1 0-1-16,-3-1 0 0,1 1 1 15,0-5-1-15,1 2 1 0,2-3-1 16,3 0 0-16,0-2 0 0,2-1 1 16,1-1-1-16,1 0 0 0,3-3 0 15,-2 0 0-15,-1-4 0 0,4 0 0 0,3-2 0 16,-4-1 1-16,-1-4-1 0,5 5 1 16,-2-5-1-16,2 0 1 0,0 0-1 15,-5 0 1-15,5 0 0 0,-3 0-1 16,3 0 0-16,0 0 1 0,0 0-1 15,-4-4 1-15,4 4-1 0,0-4 0 16,0 0 1-16,-6 0-1 0,6-1 0 16,0-2 0-16,0-1 1 0,7-2-1 15,-4-2 0-15,1 0 0 0,2-1 0 0,-1-4 0 16,1-1-1-16,1-3 1 0,-2-2-2 16,1-3 1-16,-1 0-1 0,3-2 0 15,1 0 0-15,-6 2 0 0,2 1 0 16,1 2 1-16,-6 5 1 0,4 2 0 15,-4 4 0-15,3 4 0 0,-3 3 0 16,0 1-1-16,0 4 1 0,0 0 0 16,0 0 0-16,0 0 0 0,-3 6 0 15,3 1 0-15,-4 0 1 0,-1 2 0 0,5 1 1 16,-6 1-1-16,4 0 0 0,-4 0 1 16,2 3-1-16,0-1 0 0,-1 3 0 15,1 1 0-15,1 2 0 0,-3 0 1 16,4 2-1-16,-4 0 0 0,1 0-1 15,3 0 1-15,2-2 0 0,-7-1 0 16,7-2-1-16,-5-2 1 0,0-2 0 16,3 0 0-16,-5-1-1 0,4-3 1 0,-1 0 0 15,-1 0 0-15,-1-4 1 0,4 2-1 16,2-6 1-16,-5 3 0 0,5-3 0 16,0 0 0-16,0 0 0 0,0 0-1 15,0 0 0-15,0 0-1 0,0 0 1 16,3 0-1-16,-3 0 0 0,6 0 1 15,-6-5-1-15,5 5 1 0,0-5 0 16,0 5-1-16,2-6 1 0,-2 3-1 0,1-1 0 16,1 0 1-16,2-1-1 0,4-2 0 15,1-1 0-15,3 1 0 0,2-2 0 16,3 3 1-16,0-4-1 0,1 3 0 16,-1-1 0-16,-1 2 0 0,-1 0 0 15,-1-2 0-15,-2 1 0 0,-1 2 0 16,1 0 0-16,-3 1 0 0,0 1 0 0,-5 3 1 15,1 0-1-15,-4 0 1 0,-2 0 2 16,-4 0 1-16,0 0 0 0,-7 3 1 16,-4 1 0-16,-3 2 1 0,-1 2-2 15,-4 0-1-15,-2 2-2 0,-2 0 1 16,-2 0-1-16,-1 2-1 0,-5-1 1 16,1 1-1-16,0-2 1 0,-3 1-1 15,3-1 0-15,1-2 1 0,7-1-3 0,2 0-2 16,3-7-5-16,6 4-7 0,6-4-8 15,5 0-8-15,0-7-35 0,2 1-62 16,4 1-86-16,1 1-198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5:03:58.73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01 12179 258 0,'0'4'66'16,"0"-4"4"-16,0 0-23 0,0 0-26 15,0 0-6-15,0 4-3 0,-3-4-1 16,3 0-2-16,-7 4-3 0,4-4-1 0,-2 5 0 15,1-5 0-15,-3 4 0 0,1 0 1 16,-1 0-1-16,0 2 1 0,1 1-1 16,-1 1 0-16,-3 1 0 0,1 2-1 15,2-1-1-15,-5 0 1 0,0 1-1 16,2 3-1-16,-3 4 1 0,0 0-1 16,3 2 0-16,-3 2-1 0,3 0 1 15,-1 2-1-15,2-2-1 0,2-1 1 0,-1 0 0 16,0-3 1-16,4 3 0 0,-2-1 0 15,6 1 1-15,-7-1-1 0,7-1 1 16,-3-1-1-16,3 2 0 0,0 0 0 16,0-1-1-16,-3 1 0 0,3 0 0 15,0-1 0-15,-4-1 0 0,4 2-1 16,0-1 1-16,-6 3 1 0,6-1 0 16,-4 0 1-16,4 4 0 0,-4 0 0 15,0 2 1-15,4-1-1 0,-5-2-1 0,5 0 0 16,-3-3-1-16,3 1 0 0,0-4 0 15,0-2-1-15,0 0 0 0,0-3 1 16,3 1-1-16,-3 0 0 0,4-2 0 16,-4 1 0-16,3-1 0 0,-3 1 1 15,0 0-1-15,0 3 0 0,0-1 0 16,6 1-1-16,-6-3 1 0,3 1 0 0,-3 1 0 16,9-1-1-16,-1-1 1 0,-1 1-1 15,3 0 1-15,1 0-1 0,3 1 1 16,1-2 0-16,-2 1 0 0,4-2 0 15,-4-2 1-15,3 1-1 0,0-2 0 16,-2 1 0-16,0 0-1 0,3 0 1 16,-2-1 0-16,5 1-1 0,-1-2 1 15,5-2 0-15,0-1 0 0,4 1 0 16,3-1 0-16,2-5 0 0,4 0 0 0,6 0 0 16,2 0 0-16,1-6 0 0,1-3-2 15,3-1 1-15,-1 1 0 0,1-2-1 16,-1 4 1-16,-1-2-1 0,5 0 1 15,1 2 0-15,2-2 0 0,-3 1-2 16,-4 0 0-16,2-5-1 0,-3 2-1 16,1-5 0-16,-6 3 0 0,2-4 0 15,1 7 0-15,1-5-1 0,-1 4 1 0,-2 1 1 16,-2 3-1-16,-2-3 1 0,-3 1 0 16,-3-3 2-16,-5-1 0 0,2 1 2 15,-3-4-1-15,2 2 1 0,-2 1 0 16,0 0 0-16,3 1 0 0,-2 0 0 15,-2 1 0-15,3-1 0 0,-2 2 0 16,-3-2 0-16,1-1 0 0,-4 0 1 16,-2 0 0-16,-2-3 1 0,-3 0 1 15,-3-4 1-15,-4-2 0 0,0-3 1 0,-2-2-1 16,-1-2 0-16,-5 0-1 0,0 3 2 16,0 0 2-16,0-1 0 0,-5 0 0 15,5 2 2-15,-6 4 1 0,2-2 1 16,0 0-2-16,1 2-1 0,-2 1 1 15,0 2-1-15,2 1 0 0,-3 0-1 16,1 0 0-16,-2 0 0 0,2-1-1 16,2 0-1-16,-3-2 1 0,-5 0-1 0,4-1 1 15,-2 2 0-15,-3-3 1 0,-1 2 0 16,0-2 1-16,-5 1 0 0,3 1 0 16,-4 4-1-16,3-3-1 0,-1 3 0 15,-3-2 0-15,1 2 1 0,-1 3-1 16,3-1 0-16,-2 0 0 0,-1 2 0 15,-1 1-1-15,-1 2-1 0,2 1 0 16,-1-2 0-16,1 1-1 0,-5-2-1 0,1 1 0 16,-4 1 0-16,-1-1 0 0,-3 2-1 15,-1 1 1-15,-1 1 0 0,1-1 0 16,0 1 1-16,0 0 0 0,0 2 0 16,0-1 0-16,0 1-1 0,3-1 1 15,0 5-1-15,-2 0 0 0,3-5 0 16,-3 5 0-16,-1-4 0 0,-2 4 0 0,-2-6-1 15,0 6 1-15,-2 0-1 0,1-5-1 16,-1 5 1-16,0 0 0 0,3 5-1 16,0 1 1-16,-2-1-1 0,1 4 1 15,-2 2 0-15,-6 0 0 0,1 2 0 16,-4 0-1-16,-3 2 1 0,-5-1 0 16,0 6-1-16,-1 2 1 0,2-1-1 15,-4 0 1-15,-1 1-1 0,3 3 1 0,4 2-1 16,3-7-1-16,4-2-3 0,8-1-3 15,9-2-7-15,7-5-11 0,7-10 77 16,8-5-184-16,13-6-112 0,6-6-305 16</inkml:trace>
  <inkml:trace contextRef="#ctx0" brushRef="#br0" timeOffset="1131.87">17563 12684 381 0,'-19'-4'83'0,"-1"1"1"16,7 3-67-16,-1-5-6 0,8 5-3 16,0 0-1-16,6 0-2 0,-2 0-2 15,2 0-1-15,8 0 0 0,4 0-1 16,3 0 1-16,10-6 2 0,3-1 2 15,10-2 1-15,6 2 0 0,6-2 1 16,9-1-1-16,6 1-1 0,0 1-1 16,0 2-1-16,-2-1-1 0,-3 0-2 0,-2 3 0 15,-7 0-1-15,-5 0 0 0,-3 4 1 16,-4-4-1-16,-5 4 1 0,-6 0-1 16,-5 0 1-16,-5-5 1 0,-6 5 2 15,-7 0 4-15,0 0 2 0,-5 0 1 16,-5-4-1-16,0 4 1 0,-5-2-1 15,-2-3-2-15,-4 1-5 0,-3-1-1 0,-5 0-1 16,1-6 0-16,-6 1 0 0,1-2-1 16,-1 0 1-16,-2 1 0 0,3-3 0 15,-3 2 1-15,2 3 0 0,3 2 1 16,-1 1 1-16,1 1 1 0,2-1-1 16,4 2 1-16,0 0 0 0,5 4-1 15,3-6-1-15,5 6-2 0,2-3 0 16,5 3-2-16,6 0 1 0,4 0-1 15,1 0 0-15,6 3 0 0,-1-3 1 16,6 5 0-16,0-5 1 0,0 4-1 0,2 1 0 16,-3-2 1-16,-1 3-1 0,-2 3 0 15,-2 2-1-15,-2 3 1 0,-2 0 0 16,-5 5 0-16,-2 0 0 0,-5 2 0 16,0 2 1-16,-7 1 0 0,-5 1 1 15,-4 2-1-15,-4 1 1 0,-3 3 0 16,-3-3 0-16,-2 1-1 0,-4 1 0 0,3-3-6 15,-2-1-7-15,2-5-8 0,3-3-70 16,1-3-25-16,10-5-80 0,1-7-170 16</inkml:trace>
  <inkml:trace contextRef="#ctx0" brushRef="#br0" timeOffset="5344.43">18753 12087 196 0,'7'-5'55'0,"-1"-2"7"16,-2 3-20-16,0-2-5 0,1 3 2 15,-5 3 1-15,5 0 2 0,-5-5-2 16,4 5-2-16,-4-5-5 0,0 5-3 16,0 0-4-16,0 0-6 0,0 0-6 0,-6 0-4 15,0 7-3-15,-1-1-3 0,-7 6-1 16,-1 2 0-16,-2 4-2 0,1 1 0 16,-3 1 0-16,5-3-2 0,3-4-3 15,5-2-7-15,6-3-10 0,0-8-34 16,6 0-51-16,3 0-79 0,5-8-176 15</inkml:trace>
  <inkml:trace contextRef="#ctx0" brushRef="#br0" timeOffset="5920.89">18826 11809 438 0,'-11'0'94'0,"-1"3"2"16,2-3-80-16,2 0-4 0,3 0-1 15,1 0-1-15,4 0-1 0,-4 0 0 16,4-5 0-16,0 5 0 0,0 0 1 15,0 0 0-15,0 0 1 0,0 0-1 0,0 0-2 16,0 0-1-16,0 0-1 0,0 4-2 16,0-4-2-16,0 3-1 0,0 2 0 15,2 0-1-15,-2 0 1 0,6 0-1 16,-6 0 0-16,5 0 1 0,-5-2-1 16,4-3 0-16,-4 0 1 0,6 0-1 15,-6 0 0-15,5 0 1 0,-5 0-1 0,3 0 0 16,-3 0 1-16,4 0 1 15,-4 0 2-15,0-4 1 0,0 4 1 0,0-6 1 16,0 3 1-16,-5 3 0 0,0-5-1 16,0 1-1-16,-1 4-1 0,0-4-1 15,0 4-2-15,1 0 0 0,-2 0 0 16,3 0-2-16,4 0 0 0,0 0 0 16,0 0 0-16,0 0-1 0,4-4 1 15,3 4-1-15,-2-5 1 0,1 5 0 0,0-5 1 16,-1 5-1-16,-1-4 1 0,-4 4 0 15,4 0 0-15,-4 0 0 0,0 0 0 16,-7 0 0-16,3 0 0 0,-2 6-2 16,-2-3-2-16,3 2-7 0,-4 0-7 15,5-1-9-15,4 0-9 0,0-4-88 16,4 6-92-16,5-6-217 0</inkml:trace>
  <inkml:trace contextRef="#ctx0" brushRef="#br0" timeOffset="8091.16">19169 11911 348 0,'-4'0'85'0,"0"0"2"16,4 0-45-16,-6 4-21 0,3 1-3 15,3 0 0-15,-6 3-2 0,0 2 1 16,1 4 2-16,-2 1 1 0,-2 5 1 15,0 2 2-15,-5 3-2 0,0 0-3 16,-4 2-4-16,1 0-3 0,-3-1-3 16,0-4-3-16,6-2-2 0,-3-3-2 15,4-4 0-15,4-3 0 0,2-3-1 0,7-3 0 16,0-4 0-16,7-4 0 0,3-2 1 16,3-2-1-16,6-6 0 0,3-2 1 15,2-2-1-15,4-3 0 0,1 0-1 16,-2 1 1-16,-1-2-1 0,1 6 1 15,-3-2 0-15,-2 5 0 0,-2 7 0 16,-3 2 0-16,-1 4 0 0,-4 0 0 16,-3 4-1-16,-1 3 1 0,-4 1 0 15,-4 2 0-15,0 0 0 0,0 1 0 0,0 3 1 16,-6-1-1-16,2-1 1 0,4 2-1 16,-4-4 0-16,4-2 0 0,0 0 0 15,7-3 0-15,3-2 0 0,6-3 0 16,1-3 0-16,7-4 0 0,6-1 0 15,5-3-1-15,-1-5 1 0,5-2 0 16,-2-4-1-16,0-7 1 0,2-1-1 16,1-8 0-16,0-4-2 0,-1-2 1 0,6-2-2 15,-1-4 0-15,0 4 0 0,2 0 0 16,-6 4 1-16,-2 2 1 0,-5 4 1 16,-8 5 0-16,-8 8 2 0,-3 3 3 15,-8 6 1-15,0 5 1 0,-6 5 1 16,0 4 0-16,-6 9 0 0,0 4-1 15,-4 3 0-15,-9 6-1 0,0 8 0 0,-8 5 0 16,-5 6 1-16,-2 2 0 0,0 7 0 16,-1 1-2-16,4 1 0 0,4 0 0 15,2-3-2-15,5-2-1 0,3-7 0 16,4-4 0-16,4-7-1 0,1-4 0 16,1-7 1-16,1-4-1 0,6-5 0 15,-3-3-1-15,3-2 1 0,0-4-1 16,-3 0-1-16,3-6 0 0,0 0-1 15,-6-1 0-15,6-3-1 0,-2-3 0 0,2 0 1 16,0-3 0-16,0 1-1 0,0-2 0 16,8-1 0-16,-1-1 0 0,9 1-1 15,1 0 1-15,8 0-1 0,3-2 0 16,8 1 1-16,4 1 0 0,2 1 0 16,-2-1 1-16,1 0-1 0,-3 0 1 15,-5 3 0-15,-5 2 0 0,-3 1 1 16,-6 2 0-16,-4 1 1 0,-3 4 1 0,-4 5 3 15,-3-3 3-15,-5 3-1 0,-5 0 2 16,-2 8 0-16,-1 2 0 0,-4 6 1 16,-3 0-3-16,-3 8-2 0,5 1 0 15,0 3-1-15,0-2 0 0,6-1-1 16,3-1 0-16,4-4-1 0,4 0 0 16,5-4 0-16,5-3 0 0,2-4 0 15,5-3-1-15,5-6 1 0,5 0-2 16,0-3 0-16,6-3-1 0,3-4 0 15,-1-3-1-15,1-3 0 0,-4 0 1 0,-1-3 0 16,-2-5 1-16,-7 1 1 0,-5-1 0 16,-6 3 0-16,-2-2 2 0,-4 2 1 15,-5 3 1-15,-4 0 1 0,0 7 2 16,0-4 0-16,-7 7 1 0,1 3-1 16,-1 5 1-16,4-4-3 0,-1 4 0 0,4-4-2 15,-5 4 0-15,5 0-2 0,6 5 0 16,0-5 0-16,7 3 0 0,0-3 0 15,5 0 0-15,2 0 0 0,6 0 1 16,2 0 0-16,0 0 0 0,3 0-1 16,-2 0 1-16,2 0 0 0,-4 0-1 15,-5 4 1-15,0 0-1 0,-5-1 1 16,-1 1 0-16,-5 1 2 0,-5 4 1 16,-6 4 2-16,0 2 2 0,-8 3 1 0,-7 5 0 15,-2 3 0-15,-4 0-1 16,0-1-2-16,-2 1-2 0,5 1-1 0,0-5-1 15,6-1 0-15,3-1-1 0,2 0-1 16,7-3 0-16,0-3 0 0,8-2 0 16,4-2-1-16,4-3 0 0,4-2-1 15,6-5-1-15,6 0 0 0,2-6-1 16,6-2 0-16,0-6-1 0,0-3 0 0,-1-4 0 16,-1-4 1-16,-5-3 1 0,-5-1 0 15,-3-3 1-15,-6 3 1 0,-4 2 0 16,-7 5 3-16,-2 2 0 0,-6 4 3 15,-5 5-1-15,-2 3 1 0,-4 8 0 16,-1 0 0-16,-6 7-1 0,4 4-2 16,-5 5 0-16,1 4-2 0,2 0 1 15,2 4-1-15,1-1 1 0,2-1-1 16,5 0 0-16,6-1 0 0,5-2 0 0,6-2 0 16,5-4-1-16,4-4 1 0,6-4-1 15,6-5-1-15,2-4 0 0,6 0 0 16,4-3 0-16,3-4 0 0,1-4 0 15,4 0 0-15,-5-2 2 0,0 1-1 16,-4-1 1-16,-6 0 0 0,-5 1 0 16,-7 5 0-16,-3 1 1 0,-3 4-1 0,-5 0 0 15,-2 6-1-15,-5 0 1 0,-1 0 0 16,-6 6-1-16,3 2 1 0,-3 2 0 16,0 4 0-16,-3 2 1 0,-2 3-1 15,2 2 1-15,-4 0-1 0,-3 2 1 16,2-1-1-16,-5-1 0 0,1-1 0 15,-1-1 0-15,-2-1-1 0,2-5 1 16,-1-1 0-16,3-1 0 0,2-3 1 16,1-4-1-16,1-4 0 0,1 0 1 15,2 0-1-15,4 0 0 0,-6-4-1 0,6-4 1 16,4-2-1-16,-1-1 1 0,8-2-1 16,2-3-1-16,2-2 0 0,9-4-2 15,-1-4-1-15,7-4-1 0,1 0 0 16,7-5-1-16,6-7 0 0,4 0 1 15,4-4 0-15,3-2 0 0,2-2 1 0,1-6-1 16,-5-2 1-16,-3-1 0 0,-5 1 2 16,-4 2-1-16,-3 3 2 0,-5 7 2 15,-7 6 3-15,-3 9 3 0,-6 7 2 16,-4 5 2-16,-6 5 0 0,-3 6 1 16,-4 1-1-16,0 7-3 0,0 0-2 15,-8 10-1-15,-3 3-2 0,-5 10-1 16,-1 6-1-16,-5 10 1 0,-2 7-1 15,-1 4 1-15,1 2 0 0,1 6 0 0,-2-1-1 16,4-4 1-16,1 4-1 0,0-3 0 16,2-2-1-16,2-2-1 0,-2-3 1 15,7-4-1-15,0-1 0 0,-2-10 1 16,2-6 0-16,0-4 0 0,0-3 1 16,0-7 0-16,-3-2 0 0,2-4 1 15,-1-6-1-15,-1 0-1 0,1 0 0 16,1-10 0-16,1 1 0 0,1-2-1 0,1-3 1 15,0 1 0-15,4-3 1 0,-1-1 2 16,1 3 1-16,-1 0 0 0,0 3 2 16,3 0 0-16,-2 3 1 0,0 4-1 15,5 0 0-15,0 4-2 0,5-6 0 16,2 6-2-16,6 0 0 0,8 0-1 16,5 0 0-16,5 0-2 0,2 0-5 15,2-3-5-15,4 3-13 0,-3-5 60 0,-6-1-172 16,-2-2-113-16,-4 0-304 0</inkml:trace>
  <inkml:trace contextRef="#ctx0" brushRef="#br0" timeOffset="9014.78">20007 12007 343 0,'0'0'81'0,"0"0"3"15,5 0-47-15,-2-5-15 0,1 5-2 16,1-5-2-16,2 1-1 0,-1 0-1 16,1-3-2-16,1 0-1 0,4-2-1 0,-4 1 0 15,5-2-1-15,1-1 1 16,-1 0-2-16,3 0-1 0,1 0 1 15,-1-2-2-15,0-2 0 0,-1 0-1 16,1 1 0-16,-4 1 0 0,-1 1 2 16,-4 0 0-16,-1 1 2 0,-1 6 1 0,-5 0 0 15,0 0 0-15,-6 0 0 0,0 1-2 16,-4 4-1-16,-1-8-2 0,-3 8-2 16,-3 0-2-16,-1 0 0 0,1 0 0 15,-1 9-2-15,-2-1 1 0,5 4-1 16,-3 4 0-16,5 2 0 0,-1 6-4 15,1 0-5-15,5 2-9 0,0-2-10 16,8-3-10-16,0-4-92 0,3-4-97 0,10-6-228 16</inkml:trace>
  <inkml:trace contextRef="#ctx0" brushRef="#br0" timeOffset="10946.72">18764 12804 414 0,'6'-6'85'16,"2"-3"1"-16,3-5-80 0,6-2-2 15,2-3-1-15,6-3 1 0,3-3 0 16,2-2-1-16,2-2 0 0,1-1 0 15,-3-2 3-15,0-2 1 0,-4-2 1 16,-2 1 3-16,-2 0-1 0,-2 1 2 16,-2 6-2-16,-3 5 0 0,-1 3-1 15,-5 6-1-15,-2 3 0 0,-3 5 2 0,-4 3 0 16,3 3 1-16,-3 0-1 0,0 0 0 16,-6 11-1-16,-1 5 1 0,-2 7-1 15,-5 9-2-15,-3 7-1 0,-3 8 0 16,-5 3-1-16,-3-2-1 0,-1 4-2 15,-1-1 0-15,0-8 0 0,0-4-1 16,4-3-1-16,3-2 1 0,1-5-1 16,5-7 1-16,3-4-1 0,4 0 0 0,0-6 0 15,4-6 0-15,2-2-1 0,-1-4-1 16,1 0-1-16,1-8-1 0,3-1 0 16,-6-3-1-16,6-3 1 0,-5-2 1 15,5-1 0-15,0 3 2 0,0 0 0 16,4 3 1-16,0 3 1 0,2 3-1 0,4 1 0 15,2 2 0-15,5 0 1 0,4-3-1 16,7 3 0-16,3-2 0 0,2-2 0 16,4-3 0-16,2-1 1 0,0-1-1 15,-2-3 0-15,0-1 0 0,-1 1 0 16,0 3 0-16,-1 1 0 0,-2-1 0 16,-6 4 0-16,-1 0 0 0,-5 2 1 15,-8-4 2-15,1 5 1 0,-8-1 3 16,-3-1 2-16,-3 2 2 0,-4 0 0 15,-4 1 0-15,-3 4 0 0,-2 0-3 0,-4 5-2 16,-2-1-1-16,-4 3-3 0,-1 6 0 16,1 1 0-16,1 2-1 0,1 2 0 15,2 0 1-15,6 1-2 0,3 3 1 16,6-4-1-16,4-2 0 0,0-5 0 16,9 1-1-16,2-5-1 0,6-4 1 15,2-3 0-15,3 0 0 0,6-6 0 0,2-2-1 16,3-4 0-16,-1 1 0 0,-1-3 0 15,-2-2-1-15,0 0 1 0,-6 3 0 16,-5 1 0-16,-3 1 2 0,-5 2 1 16,-3 1 1-16,-7 4 0 0,0 4 1 15,0-4 0-15,-3 4-1 0,-3 4 1 16,-2 0-1-16,-4 4-1 0,1 1-1 16,-1 2 1-16,1-1 0 0,2 2-1 15,2-3 0-15,4 0 0 0,3-2 0 16,0-2-1-16,9 0 0 0,4-5 0 0,5 0 1 15,7-9-1-15,3 1 1 0,7-6 0 16,5-2 0-16,4 2 0 0,-1-1 0 16,-1 2-1-16,4 2 1 0,-5 3 0 15,-2 5 0-15,-7 3 0 0,-5 3-1 16,-6 3 1-16,-2 3-1 0,-11 5 1 0,-2 0-1 16,-6 2 1-16,-4 2 0 0,-5 2 1 15,-8-2 0-15,-1 0 1 0,-6-2 0 16,-1 2 0-16,-1-5 1 0,-1-2-1 15,3-2 0-15,0 1 1 0,4-3 0 16,2-2-1-16,3-5 1 0,7 5 0 16,-1-5-1-16,5 0-1 0,4-4 0 15,7-2-1-15,6-3-1 0,1 1 0 16,8-4-2-16,7-3-1 0,5-2 0 16,3-1 0-16,5 2 0 0,-1-3-1 15,-2 1 2-15,1 0 1 0,-6 4 1 0,-2 2 1 16,-6 2 0-16,-6 1 0 0,-5 3 0 15,-3 1 0-15,-3 5 0 0,-2-3 0 16,-3 3 0-16,-4 0-1 0,3 0 1 16,-3 0 0-16,0 0 0 0,0 0 0 0,0 0 1 15,0 0-1-15,0 0 1 0,0 0 0 16,0 0 0-16,0 0-1 0,0 0 1 16,0 0 0-16,0 0-1 0,-3 0 1 15,3 0-1-15,0 0 0 0,-6 0 0 16,6 0-1-16,-7 0 0 0,1 0 0 15,1 3-1-15,-4 1 1 0,1 1 1 16,-3-2 0-16,4 4 0 0,-2-4 1 16,-2 1-1-16,4-4 1 0,1 5-1 15,2-5 1-15,1 0-1 0,-2 0 0 16,5 0-1-16,0 0 0 0,0 0 0 0,0-4-1 16,0 4 1-16,5-5 0 0,-5 5 1 15,3-6 0-15,-3 6 0 0,0-4 1 16,0 4-1-16,0 0 0 0,-6 0 0 15,-4 0 0-15,3 7 1 0,-7-2-1 16,-2 5 0-16,-3 1 1 0,-2 3 0 16,1 2 1-16,2 1 0 0,1 2-1 15,8-5 1-15,9 1-2 0,0 0 1 0,11-4-1 16,9-3-2-16,4-3-3 0,9-5-10 16,7 0-12-16,-1-5-101 0,6-4-104 15,-3 0-257-15</inkml:trace>
  <inkml:trace contextRef="#ctx0" brushRef="#br0" timeOffset="12339.29">20758 12678 382 0,'0'0'85'0,"0"0"0"16,0-3-68-16,0 3-5 0,0-6 0 16,2 6-4-16,3-5 0 0,-5 0 1 0,7 2 3 15,-5-2 0-15,4 0 1 0,0 5 1 16,0-5-1-16,1 5-2 0,1-7-3 15,4 3-2-15,1 1-2 0,-2-1-1 16,-1-2 0-16,3 1-1 0,0 0 0 16,1 5 0-16,-3-6 1 0,-3 6 1 15,5 0 0-15,-2 0 0 0,-3 0 1 16,-2 6 1-16,1 2-1 0,-2 4 0 16,-2 0 0-16,-3 4 0 0,0 1-1 0,-6 4-1 15,-2 1-1-15,-1-4 0 16,-2 2-1-16,-4-2 1 0,-1 0 0 0,1 0 0 15,1-4 0-15,-1 0 0 0,-1-3 1 16,2-2 0-16,1 0 0 0,-1-2 0 16,1-4 0-16,4-3 1 0,-3 0-1 15,1 5 1-15,6-5 0 0,0 0 0 16,5 0-1-16,0 0 0 0,0-7-1 16,9-3-1-16,4 1-1 0,5-2-1 0,5-2 1 15,8-4-2-15,3-3 1 0,6-1 0 16,5 0 0-16,2-4 0 0,4-6 1 15,-2 1 0-15,4-6 0 0,-1 2 1 16,0-5 0-16,1 0-1 0,-4 0 1 0,-3 2 0 16,-2 2 1-16,-9 3 0 15,-4 3 2-15,-10 7 2 0,-8 2 2 16,-7 3 1-16,-6 1 0 0,-5 4 1 16,-8 2-2-16,-4 1-1 0,-7 6-3 15,-8 3-1-15,-1 3-2 0,-6 5-1 0,-1 4 0 16,0 7 0-16,1 5 0 0,4 4 1 15,3 5-1-15,0 8 1 0,5 3 0 16,3 2 1-16,1 0-1 0,7-3 0 16,-1-3 0-16,8-3-1 0,4-3 0 15,5-6 0-15,0-6 0 0,7-4-1 0,3-1 1 16,4-8-1-16,1-4 0 0,4-5 0 16,3-3 0-16,1-4 0 0,3-6 0 15,1-3 0-15,0 1 0 0,0-2 1 16,-1 1-1-16,-4 2 1 0,-2 5-1 15,-1 2 1-15,-7 1 0 0,-3 6 0 16,-2 0 0-16,-7 0 0 0,6 0 0 0,-6 8 0 16,0-1 0-16,5 0 1 0,-5 3-1 15,5-1 1-15,-2 1-1 0,2 2 0 16,4-4 0-16,4 2-1 0,5-1 0 16,3-3-2-16,4-2-3 0,3-4-3 15,9-7-3-15,0-1-3 0,1-2-3 16,1-2 0-16,-1 0 2 0,2 0 2 15,-4 4 4-15,-3 1 3 0,-6 2 5 16,-8 1 4-16,-1 4 5 0,-9 0 2 0,-5 6 2 16,-4 1 0-16,-7 4 0 0,-3 2-1 15,-2 4-2-15,1-1-4 0,-2-1-2 16,0-2-1-16,2-1 0 0,3-2-1 16,8-3-2-16,-4-2-4 0,4-1-4 15,10 0-6-15,-1-4-10 0,8 0-96 16,-2 0-94-16,1-7-234 0</inkml:trace>
  <inkml:trace contextRef="#ctx0" brushRef="#br0" timeOffset="12674.34">22012 12457 523 0,'-8'0'111'16,"-1"-4"1"-16,1 4-97 0,0 6-3 16,-2-1 2-16,2 0 0 0,-2 1-2 15,3-3 1-15,0 1 3 0,4-4-2 16,3 3-2-16,0-3-2 0,0 0-1 16,0-3-1-16,0 3-2 0,0-5-2 15,0 5 3-15,0-5 2 0,0 5 2 16,0-5 3-16,0 5 1 0,0 0 0 0,0 0 0 15,0 0-3-15,0 0-3 16,-4 0-3-16,4 4-2 0,-4-4-3 0,4 4 0 16,-4-4-4-16,4 5-8 0,-4-5-8 15,4 3-12-15,-3-3-14 0,3 0-101 16,-9 0-111-16,5-10-255 0</inkml:trace>
  <inkml:trace contextRef="#ctx0" brushRef="#br0" timeOffset="14020.87">22197 12794 386 0,'3'-4'85'0,"-3"-1"2"16,7 2-66-16,0-7-6 0,1 3 1 15,2-4-2-15,1-1-2 0,3-2 2 16,2 3 0-16,1-2 0 0,0 0 0 15,5 1 0-15,-2-1 0 0,-1 1-1 16,-2-2 0-16,-4 1-2 0,-2 1 1 16,-2 0 1-16,-9 3 1 0,0-1 0 15,0 3 0-15,-11 1-1 0,-1 0-1 0,-1 6-3 16,-4-3-2-16,-1 3-3 0,0 7-1 16,-1 2-2-16,-1 3 0 15,4 4 0-15,2 1 0 0,0 4 1 0,3 0-1 16,6-1-1-16,5 3 1 0,0-5 0 15,0-2-1-15,10-3 0 0,3-3 1 16,3-2-1-16,9-3 0 0,2-5 0 16,8-6 1-16,4-1 0 0,5-4-1 0,4-3 1 15,0-4-1-15,5-4 1 0,-2-5-1 16,0 0 1-16,2-5-1 0,-1-5 0 16,-1-8 0-16,1-4 0 0,-6 1 0 15,0-3 0-15,-7-1 0 0,-9 2 0 16,-8 8 0-16,-6 3 1 0,-3 9-1 15,-7 3 1-15,-6 6 0 0,0 4-1 16,-10 5 0-16,0 4 0 0,-3 8-1 16,-8 0 0-16,-5 12 0 0,-6 5 1 0,-1 5 0 15,-4 5 1-15,-1 7 0 0,0 8 1 16,5 7 1-16,4 3-1 0,10 3 0 16,5-1-1-16,7 0 0 0,7-3 0 15,9-9-1-15,6-5-1 0,10-6 1 16,6-8-1-16,8-3 0 0,7-7 0 15,4-6 1-15,6-7 0 0,3 0 0 0,-2-11 0 16,-4 0 0-16,3-4 0 0,-3-1 0 16,-4-2 0-16,-8 1 0 0,-2 0 1 15,-10-1-1-15,-6-1 1 0,-11-1 2 16,-10 4 3-16,-4-2 0 0,-9 3 1 16,-6 3 0-16,-6 5 0 0,-3 1-1 15,-7 6-1-15,-1 0-3 0,-3 10-1 16,0 3 0-16,2 4 0 0,0 1-1 0,7 3 0 15,2-2 1-15,6-2-1 0,7-2-1 16,4-3 0-16,9-2 0 0,0-6 0 16,9-4 0-16,4 0 0 0,9-4 0 15,1-4-1-15,5-5 2 0,1-4-1 16,4-3 0-16,4-4 0 0,3-6 0 16,1-2 1-16,2-9-1 0,-2-1 0 15,0-3 1-15,-1-5-1 0,-3-2 0 0,-8 1 0 16,1-3 0-16,-8 4 1 0,-2-1-1 15,-6 3 1-15,-2 7 0 0,-2 4 1 16,-4 9-1-16,-2 7 0 0,-4 8-1 16,0 8 1-16,-6 10-1 0,-4 10 0 15,-6 10 1-15,-2 10-1 0,-5 10 2 16,-10 6 0-16,-2 7 2 0,-2 3 0 0,2 2 1 16,-2-3 1-16,4-2 1 15,6-1 0-15,6-4 0 0,13-7-1 0,4-6 0 16,8-6-2-16,5-9 0 0,11-6-1 15,5-7-1-15,3-5-3 0,5-7-3 16,4 0-5-16,1-7-5 0,1-5-12 16,1 0-11-16,-2-7-103 0,-1 0-103 15,-4-5-257-15</inkml:trace>
  <inkml:trace contextRef="#ctx0" brushRef="#br0" timeOffset="18241.85">20090 13157 285 0,'0'-5'73'0,"0"0"2"0,3 5-36 0,-3-6-13 16,5 6-4-16,-5-5-3 0,3 5-2 16,-3-3 1-16,0 3 1 0,0 0 0 15,0-4-1-15,4 4-1 0,-4 0-3 16,0 0-2-16,0 0-2 0,0 0-3 15,5 0-1-15,-5 0-1 0,0 0-1 16,0 4 1-16,2-4-1 0,-2 4 0 16,0-4 1-16,0 7 0 0,0-4 0 15,5 2-1-15,-5 0 1 0,0 4 0 0,0-1 0 16,0 3 0-16,0 5 0 0,0 1 0 16,0 3 0-16,0 2-1 0,0 3 0 15,0 4-1-15,0 0-1 0,0 2-1 16,-5 0 0-16,5 1-1 0,0 2 1 15,0-5 0-15,0 0-1 0,0-1 1 16,0-5 0-16,6 1 0 0,-6-4-1 0,7-2 1 16,-4-3-1-16,-3-1 1 0,4-3-1 15,-4-2 0-15,0 0 1 0,5-3-1 16,-5-1 0-16,0-1 1 0,0-1-1 16,0-3 0-16,0 0 1 0,0 0 0 15,0 0 0-15,0 0 0 0,-5-3 0 16,1-1 0-16,1-1 0 0,-4 0 0 15,1-2 0-15,0-1-1 0,1 1 0 16,-3-3 0-16,2 0-1 0,-3-1 0 16,-1 0 0-16,-1-1 0 0,0 0 0 0,0 1 0 15,-1 0 0-15,1 0 1 0,-1 2 0 16,4 2 0-16,0 0 0 0,2 1 0 16,1 1 0-16,-2 1 0 0,5 0 0 15,2 4 0-15,0-4 0 0,-5 4 0 16,5 0-1-16,0 0 1 0,0 0-1 15,0 4 1-15,0 3 0 0,5-1 0 0,0 5 0 16,-1 0 0-16,2 1 1 0,1 3 0 16,-1-2-1-16,2 1 1 0,-1 0 0 15,-1-1-1-15,2-1 1 0,2-1 0 16,-3-1-1-16,-1-1 1 0,0 0 0 16,1-3 0-16,0 1 0 0,-1-3 0 15,-1 1 1-15,3-2-1 0,-2-3 1 16,2 0 1-16,-1 0-1 0,0-6 0 15,0 1 1-15,3-2 0 0,0 0-1 0,2-1 0 16,-1-2 0-16,0 0 0 0,2-2 0 16,-1 0-1-16,-1-1 1 0,-1-2-1 15,-1 1-1-15,0 0 1 0,-1 0-1 16,-1 3 0-16,-1 0 1 0,0 4-1 16,-3 0 0-16,-3 2 0 0,4 5 0 15,-4-4-2-15,0 4-1 0,0 0-3 16,0 0-2-16,0 0-5 0,0 7-5 0,-4-4-11 15,4 1-90-15,-3 2-90 0,3 1-225 16</inkml:trace>
  <inkml:trace contextRef="#ctx0" brushRef="#br0" timeOffset="21819.16">23395 12629 319 0,'0'0'70'0,"0"0"2"0,0 0-48 0,0 0-14 0,-4 0-2 16,4 0 2-16,0 0 1 16,0 0 1-16,4 0 1 0,-4-5 1 0,0 5 0 15,0 0 1-15,4-3-1 0,-4 3 0 16,0-6 0-16,0 3 0 0,0 3-1 16,-8-6-1-16,1 6-1 0,0-6-2 15,-2 6-1-15,2-6-3 0,-4 3-1 16,1-1-1-16,1 1-1 0,-2 3 0 0,-1-5-1 15,2 5 1-15,-3-4 0 0,3 4 1 16,0 4 1-16,0-4 0 0,0 4 1 16,1-4 0-16,-2 4-1 0,2-4 0 15,-2 7-2-15,0-4 0 0,0 1 0 16,3 1-2-16,-2 0 1 0,1 1-1 16,2 0 1-16,-3 0-1 0,1 2 0 15,2 2 1-15,0 0-1 0,-3 1 1 16,4 1-1-16,-1 1 0 0,4-1 1 0,3 1-1 15,-4 1 0-15,4-2 0 0,0-1 0 16,0 0 0-16,7 1 0 0,-3-5 0 16,4 1 0-16,3-3 1 0,-1-1-1 15,6-4 1-15,-2 3 0 0,6-3-1 16,-2 0 1-16,2-4 0 0,-2 0-1 16,1-1 1-16,-1-3-1 0,0 1 1 15,-3-3-1-15,0 1 0 0,-1-2 1 16,-1-2 0-16,1 1 0 0,-1 1 2 0,-4 1 0 15,-1-2 1-15,-3 1 1 0,-5 0 2 16,0 0 0-16,-9 1-1 0,-1 0 1 16,0-2-1-16,-1 2-1 0,-2 1-1 15,-3 0-1-15,3 3-1 0,-2 2-1 16,0 1-2-16,2 3-5 0,-3 3-7 16,5 1-8-16,-1 0-3 0,5-1-95 15,1 2-94-15,6 2-225 0</inkml:trace>
  <inkml:trace contextRef="#ctx0" brushRef="#br0" timeOffset="22932.93">23412 12676 174 0,'-5'-7'57'0,"5"2"6"0,-3-2 6 15,3 0-29-15,0-2-2 0,3 2-1 16,2 0-2-16,-5-1-4 0,6-2-4 16,-3 3-6-16,2-1-5 0,-3 0-4 15,3 1-3-15,-5 1-1 0,4-1-2 16,-4 3 1-16,0 0 2 0,0 0 1 0,0 1 2 15,0 3 2-15,0-5-1 0,0 5 0 16,-3 0-1-16,3 0-2 0,-6 0-2 16,0 7-1-16,-2 0-2 0,1 0 0 15,-1 4 1-15,-3 0 0 0,2 2 0 16,0 0 1-16,1 2-1 0,3-1 0 16,1 1-2-16,4-1 0 0,0 0-2 15,0-1 1-15,0-3-2 0,9 0 1 16,2-3-1-16,0-1 0 0,5-1 0 0,2-5 1 15,1 4-1-15,4-4-1 16,-3-5 1-16,0 0 0 0,6 0-1 0,-5-2 1 16,4-1-1-16,-4-1 0 0,-1-3 0 15,-1 1 1-15,-1-1-1 0,-2 0 0 16,-3 0 0-16,-2 1 0 0,0 2 0 16,-2 2 1-16,-2 2-1 0,-1 0 0 15,-3 1 0-15,2 4 1 0,-5-5-1 0,3 5 1 16,-3 0-1-16,0-4 2 0,-3 8 0 15,-2 0 0-15,-3 1 2 0,-2 3 0 16,0 4 1-16,-3 1 0 0,-1 1-1 16,-4-1 0-16,4 0-1 0,-5 0-1 15,3-2-1-15,-4 0-5 0,-4-3-8 16,3-2-13-16,2-2-99 0,-1-4-102 16,1 0-255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35:52.8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989 9249 292 0,'-9'6'76'0,"1"0"5"16,-2-1-40-16,1 0-5 0,-3 2-1 15,2 0-2-15,-1-3-4 0,3 2-2 16,-2 4-3-16,2-4-2 0,3 2-2 15,1-3-3-15,4 0-2 0,-5-1-1 16,5-4-2-16,0 5-2 0,0-5-1 16,0 0-2-16,0 0-1 0,0 0-1 15,0 0 0-15,7-8 0 0,4 0 0 16,4-1 0-16,5-5 0 0,9-4 0 0,4-5 0 16,7-6-1-16,3-3 0 0,4-4 0 15,-1-1 0-15,8-2 1 0,5-1-1 16,-1 1 1-16,-4 1-1 0,1 7-1 15,-4 2 0-15,-7 2-1 0,-10 6-1 16,-8 3-1-16,-6 7 1 0,-8 2-1 16,-3 5 3-16,-4 0 3 0,-5 4 1 15,0 0 0-15,0 0 1 0,-5 5 1 16,-1 0-1-16,-1-2-1 0,1 2-4 0,-2 2 0 16,-1-3 0-16,-1 2 0 0,4-3-1 15,-2 1 0-15,0-4 0 0,1 6 0 16,1-6 0-16,0 3 0 0,1-3-1 15,5 0 0-15,-7 0 0 0,7 0 0 16,0 0-1-16,0 4 1 0,0-4-1 16,0 0 1-16,0 0-1 0,0 0 0 15,-2 0 0-15,2 0 0 0,0 0 0 16,0 0 0-16,0 0 0 0,0 0 0 0,0 0 0 16,0 0 0-16,0 0 0 0,0 0 0 15,0 0 0-15,0 0 0 0,0 0 0 16,0 0-1-16,2-4 1 0,-2 4 0 15,0 0 0-15,0-4 1 0,0-1-1 16,-2 0 1-16,2 0 1 0,-7-2-1 16,2 0 0-16,-2 1 0 0,-5 1 0 0,0-1-1 15,-3 3 0-15,0 3 0 0,-5 0 0 16,-5 5 0-16,0-1 0 0,-1 4 0 16,-1-2 0-16,1 2 0 0,1 0 0 15,4-2 1-15,5-1-1 0,4-2 1 16,0-3-2-16,7 6 0 0,5-6 0 15,4 0-1-15,9 0 1 0,1 0-1 16,8-6 0-16,7 1 2 0,4-4-1 0,2 0 1 16,0-1 1-16,2 2-1 0,-3 1 0 15,-2 7 0-15,-5 0 0 0,-7 3 0 16,0 6-1-16,-7 2 1 0,-2 1 0 16,-6 5 2-16,-5-1 0 0,0 3 1 15,-4 3 0-15,-3 1 1 0,-2-1 0 16,-1 2-1-16,-2-1-1 0,1-1 0 15,1-4-1-15,1-1-3 0,-1-2-5 16,4-2-6-16,-2-2-8 0,2-3-11 0,0 0-11 16,0-4-100-16,-1 0-103 0,-1-4-246 15</inkml:trace>
  <inkml:trace contextRef="#ctx0" brushRef="#br0" timeOffset="3595.63">20725 8342 283 0,'0'0'65'0,"0"0"0"0,0 0-47 16,-5-4-5-16,5 4-3 0,0 0-3 15,0 0-3-15,0-4-2 0,0 4 0 16,0 0-2-16,0-4 0 0,5 4 0 16,-5 0 0-16,0 0 1 0,0 0 0 0,0 0 1 15,0 0 2-15,2 0 2 0,-2 0 0 16,0 0 1-16,0 0 0 0,0 0-1 16,0 0 1-16,0 0-2 0,0 0 2 15,0 0 0-15,0-4 2 0,0 4 1 16,0 0 1-16,0 0 0 0,0 0-2 15,0 0 0-15,0 0-2 0,5 0-2 16,-5 0-1-16,0 0-1 0,0 0 0 0,2 0-1 16,-2 0 1-16,0-2-1 0,6 2 1 15,-2 0 0-15,-4 0 1 0,7-7 0 16,-4 3 0-16,3 0 0 0,0-1 0 16,1 0 0-16,-1-2 0 0,1 4-1 15,-2-1 1-15,1 0 0 0,-2 0 1 16,1 4 2-16,-1-6 0 0,-4 6 3 0,3-7 0 15,-3 7 2-15,0-6 0 16,0 6 0-16,0-6 0 0,0 6-1 0,-2-4 0 16,-2-1-2-16,1 2-1 0,-3 3-1 15,0 0-1-15,-1 0-1 0,-1 0 0 16,-3 3-2-16,-1 3 1 0,2 2 0 16,-2 0 1-16,0 7 0 0,3 1-1 15,-2 2 1-15,4 5-1 0,0 1 0 0,1 2-1 16,0 0-1-16,4-2-1 15,2-2 1-15,0-1-1 0,0-4-1 0,2-3 1 16,5-3 0-16,-1-2 0 0,1-2 0 16,7-7 0-16,-1 4 0 0,6-4 1 15,-1-6 0-15,3 0-1 0,4-3 1 16,2-2-1-16,0-6-1 0,4-2 1 16,-2-2 0-16,4-5-1 0,-1-2 1 15,-4-1 0-15,-1 4-1 0,-4 2 1 16,-6 3-1-16,-4 3 1 0,0 3 0 0,-6 6 0 15,-3 2 1-15,-4 1-1 0,0 1 1 16,0 4 1-16,-5-5 0 0,-1 5 0 16,6 0 0-16,-7-3 0 0,7 3 0 15,-6 0-1-15,6 0-1 0,-3 0 0 16,3 0 0-16,0 0 0 0,0 0 0 16,0 0-1-16,0 0 0 0,0 0 0 15,0 0 1-15,0 0-1 0,0 0 0 0,0 0 0 16,0 0 0-16,0 0 0 0,0 0 1 15,0 0-1-15,0 0 0 0,0 0 0 16,-4 0 1-16,4 0-1 0,0 0 0 16,0 0 0-16,0 0 0 0,0 0 0 15,0 0 0-15,0 0 0 0,0 0 1 16,0 0-1-16,0 0 0 0,0 0 0 16,0 0 0-16,0 0 0 0,0 0 0 15,0 0 0-15,0 0 0 0,0 0 0 0,0 0 0 16,0 0 0-16,-5-4 0 0,5 4 0 15,0 0 0-15,0 0 0 0,0 0 0 16,0 0-1-16,0 0-1 0,0 0 1 16,0 0 0-16,0 0 0 0,0 4-1 15,0-4 1-15,10 3 0 0,-2-3 0 16,2 0 0-16,5 0 0 0,0-7 0 0,5 1 1 16,1-3-1-16,3-2 1 0,0-1-1 15,0 0 0-15,2 1 0 0,1 1 0 16,-1 1 0-16,0 1 0 0,-6 0 1 15,-2 3 0-15,-5-1 0 0,-4 3 1 16,-4 3 0-16,-5-4 0 0,-5 4 0 16,-4 0 0-16,-3 6 1 0,-7 0 0 15,0 2-1-15,-4 1 2 0,-1 4 0 16,1 2-1-16,1 3 1 0,6-1-1 0,3-1 0 16,1 2 0-16,10 3-1 0,2 0-1 15,0-3-1-15,13-1 0 0,0 0 0 16,7-2 0-16,6-3 0 0,3-7 1 15,10-5-1-15,2-5 1 0,5-7 1 16,-2-1-1-16,-2-6 0 0,3-3 0 16,-5-2-1-16,-3-2 0 0,-7 2 0 15,-3 1 0-15,-1-1 0 0,-7 0 1 0,-7 4 0 16,-6 4 1-16,-6 2 1 0,-5 2 0 16,-3 4 1-16,-6 3 0 0,-3 5 0 15,-4 7 0-15,-1 4 0 0,0 4 0 16,1 4-1-16,0 6 0 0,3 1 0 15,3-1-1-15,7 4 0 0,4 0-1 16,4 1-1-16,7-5-1 0,5-5-1 16,7-2 0-16,5-6-1 0,6-7-1 15,4-5 0-15,9-12 1 0,4-4 0 0,6-2 1 16,-4-6 1-16,4 0 0 0,-2-3 0 16,-6 1 2-16,-9 3 0 0,-4 0 0 15,-11 3 0-15,-6 2 2 0,-5 2 2 16,-7 4 4-16,-3 0 1 0,-8 7 1 15,-4 1 1-15,-3 4 1 0,-7 0-2 16,-7 10-3-16,-1 2-2 0,-2 2-2 0,3 4-1 16,-1-1-1-16,9 1-1 0,6 1-1 15,7-4-3-15,4-1-1 0,4-2-2 16,9-3 0-16,7-2-2 0,4-7 1 16,5 0-1-16,4-5 2 0,2-7 1 15,4-5 1-15,2-5 1 0,-4-8-1 16,0-3 1-16,-2-6 1 0,0-4-1 15,-1-5 1-15,1-3 1 0,0 1 0 16,-4 0 0-16,-3 0 1 0,-3 6 2 0,-2 6 2 16,-6 9 3-16,-6 7 3 0,-7 5 2 15,0 5 0-15,-6 8-1 0,-5 4 0 16,-3 10-2-16,-5 6-3 0,-5 5-2 16,-1 11-3-16,-2 6 0 0,1 10 1 15,1 4-1-15,3 0 1 0,1 0-1 16,6 0 0-16,5-4-1 0,2-6-2 15,8-5-2-15,0-7-1 0,13-7-1 0,6-6 0 16,3-9 0-16,14-8 0 0,2 0 1 16,7-12 1-16,6-2 2 0,4-3-1 15,-6 0 1-15,1-1 1 0,-8 1 0 16,-5 3 1-16,-10 3 1 0,-5 2 0 16,-9 4 1-16,-2 5 0 0,-8 0 1 15,-3 5 0-15,0 4 0 0,-6 2 1 16,1 1-2-16,0 2-2 0,-2 0-5 0,4 0-5 15,0-2-9-15,3-3-9 0,0-4-103 16,0-5-101-16,6 0-251 0</inkml:trace>
  <inkml:trace contextRef="#ctx0" brushRef="#br0" timeOffset="3868.77">22742 7895 571 0,'-14'4'125'0,"5"-4"0"0,-2 5-98 16,3 0-15-16,4 0-4 0,1 0-2 16,3 0-5-16,0-5-1 0,0 3 0 15,0-3 0-15,0 0 0 0,6 0 0 16,-2-3 1-16,1 3-1 0,0-7 2 16,1 4 1-16,-3-1 1 0,-3 0 4 0,4 4 2 15,-4-4 0-15,0 4 0 0,0 0-1 16,0 0-1-16,-4 0-7 0,4 0-8 15,0 5-12-15,-3-1-14 0,3 2-21 16,0 1-81-16,0-4-100 0,0 1-223 16</inkml:trace>
  <inkml:trace contextRef="#ctx0" brushRef="#br0" timeOffset="4315.9">22899 7986 415 0,'19'-11'97'0,"3"-6"2"0,3-5-66 16,7-3-4-16,1-4 2 0,0 0-1 0,6-7-3 15,-5-2-1-15,2-1-1 0,-2-3-5 16,-1-2-4-16,-3 1-5 0,1-5-2 16,-4 5-5-16,-4 3 0 0,-2 5 3 15,-6 7 3-15,-2 7 5 0,-5 4 0 16,-3 10 0-16,-5 7 0 0,-9 13-1 15,0 8-3-15,-4 4-5 0,-4 9-4 16,-5 12-1-16,0 9 0 0,0 3-3 16,2 3-1-16,-1 0-2 0,3 2-2 15,1-1 0-15,4-8-2 0,0-5 0 0,2-5 2 16,1-6 1-16,-2-9 2 0,5-6 0 16,-1-5 2-16,-2-5 1 0,4-3 1 15,-1-5-1-15,-1-5 0 0,-1 0-1 16,-3-8 1-16,0-2-1 0,-2 0 0 15,1-2 3-15,-1-3 4 0,2 1 3 16,-1 3 4-16,4-2 2 0,0 3 2 16,3 2 0-16,3 3-2 0,3-1-4 15,6 1-2-15,4-1-3 0,4 0-3 0,4 0-2 16,5-2-1-16,2 0 1 0,4 1 0 16,-1 0 0-16,1 0-4 0,-4 2-8 15,2-2-7-15,-3 3-14 0,-1-1-113 16,-4-1-116-16,-2-3-285 0</inkml:trace>
  <inkml:trace contextRef="#ctx0" brushRef="#br0" timeOffset="5116.33">23704 7733 537 0,'-6'-3'119'0,"0"0"0"0,4-3-93 16,2 2-10-16,7-4-6 0,1 1-4 0,5-2-4 15,6-1-1-15,3-1 2 0,2 3 1 16,3 1 1-16,3 1 1 0,0 1 0 15,2 0 1-15,-4 5 0 0,-1 0 0 16,-3 0-2-16,-7 0 0 0,-3 6 2 16,-5-2 3-16,-4-1 2 0,-5 3 2 15,-5 1 1-15,-2 4 0 0,-3 3 0 16,0 0-3-16,-2 1-3 0,-1 2-3 16,3-2-3-16,1 1-2 0,7-1-1 15,2-2-1-15,0 1 0 0,8-1-1 0,4-4 0 16,4 1 0-16,4-4 1 0,5-6 0 15,1 0 0-15,1-4 1 0,0-3-1 16,0-2 1-16,-1 0 1 0,-3 0-1 16,-3-1 0-16,-4 4 1 0,-3 0-1 15,-6 1 1-15,-1 5 2 0,-6-4 2 16,6 4 1-16,-6 0 2 0,0 0-1 16,-6 4 0-16,6 2 1 0,-6 1-3 0,3 3-1 15,-1 2-2-15,4 0-1 0,-6 1-1 16,6 0-5-16,0 0-4 0,0-4-6 15,6 0-6-15,-1-2-4 0,0 0-5 16,-2-5-8-16,5-2-4 0,2 0-8 16,-2-5-86-16,0-4-93 0,3-5-228 0</inkml:trace>
  <inkml:trace contextRef="#ctx0" brushRef="#br0" timeOffset="5442.08">24347 7543 578 0,'-7'-8'128'16,"0"3"0"-16,5 2-101 0,2 3-9 15,0 0-7-15,-4 0-8 0,4 0-3 0,0 0 2 16,0 3 0-16,0-3 1 0,0 5 1 16,0-5 0-16,0 4-1 0,0-4 0 15,4 4-1-15,-4-4-1 0,2 0-1 16,-2 0 1-16,5 0 0 0,-5 0 1 15,0 0 1-15,0 0 2 0,2 0 1 16,-2 0 3-16,0-4 2 0,0 4 0 16,-2 0 0-16,2 0-1 0,-5 0-2 15,3-4-2-15,2 4-2 0,-6 0-3 16,2 0-1-16,1 4-5 0,-2-4-4 0,-1 7-7 16,-1-3-6-16,0 2-9 0,0 1-11 15,0 2-20-15,2 0-77 0,2 1-92 16,3 2-218-16</inkml:trace>
  <inkml:trace contextRef="#ctx0" brushRef="#br0" timeOffset="6733.51">24457 7666 462 0,'-17'10'112'0,"1"2"3"16,3 2-71-16,0-2-13 0,2-1-6 15,4 0-7-15,4-4-6 0,3 0-4 16,0-4 0-16,0-3-1 0,0 4 0 16,3-4 1-16,3 0-1 0,1 0 1 15,0 0-2-15,6-8 1 0,3-1-2 16,1-3 0-16,4-3-2 0,-2-2 0 15,1-2 0-15,-1 0-2 0,-1 0 1 0,-3 5 0 16,-4 2 0-16,-4 2 3 16,-4 1 2-16,-3 4 2 0,0 1 2 0,0 4 1 15,-3-4 0-15,-1 4-1 0,-2 0-2 16,4 0-3-16,-3 0-1 0,2 0-3 16,3 3-1-16,-5-3 0 0,5 5-1 15,0-5 1-15,0 4-1 0,0-4 1 0,0 3-1 16,0-3 0-16,0 0 0 0,0 0 1 15,0 0-1-15,-5 0-1 0,5 6 1 16,0-2 0-16,0-1-1 0,0 5 1 16,5 2-1-16,-1 3 1 0,3 5 0 15,0 1 0-15,1 1 0 0,0 1 0 16,2 0 0-16,-3 3 0 0,0-1-2 16,-5-1-1-16,-2 1 0 0,0-1-1 15,0 1 0-15,-3-4 1 0,-6-3 1 0,-1-1 1 16,-3-5 1-16,-1 0 1 0,-3-4 1 15,1-6 0-15,-2 5 0 0,3-5 0 16,-2 0-1-16,5-5-1 0,3-1 0 16,4-4-2-16,5-2 0 0,9-5 0 15,6-4 0-15,6-1 0 0,5-4-1 16,6-4-1-16,4-4-3 0,2-2-1 16,0-4-1-16,1 1-1 0,-2-3 0 0,3-1 1 15,3-4 2-15,-1 1 3 0,-4 1 1 16,-3 2 2-16,-2 3 1 0,-7 0-1 15,-6 5 2-15,-9 6 0 0,-8 4 2 16,-3 4 1-16,-6 4 0 0,-5 6 2 16,-2 4 0-16,-5 7 1 0,-3 0-1 15,-3 10 0-15,-2 7-1 0,-1 8-1 0,1 9-1 16,0 8-1-16,0 8 0 0,5 6 0 16,1 0 0-16,1 1-1 0,-1 0 0 15,7-5 0-15,-1-6 0 0,1-6 0 16,0-4-1-16,6-5 0 0,1-5 1 15,3-5-1-15,-1-6 0 0,1-2 0 16,3-4 0-16,0-4 0 0,0-5 0 16,0 4 0-16,0-4 1 0,0-4 0 15,0-1 0-15,0-3 0 0,3-2 0 16,1-4 0-16,-1-3 0 0,6-3 0 0,1-5-1 16,3-2 0-16,0-3 1 0,2 1-1 15,5-1 0-15,2 0 0 0,-1 3 0 16,-1 7 0-16,0 2 0 0,5 1-1 15,2 5 1-15,-4 3-1 0,2 4 0 16,-4 0 0-16,3 5 0 0,-7 0-1 16,-2 0 0-16,-8 9 1 0,-4-2 0 0,-6 2 1 15,-7 2 1-15,-6 1 1 0,-7 2 0 16,-5 1 0-16,-4 2 0 0,2-2 0 16,-2 0 0-16,2-1-1 0,8-2 0 15,2-3 0-15,5 0 0 0,4-4 0 16,4-1-1-16,2-4-1 0,2 3-1 15,3-3 0-15,0 0-1 0,3 5 1 16,1-1-1-16,-2 3 1 0,5 0 1 16,-2 3 1-16,0 0 0 0,-2 2 0 0,2 2 0 15,-3 1 1-15,3 1 0 0,0 0 1 16,-2 0 0-16,4 0 1 0,3 0 0 16,0-3 1-16,6-3 0 0,0-6 1 15,4-4 0-15,7 0-1 0,5-8 0 16,1-6 1-16,-1 0-3 0,1-5-7 15,-1-1-8-15,-6 1-10 0,-4-2-13 16,-8 0-110-16,-2 5-115 0,-8 0-274 0</inkml:trace>
  <inkml:trace contextRef="#ctx0" brushRef="#br0" timeOffset="73322.7">20270 9681 129 0,'5'0'45'0,"-5"0"8"0,5 0-7 0,-5 0 1 0,4 0 2 0,-4 0-1 0,5 0-2 0,-5 0-6 0,2 0-6 15,-2 0-7-15,5 0-6 0,-5 0-5 16,0 0-3-16,0 0-2 0,0 0 0 15,0 0 0-15,0 4 1 0,0-4 1 16,0 0 1-16,0 4 0 0,0-4-2 16,0 0-1-16,3-5-2 0,-3 2-2 15,0-2-1-15,0 1 0 0,4 0 0 0,-4 0 1 16,0 1 1-16,0-1 1 0,0 0 0 16,0 4 1-16,0-7 1 0,-6 3-1 15,4 1-1-15,-3 3-1 0,-2 0-2 16,-5 0-1-16,3 4-1 0,-2 5-1 15,-3 1-1-15,1 4-1 0,-1 4 0 16,0 0 0-16,-2-1-1 0,5 0 1 16,0 2-1-16,-2-1 0 0,6 2 1 0,1-4-1 15,6-2 0-15,0 4 1 0,5-4-1 16,2 0 0-16,3-4 0 0,1-5 0 16,4 1 0-16,3-6 1 0,2 0-1 15,0-5 1-15,5 0 0 0,2-2 0 16,2-1 0-16,1-3 0 0,-2 0 0 15,-1-2 0-15,-2 2 0 0,-1 0 0 16,-8 1 0-16,-4 1 1 0,-5 5 2 0,0 1 1 16,-7 3 1-16,0 0 0 0,0 3 0 15,-7 2 0-15,3 5 0 0,-4 0-1 16,0 2-1-16,-4 0-2 0,4 4 0 16,0-3-1-16,2-1 1 0,1-3-2 15,5 0 1-15,0-2-1 0,7-2-1 16,4-1 1-16,1-4 0 0,4 0 0 15,3-4 0-15,1 0 0 0,2-6 0 16,2-1 0-16,-1-3 0 0,2-2 0 16,0-4 0-16,-3 3-1 0,2-5 1 0,-5 0 0 15,-1-1 0-15,-3 4 0 0,-5 0 0 16,-4 4 0-16,-6-1 0 0,0 5 0 16,-6 6 0-16,-5 5 0 0,-5 0 1 15,0 3 0-15,-3 7 0 0,-5 2 0 16,2 3 0-16,-3 2 0 0,0 0 0 0,4 4 0 15,1 1 0-15,5-2-1 0,3 0 1 16,6-3-1-16,6-1-1 0,6-2 0 16,8-7 1-16,3-7-1 0,5 0 0 15,4-8 0-15,2-6 0 0,5-6 1 16,6-2 0-16,0-4 0 0,2-1-1 16,4 0 1-16,-1 2 0 0,-3 4 0 15,-3 1 1-15,-8 5-1 0,-4 4 1 16,-6 2-1-16,-9 4 2 0,-4 5 0 15,-7 0 1-15,-5 8 0 0,-1 1 0 16,-8 3 0-16,1 6 0 0,-6 2-1 0,2 0-1 16,-3 3 0-16,2-3 0 0,0 3-1 15,8-4 0-15,-1-4 0 0,5-3 0 16,6-1-1-16,6-5 1 0,6-6-1 16,2-6 1-16,6-5 0 0,6-2 0 15,2-4 0-15,5-5 1 0,0-2-1 0,-1 1 0 16,0 1 0-16,-3 1 1 0,-2 1-1 15,-8 3 0-15,0 5 0 0,-5 6 0 16,-1 2 0-16,-6 4 1 0,-3 0-1 16,-4 9 0-16,3 1 0 0,-3 2 0 15,0 3 1-15,-6 3-1 0,3-1 0 16,-1 0 1-16,4-6-1 0,-7 3 0 16,7-6 0-16,0-3-1 0,0-5 1 15,11 0 0-15,-2-5-1 0,9-1 0 0,2-6 0 16,6 0-1-16,3-4 0 0,7-3-1 15,0-1 0-15,4 4 1 0,-4-2 0 16,-6 2 0-16,-3 3 1 0,-2 3 1 16,-8 1 0-16,-6 4 1 0,-5 5 1 15,-1-4 1-15,-5 4 0 0,0 5 0 16,0 2 1-16,-6 2-1 0,1 3 0 0,1 1-1 16,-1 1 0-16,0-2-1 0,5 0 0 15,0-2 0-15,0-3-1 0,7-3 1 16,4-4-1-16,-2 0 0 0,7-4 1 15,1 0-1-15,3-6 1 0,3-2-1 16,0-2 0-16,3 0 1 0,1 1-1 16,-1 0 0-16,1-3 0 0,0 4 0 15,-2-1 0-15,-1 3 1 0,-4-3-1 16,-4 3 0-16,-1 2 0 0,-5 1 0 0,-3 3 0 16,-1 1 1-16,-6 3-1 0,4 0 0 15,-4 0 1-15,0 0-1 0,0 0 0 16,0 0 1-16,0 0-1 0,0 0 0 15,0 0 1-15,4 0-1 0,-4 3 0 16,0-3 1-16,4 0-1 0,-4 4 0 16,0-4 1-16,0 0-1 0,0 0 0 15,3 0 0-15,-3 0 1 0,0 0-1 0,0 0 0 16,0 0 0-16,0 0 1 0,0 0-1 16,0 0 0-16,0 0 0 0,0 0 0 15,0 4 0-15,-5 0 0 0,1 0-1 16,-3 3 1-16,-4 2 0 0,3 3 1 15,-5 2-1-15,-1 1 0 0,-4 1 0 16,4 1 1-16,-1 1-1 0,2-3 0 16,1-3 0-16,0-1 0 0,6-2 0 15,6-3-2-15,-3-6 1 0,3 0-1 0,6-4 0 16,3-3-1-16,4-4 1 0,1-2-1 16,6-5 0-16,4 0 0 0,4-1 0 15,0 0 0-15,-1 0 0 0,0 1 1 16,1 2 1-16,-3 1 0 0,-5 2 1 15,-1 2 0-15,-5 4 0 0,-1 3 0 16,-6 4 1-16,0 3-1 0,-1 4 1 16,-6 3 1-16,0 2-1 0,-4 3 1 0,-5 0 0 15,2 2 0-15,-2-2 0 0,-1-1-1 16,2-2 1-16,0-2-2 0,2-3 1 16,3-2-1-16,3-5 0 0,3 0 0 15,5 0 0-15,3-10 0 0,5-3 0 16,4-1 0-16,2-4-1 0,2-2 1 15,2 0 0-15,-1 2 0 0,-1 3-1 16,-5 1 1-16,0 3 0 0,-1 4 0 0,-4 2 0 16,-4 5 0-16,-1 0 0 0,-1 0 1 15,-2 8-1-15,-6 1 0 0,0 2 1 16,-4 1-1-16,-1 3 1 0,0-3-1 16,-1 1 1-16,6-4-1 0,0 0 0 15,3-4 0-15,8-2 0 0,4-3 0 16,7-3 0-16,5-2 0 0,5-5 0 0,1-2 0 15,0-6 1-15,-1-1-1 0,-1-4 0 16,-3-2 0-16,-3 0 0 0,-4-2 0 16,-3 0 1-16,-3 3 0 0,-3 5 1 15,-6 2 3-15,-2 3 2 0,-4 4 1 16,-5 5 0-16,-7 5 0 0,-1 0 1 16,0 8-3-16,-2 4-1 0,-1 4-3 15,-1 5-1-15,3 5 0 0,2 2 0 16,3 1 0-16,3-1-1 0,6-3 0 0,3-3-1 15,5-4 0-15,4-5 0 16,7-6 1-16,4-7-1 0,6-3 1 0,1-9 0 16,1 0 0-16,5-6 0 0,0-5 1 15,-3 0-1-15,0 0 1 0,-4-2-1 16,-4 1 1-16,-5 1 0 0,-5 3 0 16,-5 2 0-16,-3 1 0 0,-4 3 1 15,-3 3 0-15,4 3-1 0,-4-2 0 0,3 5 0 16,0 0 0-16,3 1-2 0,2 4 1 15,1 0 0-15,4 0-1 0,3 0 1 16,2 0 0-16,1 4 0 0,2-4 0 16,2 0 0-16,-3 0 0 0,2 0 0 15,-4 0 0-15,-2 0 0 0,-4 0 0 16,-1 0 1-16,-5 3 1 0,-3 1 3 16,-3-4 1-16,0 7 0 0,-4-1 1 15,-4 0-1-15,-2 2 1 0,0 3-3 0,0 2-1 16,-3 3-2-16,5-1 0 0,1 2-1 15,2 0-1-15,5-2 0 0,7 0-2 16,1-6 1-16,4-2-2 0,6-3 1 16,3-4 0-16,5 0-1 0,4-7 2 15,5-2 1-15,2-4 0 0,5-3 0 16,0-2 1-16,0 0 0 0,-2-1 0 16,-3-1 0-16,-3 0 0 0,-3 1 0 0,-4 4 0 15,-7 0 0-15,0 1 0 0,-7 2 0 16,1 1 0-16,-7 5 0 0,-1 2 1 15,-6 4-1-15,5-3 1 0,-5 3-1 16,0 0 1-16,0 0-1 0,0 0 0 16,0 0 0-16,0 0 0 0,0 0 0 15,0 0 0-15,0 3 0 0,0-3 0 16,0 0 0-16,2 4 0 0,-2-4 0 0,0 0 0 16,0 0 0-16,0 0 1 0,0 0-1 15,0 0 1-15,0 0 0 0,0 0-1 16,-2 0 1-16,2 0-1 0,-5 0 1 15,3-6-1-15,-3 6 0 0,1 0-1 16,-4 0 1-16,0 0-1 0,-2 0 0 16,0 7 0-16,-3-1 1 0,-1 5-1 15,-2 1 1-15,1 2 0 0,1-1 0 0,5 1 0 16,-2 2 0-16,3 0 0 0,3 0-1 16,5 0-1-16,5 0-1 0,3-2-1 15,5 0 0-15,5-4-2 0,2-5 0 16,4-5 0-16,5 0 0 0,0-9 1 15,3-1 1-15,1-3 1 0,1 2 0 16,-2-1 2-16,-5 0 0 0,-6 0 1 16,-3 6 1-16,-4 1 3 0,-7 1 1 0,-7 4 2 15,0-3 0-15,0 3-1 16,-6 0 1-16,-1 0-1 0,-5 7-3 0,-2 1-1 16,0 7-1-16,0-1-2 0,0 3-5 15,2 0-8-15,5 0-7 0,2 0-11 16,5-5-12-16,8-5-108 0,3-7-113 15,8 0-266-15</inkml:trace>
  <inkml:trace contextRef="#ctx0" brushRef="#br0" timeOffset="73519.68">24121 9082 644 0,'-12'-3'155'0,"-1"-2"0"0,4 5-75 16,-2 0-56-16,4 0-8 0,-1 6-5 15,3-3-9-15,-2 3-1 0,3-2 0 16,1 0-1-16,3 0 1 0,-6 0-2 0,6-4-8 16,0 5-14-16,0-5-16 15,0 0-71-15,0 4-46 0,0-4-107 0,0 4-226 16</inkml:trace>
  <inkml:trace contextRef="#ctx0" brushRef="#br0" timeOffset="74137.63">24426 9182 539 0,'7'-5'131'15,"-1"0"5"-15,-6-1-83 0,-6-2-12 16,-1 4-7-16,-6-1-8 0,-2 1-8 0,-5 4-3 15,-5 0-3-15,-1 0-2 0,-2 9-2 16,2 0-1-16,0 5-1 0,6 2-1 16,1 1-1-16,6-1-2 0,6 0-2 15,7 0-3-15,0-3-1 0,12-3-1 16,7-4-1-16,3-6 1 0,14 3-1 16,6-6 1-16,6-3 2 0,5-3 2 15,0 0 0-15,-1-4 1 0,-5 2 0 16,-9 0 0-16,-11 2 5 0,-12 3 3 0,-5-1 1 15,-10 7 2-15,-7 0 0 0,-7 5 0 16,-3 3 1-16,-3 2-5 0,-2 3-3 16,2-1-1-16,2 1-1 0,4 1-2 15,3-1 1-15,11-1-1 0,0-3-1 16,13 0 1-16,0-5 0 0,8-4-1 16,5 0 1-16,4-10-1 0,3-1 1 15,0-7-2-15,2-1 1 0,0-3-2 0,7-1 1 16,-1-5-1-16,0-1-1 0,-1-2 0 15,5-5 0-15,-7-7 0 0,-3-2 0 16,-7-4 1-16,-4 1 0 0,-9 1 1 16,-3 3 2-16,-6 6 0 0,-6 9 1 15,0 8-1-15,-6 8 0 0,-6 8 0 16,-1 8-1-16,-9 11 1 0,-3 10-1 16,-7 9 0-16,-1 14 2 0,-1 6 0 0,-1 3 2 15,-2 3 1-15,4 1 1 0,7-3 1 16,6-5 0-16,7-7-1 0,6-3 0 15,7-8 0-15,13-6-2 0,5-9 0 16,10-6-1-16,10-7 0 0,8-9 0 16,3-7-8-16,4-6-14 0,6-8-15 15,-6-4-123-15,-1-1-126 0,-11 0-314 16</inkml:trace>
  <inkml:trace contextRef="#ctx0" brushRef="#br0" timeOffset="75317.5">20203 10386 408 0,'-5'0'94'16,"-1"0"2"-16,3-4-65 0,-1 4-9 0,-1 0-3 15,5 0-1-15,-3-3-3 0,3 3-3 16,0 0 0-16,3-6-3 0,4 2 0 16,0-3-1-16,3 2 0 0,4-3 0 15,3-2 1-15,3 3 1 0,0 0 0 16,2-1-1-16,5 1-1 0,-1 2 0 16,-1 1-1-16,-4 4-1 0,-1-3 0 15,-2 3 0-15,-7 0-1 0,-3 0 2 0,-6 6 0 16,-2 1 0-16,-6 6 0 0,-3 0 0 15,-9 5-1-15,-1 3 0 0,-1 4-3 16,-2-2 0-16,-2 0-2 0,4 2 0 16,4-3 0-16,3-1-1 0,3-3 1 15,3-3-1-15,7 0-1 0,0-2 1 16,11-2-2-16,0-2 1 0,9-5-1 16,4-4 0-16,9 0 1 0,4-3-1 15,-1-5 1-15,5-2 1 0,-2-2-1 0,-1-1 1 16,-6 0 0-16,-4 0 0 0,-4 1 0 15,-3 2 0-15,-6 3 0 0,-3 2 1 16,-5 5 0-16,-7 0 2 0,0 9 0 16,-3 0 0-16,-6 3 0 0,1 5 0 15,-4-1 0-15,5 2-1 0,-1-1 0 16,2-1-2-16,6-3 0 0,-6-3-2 0,6-1-3 16,11-6-8-16,-3-3-9 15,3-3-11-15,3-6-99 0,1-3-101 0,5-4-248 16</inkml:trace>
  <inkml:trace contextRef="#ctx0" brushRef="#br0" timeOffset="75567.27">20793 10272 506 0,'-8'0'113'0,"-3"0"1"0,1 0-86 0,-1 0-11 15,4 4-6-15,-5-4 0 0,5 5-4 16,1-5-1-16,1 3 0 0,5-3-1 15,-3 0 0-15,3 0 1 0,3 0-1 16,1 0-2-16,3-3 0 0,-1 0 0 16,2-3 0-16,0 0 3 0,-3 1 1 15,1 1 4-15,-6 1 0 0,4-1 2 0,-4 4-1 16,-5 0-2-16,-1 0-1 0,0 0-2 16,0 7-6-16,-1-3-7 0,4 2-9 15,-3-1-9-15,1 2-12 0,5 1-99 16,-6 1-103-16,6-1-247 0</inkml:trace>
  <inkml:trace contextRef="#ctx0" brushRef="#br0" timeOffset="76346.69">20799 10421 439 0,'11'-4'91'0,"2"-5"0"15,4 2-79-15,7-2 1 0,-2-1 4 16,4 1 2-16,1 3 3 0,-2 1 1 15,-4 5 1-15,-1 5-3 0,-3 3-3 16,-7 4-3-16,0 3-3 0,-8 3-1 0,-2 2-2 16,0 2-1-16,-6 0 0 0,-7 1-1 15,-3-2 0-15,-3 0 0 0,-1-3-1 16,-5-2-1-16,5-2 0 0,-2-3 0 16,3 0-1-16,1-4-1 0,4-1 1 15,5-2 0-15,-1-4 0 0,6 0 0 16,4 0-1-16,0-7 1 0,9-1-2 15,3-3 0-15,5-3-1 0,9-6 0 16,0-3-1-16,7-6 0 0,6 1 0 0,0-10 0 16,2-1 0-16,0-4 0 0,4-2 0 15,0 2 0-15,2 1 0 0,-1-3 0 16,1 5 1-16,-2 2-1 0,-6 1 1 16,-5 4-1-16,-7-1 1 0,-10 5-1 15,-7 5 2-15,-10 3 0 0,0 6 2 16,-13 8 1-16,-2 7 0 0,-5 13 0 0,-6 8 1 15,-1 8-2-15,-4 4 0 0,-2 8-2 16,4 6-1-16,-2-1 0 0,5 3 0 16,3-1 0-16,0 1-1 0,9-1 0 15,1-3 0-15,4-6 1 0,3-3-1 16,2-9 0-16,4-6 0 0,0-7 0 16,0-4-1-16,0-5 1 0,0-5 0 15,0 0 0-15,0-3-1 0,0-5 1 16,0-4 1-16,4-5-1 0,-1-4 0 0,3-7 1 15,5-2-1-15,-2-2 0 0,8 0 0 16,-1 2-1-16,6 3 0 0,1 1 0 16,3 3 0-16,1 4 1 0,0 6-1 15,0 2 0-15,-4 2 0 0,-1 6 1 16,-7 3-1-16,-3 0 0 0,-5 10 0 16,-7-1 0-16,0 5-1 0,-8-1 1 15,-5 2-2-15,-7 5 1 0,-5-1-1 0,-2-2 0 16,-2 2 1-16,-1-5 0 0,7 3 0 15,-3-4 1-15,3-3 1 0,7-3 1 16,3 0-1-16,5 1 1 0,3-1 0 16,5 2-1-16,0-1 1 0,6 2 1 15,0-2-1-15,3 2 2 0,5 0 0 16,3 1 1-16,2 0 0 0,4-4 0 16,1-4 0-16,5-3-1 0,2 0 0 15,-2 0-1-15,3-10-2 0,-1 0-5 0,-5-2-8 16,-3-1-10-16,-4-1-14 0,-6-2-104 15,-2-4-109-15,-8-4-264 0</inkml:trace>
  <inkml:trace contextRef="#ctx0" brushRef="#br0" timeOffset="77095.57">22045 10178 380 0,'-6'0'107'0,"-1"0"4"0,-3 0-7 16,0 0-71-16,0 3-6 0,-2 5-4 15,1 3-3-15,-1 1-5 0,0 2-2 16,3 3-3-16,-1-3-2 0,3 4-2 16,1 0-2-16,1-1-2 0,5 1-2 15,-2-4-3-15,2 1-5 0,0-2-7 16,0-3-6-16,0-3-10 0,2-7-51 15,-2 0-40-15,6-7-81 0,-1-4-175 16</inkml:trace>
  <inkml:trace contextRef="#ctx0" brushRef="#br0" timeOffset="77363.52">22100 10035 484 0,'-6'0'106'0,"0"-6"2"0,1 6-86 15,3-3-7-15,-1 3-3 0,3 0 0 16,-4-3 0-16,4 3-2 0,0 0 1 16,0 0 0-16,0 0-1 0,0-5 0 15,0 5-1-15,0 0 0 0,0 0 1 16,0 0 0-16,-5 0 2 0,5 0 1 16,-8 0-1-16,3 0 0 0,-1 0-1 15,-1 0-3-15,-1 0-1 0,-2 0-2 0,2 6-2 16,1-2-1-16,1-1-2 0,-2 1-3 15,4-4-7-15,1 5-6 0,3 1-9 16,0-3-11-16,3 1-26 0,3-4-73 16,2 4-91-16,3-4-207 0</inkml:trace>
  <inkml:trace contextRef="#ctx0" brushRef="#br0" timeOffset="78548.58">22254 10061 484 0,'-4'6'104'0,"0"2"2"15,1 2-85-15,-3 3-9 0,2 0 1 16,-3 4 2-16,-1-2-1 0,0 2 0 16,0-2 0-16,0 0-1 0,1 0-2 0,0-3-2 15,2-3-3-15,1-1-2 0,4-2-3 16,0-6 0-16,0 0 0 0,6-9-1 15,4-1 1-15,0-5-1 0,5-4 1 16,1 0 0-16,4-2 0 0,1 5 0 16,0 2 0-16,-4-2 0 0,2 7-1 15,-2 2 1-15,-1 3 0 0,-3 4 0 16,-3-3 1-16,-1 3 1 0,-2 3 0 0,-3 3 1 16,-4 1 0-16,-4 4 0 15,1 1 0-15,-4 0-1 0,-1 2 0 0,2-1-1 16,-2-1-1-16,4-2 0 0,4-3-1 15,4-3 0-15,6-4-1 0,3 0 1 16,4-6-1-16,5-4 1 0,4-2-1 16,1-3 1-16,3 0 0 0,-3-1-1 0,0 1 1 15,-4 2 0-15,-5 2 0 0,-3 4 1 16,-6 0 0-16,-3 7 0 0,-2-4 0 16,-4 4 1-16,0 8 0 0,0-1 0 15,0 2 0-15,0 2 1 0,-6 2-1 16,6-1-1-16,0 0 0 0,0-2 0 15,5 0-1-15,2-5 1 0,9-5-1 16,2-4 0-16,5-4 0 0,4 0 0 16,4-3 0-16,3-2 0 0,4 0 1 0,-2 0-1 15,0 2 0-15,-3-1 0 0,-1 0 0 16,-5 0 0-16,-6 2 1 0,-5-1 0 16,-4 2 2-16,-1 2 1 0,-5 2 2 15,-3 1 1-15,-3 4 2 0,0-4-1 16,0 4 0-16,0 0-1 0,0 0-2 15,0 0-1-15,-3 4-2 0,3-4 0 16,0 4-1-16,0 0-1 0,0-4 1 16,-4 7-1-16,4-3 1 0,-3 2-1 0,3 2 0 15,-9 2 0-15,2 2 0 0,-3 1 0 16,0 3 0-16,-4 2 1 0,1 0-1 16,-2 0 1-16,2-1-1 0,2-1 1 15,2-4-1-15,4-2 0 0,2-5-1 16,3 1 0-16,0-6 0 0,6 0-1 15,2-10 1-15,5 0 0 0,0-3 1 16,7-3-1-16,1-1 1 0,3-3 0 0,-2-1 0 16,3 2-1-16,-1-2 1 0,-1 3-1 15,-1-1 1-15,2 2 0 0,-5 3 0 16,-1 2 0-16,-1 5 0 0,-2 3 0 16,-1 4 0-16,-4 4-1 0,-5 3 1 15,-1 5 0-15,-4 1 0 0,0 4 0 16,-8 1 1-16,1 2-1 0,-1 1 1 0,-1-2 0 15,2 0 0-15,0-6-1 0,4-2 1 16,3-3-2-16,0-2 0 0,0-6-1 16,6 0 1-16,2-7-1 0,5-2 0 15,6 0-1-15,0-2 1 0,2-2-1 16,6 1 1-16,0-2-1 0,1 1 0 16,-3 3 1-16,0-1 1 0,-5 2 0 15,-6 0 1-15,-2 6 1 0,-5 3 0 16,0-4 0-16,-7 4 1 0,3 4 0 0,-3-1 1 15,0 4-1-15,0-2 0 0,-3 3 0 16,3 1-1-16,0 1 0 0,-6-2 0 16,6 2 0-16,0-1-1 0,7-1 0 15,2-1-1-15,3 0 0 0,6-7 0 16,3 3 0-16,4-3 0 0,2-7 0 16,4-2 0-16,0-2 1 0,0-3 0 15,1 0 0-15,-1-1 0 0,-3 1 0 0,-1-1 0 16,-4 3 0-16,-6-1 2 0,-1 6 1 15,-6-1 3-15,-2 3 1 0,-8 5 1 16,0 0 0-16,-7 3 0 0,0 9-1 16,-1 1-2-16,-4 5-2 0,1 1-2 15,0 1 0-15,-1 3 0 0,4-3 0 16,0-2-1-16,3-2-3 0,-1-4-7 16,6 0-9-16,-5-3-12 0,5-9 82 15,11 0-197-15,-4-6-122 0,4-9-323 0</inkml:trace>
  <inkml:trace contextRef="#ctx0" brushRef="#br0" timeOffset="78771.38">24040 9724 709 0,'-9'0'154'0,"-1"0"1"0,-1 0-126 0,2 0-13 15,0 7-2-15,1 0-2 0,1 0-1 16,-1-1 2-16,2 1 1 0,0 0-1 15,4-4 0-15,2 2-2 0,-5-5-3 16,5 3-4-16,0-3-3 0,0 0-6 16,0 0-13-16,0 0-15 0,0 0-14 15,0 0 160-15,4-3-282 0,-4-3-144 16,7 0-392-16</inkml:trace>
  <inkml:trace contextRef="#ctx0" brushRef="#br0" timeOffset="80204.51">24073 9910 414 0,'7'-5'106'0,"-7"0"3"15,3 5-26-15,-3 0-58 0,6 0-6 16,-6 11 1-16,-3 2-2 0,-2 6 0 0,-3 2-2 16,-5 4 0-16,-2 2-2 15,-2-1-1-15,-1-2-3 0,4-2-1 0,1-4-2 16,0-4-1-16,6-2-2 0,5-4-1 16,2-2-1-16,6-6 0 0,3 0 0 15,5-9-1-15,6 1 1 0,1-3 0 16,4-4 0-16,1-1-1 0,-2 0 0 0,-2 3 0 15,-4 1 0-15,-2 3 0 0,-5 4 0 16,-3 5 1-16,0 0 0 0,-4 5 0 16,-2 2 1-16,-2 4 0 0,0 0 0 15,5 1-1-15,-5-1 0 0,7 1-1 16,0-2 0-16,1-1 0 0,8-5-1 16,4-4 1-16,3 0-1 0,7-5 1 15,3-3-1-15,2-2 0 0,3-1 1 16,-3-1-2-16,-3 0 1 0,-4-4 0 0,-8 2 1 15,-7-3-1-15,-6 2 2 0,-7 0 3 16,-7 0 0-16,-2 5 2 0,-8 3 0 16,-3 7 1-16,-6 0 0 0,0 11-1 15,-1 0-2-15,3 4-1 0,1 3-1 16,3 3-1-16,1 1-1 0,9 1-1 16,1-3 0-16,9 2-1 0,0-2-1 15,9-2 0-15,6-3-1 0,11-5 0 0,8-6 0 16,6-4-1-16,4-3 1 0,4-7 1 15,-1-2-1-15,0-3 0 0,-7-2 1 16,-7 1 0-16,-7 1 0 0,-6 2 1 16,-6 1 1-16,-3 1 2 0,-6 5 2 15,-5 0 2-15,0 2 1 0,0 4 0 16,-6-4 0-16,1 4 0 0,-1 4-2 16,0-1-1-16,-1 4-3 0,-1-1 0 15,1 4-1-15,0 0-4 0,2 0-2 0,-2-2-3 16,7 1-2-16,0-1-3 0,0-2 0 15,6-1-1-15,0-5 4 0,0 0 2 16,1 0 2-16,2 0 3 0,-2 0 2 16,-1-4 2-16,-1 4 0 0,-5-5 2 15,6 5 0-15,-6 0 0 0,0 0 0 16,6 4 1-16,-6 1 0 0,3 1-1 0,-3 2 0 16,0 2 0-16,5 0 0 0,-5 0-1 15,2-2 0-15,4 0-1 0,0-3 1 16,6-5-1-16,1 0 0 0,6-4 0 15,4-6 0-15,7-2 0 0,5-4 1 16,0-5-1-16,4-3 0 0,-2-7 0 16,-2-5-1-16,-3-3 1 0,-4-6 0 15,-2-3 0-15,-1-3 0 0,-3-3 0 16,-2 2 0-16,0 2 0 0,-3 2 0 0,-2 7 0 16,-6 4 1-16,-4 9 1 0,-5 7 2 15,7 6 0-15,-7 8-1 0,0 7 0 16,-7 9 1-16,2 10-1 0,-5 9-2 15,-8 7 0-15,0 10-1 0,-4 12 1 16,-4 6 0-16,2 5-1 0,0-4 1 16,3 0-1-16,3-7 1 0,4-1-1 15,3-11 0-15,3-7 0 0,5-7 1 0,3-4-2 16,0-6 1-16,0-3-1 0,3-6 0 16,-3-4-1-16,8-2 1 0,-8-6-1 15,4 0 1-15,-4-8 0 0,0-3 1 16,0-1 0-16,-8-3 0 0,3-1 1 15,-2-1 1-15,-4 0 2 0,-2 2 2 16,0 3 2-16,-1 0 3 0,1 4 3 16,0 1 3-16,4 2-1 0,3 2-2 0,1 3-2 15,5-5-3-15,6 5-2 0,8 0-4 16,3 0-2-16,4 0-1 0,6 0 0 16,4 0 0-16,4-4 0 0,1 1-6 15,-1-2-10-15,-4 2-9 0,0-2-10 16,-6 0-12-16,-10 5-110 0,-5-4-116 15,-10 4-266-15</inkml:trace>
  <inkml:trace contextRef="#ctx0" brushRef="#br0" timeOffset="80644">24625 10142 422 0,'0'0'98'0,"0"-7"4"15,0 3-71-15,0-1-5 0,0 5-2 16,6-6-3-16,-6 6-3 0,6 0-1 16,-6 0 0-16,4 0-1 0,-4 6-2 15,0 3 0-15,0 0-1 0,-4 4-2 16,-1 0-1-16,2 3-1 0,-2-1-1 16,0-1-1-16,-2-3-1 0,7-1 0 15,-3-2-2-15,3-3 0 0,0-5-1 16,0 0 0-16,2 0-1 0,4-9 1 15,1 0-2-15,-1-3 1 0,1-2 0 0,-1-4-1 16,1 1 0-16,-5 3 0 0,3 1-1 16,-5 2 1-16,2 4-3 0,-2 3-4 15,0 4-8-15,0 0-12 0,0 9-105 16,0 1-106-16,-3 1-265 0</inkml:trace>
  <inkml:trace contextRef="#ctx0" brushRef="#br0" timeOffset="81923.45">20059 11465 479 0,'0'-5'103'16,"0"-6"1"-16,9-5-85 0,1-6-6 0,7-6 1 15,4-9-1-15,7-4 1 0,5-7 2 16,6-1 0-16,5-6 0 0,6-1 0 16,-3-2-1-16,-1 6-3 0,-4 5-1 15,-6 7-2-15,-5 7-1 0,-12 9-1 16,-8 12 1-16,-6 12-1 0,-5 10-1 15,-6 11 1-15,-6 10-2 0,-2 7 1 16,-5 7-2-16,-4 4-1 0,-7 4-1 0,1 2-1 16,-2-5 0-16,-2-1 0 0,4-1 0 15,-1-2-1-15,7-3 0 0,5-4 1 16,1-9-1-16,6 0 0 0,0-8 0 16,4-7 1-16,5-5-2 0,2-4 0 15,-5-6-2-15,5 0 0 0,-5-7-2 16,5-2 1-16,-5-2-1 0,1-3 1 15,-1-2 1-15,-1-5 1 0,4-1 1 16,2 0 0-16,-5-1 1 0,5 4 1 0,5 1 0 16,1 2 1-16,3 3 1 0,-2 2 0 15,9 5 1-15,0 0 0 0,4 3 0 16,6 3 0-16,6-4 0 0,2 4 0 16,7 0-1-16,-3 0 0 0,-2 0 0 15,0 0-2-15,-6 4 1 0,-2-1-1 16,-9 4 0-16,-4 2 0 0,-6 3 1 15,-2 6-1-15,-7-1 1 0,0 2-1 0,0 3 1 16,-6-2-1-16,4-2 0 0,2-5-1 16,-6-2 1-16,6 0-1 0,0-7 0 15,7-1-1-15,-2-3 1 0,2-3 0 16,1-5 0-16,3-1 0 0,-2-4 0 16,3-2 0-16,0-3 0 0,-3-2 1 15,3-4-1-15,-4 4 1 0,-2-3-1 16,-2 2 0-16,-4 3 1 0,0 3-1 0,-5 6 1 15,-3 6 0-15,-3 3 0 0,-2 6 0 16,-3 4 1-16,-1 7-1 0,-3 4 1 16,2 3 0-16,2 0-1 0,-1 0 1 15,8 2 0-15,2-4-1 0,7-4 1 16,0-4-1-16,11-5-1 0,4-6 1 16,3-3-1-16,3-10 0 0,1-3 0 15,4-5 0-15,0-6-1 0,-1-1-1 0,-3 0 0 16,-2 1 0-16,-7 2 0 0,-6 0 0 15,-7 6 1-15,-6 0 0 0,-4 7 1 16,-9 4 1-16,-6 5 0 0,-1 0 0 16,0 10 0-16,-3 3 1 0,-1 1-1 15,5 4 0-15,3 1 0 0,6-3-2 16,3 3-6-16,8 0-8 0,5-2-12 16,11-3-9-16,4-5-105 0,5-9-108 15,4 0-260-15</inkml:trace>
  <inkml:trace contextRef="#ctx0" brushRef="#br0" timeOffset="83615.64">21222 11193 455 0,'-6'0'104'0,"0"0"2"15,3 0-76-15,3-4-11 0,0-4-4 16,8-4-2-16,3-3-3 0,3-3-2 0,2-3-2 15,5-1 1-15,5-4 2 0,0-6 1 16,5 0 2-16,-3-1 0 0,-2 3 0 16,-2-2 0-16,-4 5 0 0,-7 6 1 15,-3 10 0-15,-5 5 0 0,-5 6-2 16,-12 8 0-16,3 11-2 0,-7 5-2 16,-6 7-2-16,-3 5-3 0,-1 0 0 15,-1 3-2-15,4 1 0 0,-1-4 0 16,2 0-1-16,5-3-2 0,2-6-2 15,3 1 0-15,2-3-2 0,4-7 0 0,0-3-1 16,2-8 2-16,4-2 1 0,-6-5 1 16,6 0 0-16,0 0 0 0,0-9 1 15,0-1 0-15,6-3 1 0,-6-1-1 16,6-3 2-16,-2 0 1 0,-1-1 0 16,1 1 0-16,-2 2 0 0,-2 3 0 15,8 1 0-15,-4 1 0 0,-1 2 0 16,3-1 0-16,0 3 1 0,6-2-1 15,-3 4 0-15,3-3 1 0,5 0 0 0,-1 0 0 16,8-2 0-16,-1-1 1 0,7-1 1 16,3-3-1-16,2-3 2 0,-1-1 1 15,-1 0 0-15,0-2 0 0,4-1 1 16,-7 1-1-16,-3-1 1 0,1 2-1 16,-4 0-1-16,2-1 1 0,-6 3-1 15,-3 2 0-15,-4 2 0 0,-5 0 1 0,-6 0 0 16,-2 1 0-16,0 1-1 0,-8-1 1 15,-4 1-2-15,2 3 1 0,-7 5-2 16,-2 3 0-16,-1 8 0 0,-3 5-1 16,0 8 0-16,0 8 0 0,-3 4 0 15,0 8 0-15,1 0-1 0,1 8 0 16,-1 0-1-16,1-1-1 0,2-4-2 16,4-3-2-16,3-5 0 0,4-4-1 15,8-8-1-15,3-4 0 0,8-10 1 0,4-7 2 16,5-9 1-16,7-5 2 0,0-6 0 15,0-1 1-15,2-3 1 0,-1 0 0 16,-4 4 2-16,-7 5-1 0,-1 3 2 16,-2 3 0-16,-5 6 1 0,0 0 0 15,-3 7 0-15,3 2 0 0,-1 0-1 16,-2 1 0-16,4 0-2 0,3 0 1 0,0-4-1 16,6-1-1-16,1-5 1 0,2 0-1 15,8-7 0-15,3 0 1 0,-1-3-1 16,4-3 1-16,0 1-1 0,-2-2 1 15,-3 0-1-15,-4-1 1 0,-8 1 0 16,-4 1 2-16,-7 0 2 0,-5 2 1 16,-11 1 2-16,-3 4 1 0,-2 2 0 15,-6 4 0-15,-4 4-2 0,5 4-1 16,-4 0-1-16,5 8-1 0,5-2-2 0,-3 4 0 16,10 0 0-16,3 3-1 0,5 0 0 15,5-2 0-15,7-1-1 0,4 2 1 16,12-5-1-16,5-4 0 0,5-5 1 15,5-6-1-15,0-5-3 0,3-5-6 16,0-1-10-16,-6-4-11 0,-3-1 7 0,-4-3-126 16,-6 7-116-16,-7-2-280 15</inkml:trace>
  <inkml:trace contextRef="#ctx0" brushRef="#br0" timeOffset="85408.79">22884 10865 453 0,'-6'-11'108'0,"-3"3"2"0,0 1-59 16,1 7-29-16,1 0-6 0,0 11-1 15,-2 6-1-15,-1 9-1 0,-3 10 1 16,-4 7 0-16,-3 7-1 0,-3 7 1 16,-1 6-2-16,-2 3-2 0,-1 0-3 0,-2 2-2 15,0-5-1-15,-1-1-1 0,3-8 0 16,3-6-1-16,-1-8 1 0,5-10-1 15,6-8 1-15,1-7-2 0,7-4 1 16,6-6 0-16,5-5-1 0,6-12 0 16,6-4 0-16,6-9 0 0,3-9 0 15,1-9-2-15,3-9 0 0,0-1-1 16,2-5-1-16,-5 2 1 0,-5 3-1 0,2 9 2 16,-4 5 0-16,-4 10 0 0,-3 6 2 15,-6 10 0-15,-1 4 1 0,-6 9-1 16,4 0 0-16,-4 6 0 0,0 4 1 15,0 1-1-15,0 1-1 0,0 2 1 16,4-2 0-16,2 1-1 0,1-5 0 16,2-3 0-16,4-5 1 0,5 0-1 0,5-10 0 15,3-5 0-15,4-4 1 0,2-7-1 16,1-2 1-16,-2-6-1 0,-1-5 1 16,-4-2-1-16,-3-2 1 0,-3 0-1 15,-4 3 1-15,-3 3 3 0,-6 7 2 16,-1 10 1-16,-6 4 2 0,0 8 1 15,-4 8 0-15,-4 0-1 0,1 4-2 16,-1 5-3-16,0 3-1 0,4 3-2 16,0 0 0-16,4 1-1 0,0-1 1 0,3-1-1 15,5-4 0-15,3-6 0 0,6-4 0 16,4 0 1-16,2-4-1 0,1-5 0 16,7-1 1-16,0 2 0 0,2-3-1 15,0 1 0-15,-2 3 1 0,-5 2-1 16,0 1 0-16,-5 4 0 0,-4 0 0 15,-8 0 0-15,-2 8 1 0,-7 1 0 16,-7 4 0-16,-2 3 1 0,-4 3 0 0,-6 2 0 16,0 1 1-16,-1 0-1 0,1 0 0 15,4-1-1-15,0-4 0 0,5 0 0 16,4-4-1-16,6-1 1 0,0-4-1 16,12-3 0-16,4-2 0 0,8-3 0 15,6-4 0-15,6-5 0 0,3-1 0 16,2-5 0-16,-1-1 0 0,-1 0 1 15,-6 2-1-15,-4 2 0 0,-6 3 0 16,-5 3 0-16,-4 6 0 0,-6 0 0 0,-3 9 0 16,-5 2 1-16,0 2 1 0,-8 2-1 15,3 1 1-15,-5-2 0 0,3 1-1 16,4-2 1-16,-1-4-1 0,4-2 0 16,6-3 0-16,2-4-1 0,4 0 0 15,5-8 1-15,2 1-1 0,4-1 0 16,2-4 1-16,1-3-1 0,1-2 0 0,-3-1 0 15,-1-3 1-15,-8-4-1 0,-2 0 1 16,-7-2-1-16,-6 2 1 0,-13 3-1 16,-6 3 0-16,-2 2 1 0,-7 7-1 15,-3 5 1-15,-3 5 0 0,0 7 2 16,3 4 0-16,-2 5 0 0,5 5 0 16,1 3 1-16,2 2 0 0,6 2-1 15,4-2 0-15,3-3-1 0,10-2-1 16,2-4 0-16,9-4 0 0,9-3-1 0,3-7 1 15,8-3 0-15,8-8-1 16,-1-3 1-16,8-1-1 0,3-5 1 0,2-1-1 16,-1 0 0-16,-2-1 0 0,-4 1 0 15,-2-2 0-15,-8 3 0 0,-5 0 0 16,-3 0 0-16,-9 1 0 0,-1 1 0 16,-4 5 0-16,-4-2 1 0,-6 4-1 15,3 1 1-15,-3 2 1 0,0 1 0 0,0 4-1 16,-2-5 1-16,2 5 0 0,0 0-1 15,0-3 0-15,0 3 0 0,0 0-1 16,0 0 1-16,0 0-2 0,0 0 1 16,0 0 0-16,0 0 0 0,0 0 0 15,0 0 1-15,0 0-1 0,0 0 1 16,0-4-1-16,0 4 1 0,0 0 1 16,0 0-1-16,-4 0 0 0,1 7 0 15,-1 7 0-15,-3 7 0 0,-6 7 0 0,0 10-1 16,-3 9 0-16,-5 5 1 0,-1 4-1 15,-5 2 0-15,5-1 0 0,-3-2 1 16,6-3-1-16,-1-1 0 0,6-4-1 16,1-4 0-16,7-6-2 0,4-4-6 15,2-7-11-15,0-6-5 0,0-7-8 16,4-5-11-16,0-3-9 0,0-5-14 0,-4-3-82 16,4-8-89-16,-4-2-224 0</inkml:trace>
  <inkml:trace contextRef="#ctx0" brushRef="#br0" timeOffset="85718.12">24215 10600 562 0,'-8'0'119'16,"0"-3"0"-16,1 3-100 0,3-4-11 15,4 0-1-15,0 0 0 0,6-3 0 16,0 0 2-16,0-2 1 0,1 1 2 16,2-2 1-16,-1 1 3 0,0 2 1 15,-5 1 2-15,2 1 1 0,-5 1 2 0,0 1-1 16,0 3 0-16,0-4-2 0,0 4-3 16,-5 0-3-16,5 0-5 0,-2 0-3 15,2 0-2-15,0 0-4 0,-5 6-8 16,5-2-11-16,0-1-10 0,0 4-12 15,0-2-9-15,6 2-106 0,-2 1-109 16,-1-1-250-16</inkml:trace>
  <inkml:trace contextRef="#ctx0" brushRef="#br0" timeOffset="86891.45">24266 10839 398 0,'0'7'107'15,"-6"-2"3"-15,6-1-28 0,-5 1-50 16,5-5-6-16,0 4-4 0,10-4-4 16,-2-6-3-16,6-2-1 0,0-1-1 15,6-4 1-15,6 0 0 0,1-2 0 16,-1-1-2-16,0-2 0 0,1 2-2 0,-2-1 0 15,-5-1-1-15,-6 3 2 0,-4 0 1 16,-7 3 1-16,-3 3 0 0,-8 3-2 16,-4 2 0-16,-7 4-2 0,-2 4-3 15,-5 3-3-15,-1 4-1 0,-1 5 0 16,1 4-1-16,2 2 0 0,6 2-1 16,4 2 1-16,3 2-1 0,5 1 0 15,7-3 0-15,6-1 0 0,5 1-1 16,6-7 0-16,7-4-1 0,6-5 1 15,10-7 0-15,0-3-1 0,5-8 1 0,0-3 1 16,-3-3-1-16,-2 0 1 0,-4-1 0 16,-7 0 0-16,-5 3 0 0,-4 2 0 15,-4 1 1-15,-4 0-1 0,-4 3 1 16,-3 0 0-16,-5 1 0 0,0 2 0 16,0 3 0-16,5-3 0 0,-5 3 0 0,0 0 0 15,0 0-1-15,0 0 0 0,0 0 0 16,0 0 0-16,0 3 0 0,0-3 0 15,0 0 0-15,0 3 1 0,0-3-1 16,0 0 0-16,0 0 0 0,0 0 0 16,0 0-1-16,0 0 0 0,0-5 1 15,3-2-1-15,2 2 1 0,-3-3-1 16,4 1 1-16,-2-1 1 0,-4 1-1 16,3 3 1-16,-3 0-1 0,0 4 1 0,-6-3 0 15,2 3 0-15,-5 0-1 0,0 8 1 16,-4 2-1-16,-3 2 1 0,-1 3-1 15,-2 4 0-15,4 2 1 0,-3 3-1 16,6-1 0-16,5 0 0 0,7-4-1 16,0-2 0-16,0-1-1 0,11-6-1 15,2-4-1-15,3-6-1 0,2 0 0 16,8-6-2-16,1-5 1 0,1-4 0 0,9-3 1 16,4-3 1-16,3-5 1 0,4 0 1 15,-1-5 1-15,2-5 1 0,2-3 0 16,-1-4 0-16,-3-3 0 0,-6-4 0 15,-2-3 1-15,-1-1-1 0,-4 2 0 16,-7 6 1-16,-6 5 2 0,-3 8 3 16,-10 10 2-16,-2 8 1 0,-11 8 0 15,-3 11 1-15,-5 9-1 0,-4 9-3 16,-5 9-3-16,0 9-1 0,-3 8-2 0,0 7 1 16,-2 3-1-16,1 0 0 0,3 3 0 15,-1-1-1-15,4-4 0 0,0-1-1 16,1-5-1-16,6-7-1 0,4-5 0 15,-3-9 1-15,6-7-1 0,3-5 0 16,-1-8 0-16,0-4 1 0,4-5-3 16,-5 0 1-16,1-5-1 0,-3-1 0 0,1-4 1 15,0-3 1-15,-1-2 2 0,-1-3 3 16,0-2 3-16,1 2 4 0,-2-1 2 16,1 4 2-16,1 0 1 0,4 3 0 15,-1 4-1-15,4 2-4 0,0 1-2 16,0 1-2-16,8 4-3 0,4 0 0 15,-1-3-1-15,5 3 0 0,3 0 0 16,2 0 0-16,4 0 0 0,-4 0-1 16,6 0-4-16,1 0-7 0,-3 0-5 0,-1-4-9 15,-5 4-12-15,-3 0 144 0,-3 0-258 16,-6 0-128-16,-1 0-366 0</inkml:trace>
  <inkml:trace contextRef="#ctx0" brushRef="#br0" timeOffset="87706.34">22791 11219 374 0,'0'0'94'0,"0"0"5"15,0 0-48-15,0 4-15 0,3-4-5 16,1 0-3-16,1 0-4 0,1 3-3 16,3-3-4-16,0 0-3 0,5-3-2 15,2-2-2-15,4-2 0 0,1-2-1 0,2-4 0 16,4-3 0-16,1 1 0 0,-4-1-1 15,0-3 0-15,-4 0-2 0,-2-2 0 16,-5 0 0-16,-5 1 1 0,-8-4 1 16,0 2 0-16,-10 1 2 0,-1 3 0 15,-7 2 1-15,-2 7-1 0,-3 9-2 16,-2 0-1-16,-6 15-2 0,4 3-1 0,0 3-2 16,2 4-1-16,4 0 0 0,1 3-3 15,7-3-5-15,6-2-8 0,1 0-10 16,6-3-12-16,7-3-6 0,3-2-98 15,7-5-99-15,2-5-233 0</inkml:trace>
  <inkml:trace contextRef="#ctx0" brushRef="#br0" timeOffset="95293.48">16400 9988 125 0,'0'-6'48'0,"0"2"6"16,0-2-8-16,5 2 3 0,-5 0 0 16,0 1-4-16,3-1-6 0,-3 1-5 15,0-1-6-15,0 4-4 0,0-6-4 16,0 6-4-16,4-5-3 0,-4 5-2 0,0-5-1 16,3 5-1-16,-3 0-1 0,0 0 0 15,4 0-1-15,-4 0-1 0,0 0-1 16,5 6 1-16,-5 3 0 0,0 2-1 15,3 3 1-15,-3 4 1 0,0 0-1 16,0 1 0-16,0 0-1 0,0-1 1 16,0-1-2-16,0 0 0 0,0-2 0 15,0 0-1-15,0-2 0 0,5-1-1 16,-5-3 0-16,5 0 0 0,-5-3 0 0,4-2 0 16,-4-4 0-16,4 3 0 0,1-3 0 15,-3 0 1-15,4 0 1 0,-4 0-1 16,3 0 1-16,0-3 0 0,1 3 0 15,-1-5 0-15,1 1-2 0,0 4 1 16,2-6-1-16,1 2-1 0,-2 1 1 16,1-1-1-16,3 4 0 0,-3-5 1 0,6 2-1 15,-1 3 0-15,3-6 0 0,1 3 0 16,3-1 1-16,3-1 0 0,2 0 0 16,0 5 1-16,5-6 0 0,-1 6 1 15,5-3 0-15,2 3-1 0,0 0 0 16,2 0 0-16,-1 0-1 0,0 0-1 15,2 0 0-15,-4 0-1 0,3 0 1 16,-4-5-1-16,3 5 0 0,-1 0 1 16,4 0-1-16,-1 0 1 0,1 5 0 0,4-5-1 15,-4 0 1-15,1 0 1 0,3 0-1 16,-4-5 1-16,0 1-1 0,1-1 1 16,-2-1 0-16,0 1-1 0,-3 1 0 15,4 4 0-15,-4 0-1 0,0 0 1 16,-2 0-1-16,4 0 0 0,-5 4 1 15,1-4-1-15,-1 0 0 0,-1 0 0 16,-4 0 0-16,3 0 0 0,-5 0 1 0,2-5-1 16,2 1 0-16,-2 4 0 0,-1 0 0 15,1 0 0-15,2 0 0 0,-2 0 1 16,-1 4-1-16,-1-4 0 0,-1 5 0 16,1-5 0-16,-3 4 0 0,-1-4 0 15,0 5 0-15,-1-5 0 0,-1 7 0 16,-2-7 1-16,3 3-1 0,0-3 0 15,-2 0 0-15,1 0 0 0,0 0 0 16,2 0 1-16,1 0-1 0,-1 0 0 0,-3 0 0 16,3 4 0-16,1-4 0 0,1 5 0 15,-2-1 0-15,2 0 0 0,2-1 0 16,1-3 1-16,0 4-1 0,-1-4 0 16,-3 5 1-16,1-5-1 0,-1 4 1 15,0-4-1-15,-3 0 0 0,5 0 0 16,-2 0 1-16,1 0-1 0,-1-4 0 0,1 4 1 15,2-4-1-15,-2 4 0 0,1 0 1 16,-1 0-1-16,2 0 0 0,0 0 0 16,-3 0 1-16,1 4-1 0,-2-4 0 15,-1 4 0-15,-1-4 0 0,-1 6 1 16,-1-3-1-16,1-3 0 0,0 5 0 16,-1-5 0-16,0 0 0 0,0 0 0 15,0 0 0-15,-2 0 0 0,2 0 0 16,-1-3 1-16,-1 3-1 0,-3 0 0 0,1 0 0 15,2 0 0-15,-2 0 0 0,3 0 0 16,-2 3 0-16,3-3 0 0,1 5 0 16,-2-1 0-16,2-4 0 0,-2 3 0 15,4-3 1-15,3 0-1 0,-2 0 0 16,0 0 0-16,1 0 0 0,-1-3 0 16,-1 3 1-16,1-4-1 0,-4 4 0 15,-1-5 0-15,2 5 0 0,-3-6 1 0,1 3-1 16,-1-2 0-16,1 5 0 0,-3-5 0 15,4 5 0-15,-4-6 0 0,1 6 1 16,0-3-1-16,2 3 0 0,-3 0 0 16,2 0 1-16,2 0-1 0,1 0 0 15,5 0 0-15,-2 0 1 0,2 0-1 16,2 0 1-16,1 0-1 0,-2-4 1 16,-1 4-1-16,1 0 0 0,-5 0 0 15,0 0 0-15,-2 0 1 0,-2 4-1 0,-1-4 0 16,1 0 0-16,-3 0 0 0,1 0 0 15,-5 0 0-15,4 0 0 0,-3 0 0 16,-2 0 0-16,-1 0 0 0,0 0 1 16,-2 0-1-16,-2 0 1 0,-3 0 0 15,5 0-1-15,-5 0 1 0,0 0 0 16,0 0 1-16,0 0 1 0,0 0 2 0,0 0 1 16,0 0 0-16,0 0 1 0,0 0-1 15,0 0 0-15,-5 0-3 0,3 0 0 16,2-4-2-16,-6 4-1 0,0 0 1 15,4 0-1-15,-3 0 0 0,2-3 0 16,-2 3 1-16,0 0-1 0,-1 0 1 16,-1-4-1-16,0 4 0 0,0-4 0 15,-1 4 1-15,-3 0-1 0,0-5 0 16,1 5 0-16,-2-4 0 0,-1 4 0 0,-1-6 0 16,2 3 1-16,3-1-1 0,-4 0 1 15,1 0-1-15,-1-1 1 0,5 1 0 16,-3 1 0-16,4-3 0 0,-2 1 0 15,2 1 0-15,1 0-1 0,0 4 1 16,0-6 0-16,0 2 0 0,4 4-1 16,-3 0 0-16,5-4 0 0,-6 4 0 15,6 0 0-15,-7 4 0 0,5-4 0 16,2 6 0-16,-5-2 0 0,5 0 0 0,-3-4 0 16,3 5 0-16,0-5 0 0,0 4 0 15,0-4 0-15,3 0 0 0,-3 0 0 16,6 4 0-16,-6-4 1 0,2 0-1 15,-2 0 1-15,5-4 0 0,-5 4-1 16,0 0 1-16,0-4 0 0,0 4-1 16,0 0 1-16,0 0-1 0,0-3 1 0,-5 3-1 15,5 0 0-15,-3 0 0 0,-3 0 1 16,0 0-1-16,4 0 0 0,-3 0 0 16,0 0 0-16,-1 0 1 0,4 0-1 15,2 0 1-15,-6 0-1 0,6 3 0 16,0-3 0-16,0 0 0 0,0 0 1 15,0 0-1-15,0 0 0 0,0 0 1 16,0 0-1-16,0 0 0 0,0 0 1 0,0 0-1 16,6 0 0-16,-4 0 0 0,3 0 0 15,0 0 0-15,2 0 0 0,1 0 0 16,6 0 0-16,-1 0 0 0,6 4 0 16,2-4 0-16,0 4 0 0,4-4 0 15,1 4 0-15,1-4 0 0,4 3 0 16,-3-3 1-16,5 0-1 0,-2 0 0 15,-2 0 0-15,1 0 0 0,-3 4 0 16,-2-4 0-16,-2 5 0 0,-2-5 0 0,-8 5 0 16,1-1 0-16,-4-4 0 0,-4 0 0 15,-6 0 0-15,0 3 0 0,-10-3 0 16,2 6 0-16,-6-6-1 0,-4 3 1 16,-2 3 0-16,-7 1 1 0,0 2-1 15,-1 1 0-15,-3 1 0 0,-2 2 0 16,4-1 0-16,-2 1 0 0,3-2 0 0,1-1 1 15,3-1-1-15,-1 1 0 0,4-2 1 16,6-1-1-16,1 0 1 0,3-2-1 16,3 0 0-16,1-5 0 0,7 6-1 15,-5-6-4-15,5 5-4 0,0-5-6 16,6 4-8-16,-6-4-11 0,8 0-94 16,-4 3-6-16,-4-3-82 0,0 0-164 15</inkml:trace>
  <inkml:trace contextRef="#ctx0" brushRef="#br0" timeOffset="96284.42">20410 10061 255 0,'0'-3'69'0,"0"-2"4"0,0 0-24 15,0 1-16-15,0 0-4 0,-2 4-5 16,2-4-3-16,-6 4 0 0,0-4-1 15,-1 4-1-15,1 0-1 0,-2 0-1 16,-4 0 1-16,4 0-1 0,-3 0-1 16,3 0 0-16,0 0-2 0,2-4-1 15,1 4-1-15,-1-5-2 0,3-3 1 16,-3-1-1-16,0 0-1 0,0 1 0 0,0 0-1 16,-1-1-1-16,-2 0-1 0,1 6-1 15,1-1-2-15,-2 4 0 0,2-4-1 16,1 4-1-16,2 0 0 0,1 0 1 15,3-3-1-15,-6 3 0 0,6 0 0 16,0 0 1-16,0 0-1 0,0 0 1 16,0 0 0-16,0 0 1 0,0 0 2 0,0 0 0 15,0 0 0-15,0-4 1 0,0 4-1 16,5-5 0-16,-5 5-1 0,2-3-2 16,3 3 0-16,0 0-1 0,1 0-1 15,2 0 0-15,0 0 1 0,4 9-1 16,2-1 0-16,5 0 0 0,2 1 0 15,6-1 0-15,6 1 1 0,0-1-1 16,5-3 0-16,4 1 0 0,-3-2 0 16,5 0 1-16,-2-4-1 0,3 4 0 0,0 1 0 15,-3 0 0-15,2-1 0 0,-2 1 1 16,-4 1-1-16,-5 0 0 0,-6 1 0 16,-5-7 0-16,-4 4 0 0,-6-4 0 15,-6 4 0-15,-6-4 0 0,-4 0 0 16,-5 0 0-16,-3 0 0 0,-6 4 1 15,-1-4-1-15,-3 4 0 0,0-4 0 16,-1 3 1-16,2-3-1 0,1 0 0 0,2 0 0 16,-2 0 1-16,6 0-1 0,-2 0 0 15,0 0 0-15,1 9 1 0,1-2-1 16,-1 2 0-16,-1 4 1 0,2-1-1 16,-3 2 0-16,-1 3 0 0,-3-1 0 15,-3 1 1-15,-1 3-1 0,-3-2 0 16,-3-2 0-16,2-2 0 0,-3 0 1 15,0-2-1-15,5-2 0 0,1-1 0 16,5-4 1-16,2 0-1 0,5-1 0 0,2 0 0 16,5-4 1-16,1 0-1 0,2 0 0 15,0 4-1-15,4-4-4 0,0 0-8 16,0-4-11-16,0-1-29 0,4-1-77 16,0 0-97-16,2-1-227 0</inkml:trace>
  <inkml:trace contextRef="#ctx0" brushRef="#br0" timeOffset="98614.41">20255 10392 346 0,'-11'0'86'0,"2"0"1"0,-1 0-48 0,5 0-12 0,2 0-8 0,-3 4-4 0,6-4-5 0,-6 0-1 0,6 0-2 0,-3 0-2 0,3 4 0 0,-4-4 0 0,4 0 0 0,0 0 1 0,-6 4 0 0,6-4 1 0,-2 0 1 0,2 4 0 0,-5-4-1 0,5 0 0 16,0 0-2-16,0 0-1 0,0 0-2 16,6 0 0-16,1 0-1 0,3 0 0 0,4 0-1 15,0 0 1-15,5-4-1 0,0 4 1 16,3-4-1-16,1 0 1 0,0 4-1 16,-4-6 1-16,-3 6 0 0,0-7 1 15,-6 7 3-15,-3-5 3 0,-7 5 1 16,0-4 0-16,-7 4 0 0,-6 0 1 15,-2 0-2-15,-6 0-3 0,-4 0-2 16,-3 5-1-16,1-2 1 0,-3 1 0 0,8 0 0 16,-3-4 0-16,3 8 1 0,5-3-2 15,0-1 1-15,6 0-1 0,-1-4-1 16,6 3-1-16,4-3 1 0,2 0-1 16,2 0 0-16,6-6 0 0,4 3 0 15,1-1 0-15,7-3 0 0,2 2 0 16,1-4 0-16,3 3 0 0,-2 1 0 15,0-1-1-15,1 3 1 0,-4 3-1 16,-3-5 1-16,-6 5 0 0,-2 0 0 0,-5-4 0 16,-5 4 0-16,-10 0 0 0,0 4 1 15,-4-4-1-15,-6 0 1 0,-4 6-1 16,-3 0 1-16,1-2 0 0,0 3 0 16,-2-2 1-16,3 4-1 0,1 0 1 15,6-2-1-15,1-1 1 0,8-1-2 16,1 0 1-16,8-1-1 0,0-4-1 0,9 0 0 15,4-5-4-15,6-1-8 0,8-3-11 16,5 1-96-16,2-5-97 0,3-1-24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38:08.2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229 13203 195 0,'0'0'62'0,"0"0"4"16,0-3 2-16,0 3-33 0,0 0-2 0,-3 0 0 15,3 0-1-15,0-4-2 0,-5 4-1 16,5 0-1-16,0-3-4 0,0 3-2 16,-3 0-2-16,3-5-3 0,0 5-2 15,-3-4-1-15,3 4 0 0,0-4-1 16,0 4-1-16,-4 0 0 0,4-3-1 15,0 3-1-15,0 0 0 0,-3 0-1 16,3 0-1-16,0 0 0 0,0-4-1 16,0 4-1-16,0 0-1 0,0 0-2 15,0 6-1-15,0-2-2 0,0 2 1 0,-4 2-1 16,4 3 1-16,0 6 0 0,0-1 0 16,0 4 0-16,4 4 0 0,1 3-1 15,0 6 1-15,3 1-1 0,-1-1 0 16,1 3 0-16,2 0 0 0,1-4 0 15,1-2 0-15,-1-7 0 0,-1-2 1 16,2-6-1-16,-2 0 0 0,0-3 0 0,-3-2 1 16,-1-1-1-16,-1-3 1 0,0-1 0 15,-1-2 0-15,-4-3 1 0,0 4 3 16,0-4 1-16,0 0 1 0,-4-4-1 16,-2 4 1-16,0-6-1 0,-1 2-1 15,-3 0-4-15,-3-1 0 0,2 0-1 16,-2 1 0-16,0-3 1 0,0 0-2 15,-3 0 1-15,1 0 0 0,0 0 0 16,-1 0 0-16,0-3 0 0,-2 5 0 16,2-2 0-16,-1 2 0 0,4-2 0 0,0 3 0 15,0-2 1-15,3 2-1 0,-1 0-1 16,2 0 1-16,2 4 0 0,0-5 0 16,0 5 0-16,4-4 0 0,-1 4 0 15,4 0 0-15,-4 0 1 0,4 0-1 0,0 0-1 16,0 0 1-16,0 0-2 0,0 0 1 15,4 0 0-15,-4 4 0 0,4 1 1 16,2-1-1-16,-2 1 1 0,0 1 1 16,2 1-1-16,-1 1 0 0,1-1 0 15,1 1 0-15,0 3 0 0,1-1 0 16,-3 1 0-16,1 2 0 0,0-1 1 16,-2 0-1-16,2 0 1 0,-2-1 0 15,1-1 0-15,-1-1 0 0,3-2-1 16,-1 0 1-16,-2-1 1 0,2-3 0 0,1 1 0 15,3-4 2-15,-1 0 0 0,4 0 1 16,2-7 0-16,1 0 1 0,7-1-1 16,0-5-1-16,3-1-1 0,1-4 0 15,2-1-1-15,-2-3-1 0,0-2 0 16,-4 0-1-16,-1 3 1 0,-5-1-1 16,-3 4 1-16,-4 2-2 0,-4 4-2 15,-1 3-3-15,-5 3-4 0,0 6-6 0,0-5-7 16,0 5-11-16,0 0-103 0,0 0-102 15,0 0-255-15</inkml:trace>
  <inkml:trace contextRef="#ctx0" brushRef="#br0" timeOffset="3574.95">15744 13461 390 0,'-6'-4'91'0,"2"-1"3"0,1 1-64 15,-1 1-6-15,4 3-2 0,0 0-3 16,-3 0-3-16,3 0-1 0,0 0-2 15,0 0-2-15,0 0-1 0,0 0-3 16,0 0-1-16,3 0-2 0,1 3-1 16,0 1-1-16,4-4 0 0,0 4-1 0,5-4 1 15,2 0-1-15,3 0-1 0,2-4 1 16,2 0 0-16,2 1-1 0,0 3 0 16,-1-5 1-16,-3 5-1 0,0-5 1 15,-1 5-1-15,-6 0 0 0,-4 0 1 16,-1 0 0-16,-2-3 3 0,-2 3 4 15,-4 0 1-15,0 0 3 0,0 5 1 16,-7 1 0-16,1 1 0 0,-9 5-3 16,-4 3-2-16,-3 3-3 0,-3 3-2 15,-4 0 0-15,0 1-1 0,2-1 0 16,3 0 0-16,5-2-1 0,3 0 0 0,6-4-1 16,3 0 0-16,7-1 0 0,0-2-1 15,7-2 0-15,3-1 0 0,7-4 0 16,6-5 0-16,3 4 1 0,7-4 0 15,4-7 0-15,1-1 1 0,0-3-1 16,1-3 0-16,1-4 0 0,-1-1-1 0,-6-2 1 16,-3-3-1-16,-1 2 1 0,-7-2 0 15,-3 2-1-15,-5 1 2 0,-5 2 0 16,-5 2 1-16,-4 3 1 0,0-2 1 16,-7 4-1-16,-7 5 1 0,0 7 1 15,-6 0-1-15,-4 8-1 0,0 5-1 16,-1 7 0-16,0 3 0 0,6 2-1 15,1 1 0-15,6-2-1 0,4 1 0 16,8-4 0-16,0-3-1 0,11 0 0 0,4-4-1 16,8-2 1-16,6-4 0 0,9-4 0 15,5-4 1-15,8 0-1 0,7-9 1 16,-1 1 0-16,0-4 0 0,0-3 0 16,-7-3 0-16,-3-2 0 0,-6 0 0 15,-11-2 0-15,-4 3 0 0,-7-2 1 16,-7 2 0-16,-10 3 2 0,-2 1 2 0,-9 1 0 15,-5 4 0-15,-4 5 1 0,-5 5 0 16,-1 0 0-16,-2 10-1 0,-1 5-2 16,0 2 0-16,2 3-1 0,0 2 0 15,5-1-1-15,5-3-1 0,2 0 0 16,7 0-2-16,6-4 0 0,7-1-1 16,6-2 0-16,6-4 0 0,8-3 0 15,2-4-1-15,8-9 0 0,2-3-1 16,1 0 0-16,0-4 0 0,1-3-1 0,-2 2 1 15,-6 1 1-15,-6 1 1 0,-7 5 4 16,-2-1 3-16,-10 2 3 0,-8 4 0 16,-7 5 1-16,-3 3 0 0,-7 6 0 15,-2 1-1-15,-3 0-3 0,-2 3-2 16,7-1-1-16,0 0 1 0,5-1-2 16,4-1 0-16,8-3-1 0,0 5-1 0,12-5 0 15,3-2 1-15,12-5-1 0,6 0-1 16,11-10-1-16,3-6 0 0,7-10-1 15,2-8 0-15,6-4 0 0,-3-8 0 16,-4 0 1-16,1-5 1 0,-6 2 2 16,-4 4 0-16,-8 4 0 0,-12 8 2 15,-10 5 2-15,-10 5 1 0,-8 7 0 16,-10 8 0-16,-9 8 0 0,-6 0-1 16,-6 10 1-16,-5 4-2 0,-3 10-1 15,0 5 0-15,-1 10 0 0,6 6 1 0,-2 6 0 16,7 6 0-16,9-1-1 0,3-3 0 15,10 0 0-15,3-10-1 0,6-2 0 16,7-6-1-16,4-7 0 0,5-5 1 16,4-6-1-16,7-7 0 0,6-5-2 15,4-5-4-15,5-5-9 0,2-5-12 0,3-3-107 16,-1-1-108-16,-4-1-270 0</inkml:trace>
  <inkml:trace contextRef="#ctx0" brushRef="#br0" timeOffset="3989.2">17968 13554 528 0,'-16'18'112'0,"-3"2"1"15,4 2-92-15,-3 3-14 0,4-1-1 16,0 3-2-16,3-3-1 0,2-3-2 16,3-4 0-16,1-1-3 0,5-5-4 15,0-3-9-15,7-5-4 0,0-3-95 16,3-6-92-16,0 1-228 0</inkml:trace>
  <inkml:trace contextRef="#ctx0" brushRef="#br0" timeOffset="4289.13">17980 13340 571 0,'-13'0'123'0,"-1"8"2"0,-1-2-99 15,1 2-15-15,3 1-2 0,-1-3-2 16,5 1-4-16,5-2-2 0,2-5 0 16,0 6-1-16,7-6 0 0,5 0 0 15,-2 0 0-15,2 0 1 0,3 0 1 16,-1 0 0-16,-2-4 0 0,-5 4 4 16,-1 0 3-16,-1 0 6 0,-5 0 4 15,0-4 2-15,0 4 1 0,-6-3-1 16,0 3-1-16,-1-5-6 0,-2 5-5 15,-1-6-5-15,0 2-8 0,-2 4-12 0,1-7-11 16,1 3 104-16,-1-2-227 0,2 1-132 16,0 0-360-16</inkml:trace>
  <inkml:trace contextRef="#ctx0" brushRef="#br0" timeOffset="6833.08">18323 13508 431 0,'-5'-6'98'0,"-2"2"4"15,4 0-75-15,3 4-4 0,-6-5-3 16,6 5-3-16,-3 0-4 0,3 0-3 0,-4 6-1 16,4 2 0-16,-7 0 0 0,1 3-1 15,-5 1 0-15,3 4 0 0,-4 0 0 16,-1 0-1-16,0-1-2 0,2 2-1 16,0-2-1-16,0-1-2 0,4-3 1 15,0-2-1-15,4-3-1 0,3-1 0 16,-4-5 0-16,4 3 0 0,0-3 0 15,7 0 0-15,1-5 0 0,3-3 0 16,3 1 0-16,5-2 0 0,3-2 0 16,4-1-1-16,4-1 1 0,-3 1-1 0,-1 1 1 15,-3 1-1-15,2 0 1 0,-9 2-1 16,-4 4 1-16,-2 4-1 0,-6 0 2 16,-4 0 0-16,-3 7 1 0,-2 2 1 15,-2 2 0-15,-2 5 1 0,0-2 0 16,-1 2-1-16,3 1-1 0,-2-2 0 15,5-3-2-15,4-1 1 0,0-2-1 0,7-3 0 16,6-6 0-16,2 0 0 0,10 0 0 16,3-7 1-16,5-6 0 0,8-4 0 15,0-7-1-15,4-10 1 0,0-3-1 16,0-10 0-16,2-2 0 0,1-8 0 16,-7 1-1-16,-1 1 1 0,-4 4 0 15,-6 6 0-15,-7 8 1 0,-8 5 3 16,-4 11 3-16,-5 7 1 0,-6 6 0 15,0 8-1-15,-3 0 1 0,-6 11-1 0,-2 9-3 16,-5 10-2-16,-7 10-1 0,-1 14-1 16,-6 13 1-16,2 4 0 0,-1-2 0 15,1 0-1-15,5-5 1 0,0-5-1 16,5-12 0-16,5-10 1 0,0-6-1 16,4-5 0-16,2-3 0 0,3-8 1 15,4-7-1-15,-4 0 2 0,4-8-1 0,0 0 0 16,0-13 1-16,0 0-1 0,0-8 1 15,0-1-2-15,0-6 0 0,0-1-1 16,0 0 0-16,4 0 0 0,-4 0-1 16,6 5 0-16,-1 1 0 0,3 4 0 15,2 7 0-15,5 3 0 0,5-1-1 16,6 4 2-16,5 0-1 0,7 3 1 16,3-1 1-16,2-4 0 0,2 0 0 15,0-2 0-15,-4 0 0 0,-7 2 0 0,-4 0 0 16,-4-3 1-16,-7 4 2 0,-6 0 5 15,-6 1 3-15,-7 0 3 0,0 1 0 16,-9 1 2-16,-5 4-1 0,-2 0-3 16,-5 0-4-16,-2 9-3 0,-2 4-3 15,0 5-1-15,-1 7-1 0,4 2 0 16,5 2 0-16,1 2-1 0,9 0 0 0,7-2-2 16,0 0-1-16,13-3 0 0,7-3 0 15,4-4 0-15,9-7 0 0,6-7 1 16,4-5 0-16,9-5 0 0,4-6 0 15,1-5 1-15,-3-3-1 0,-2-1 0 16,-6-1 1-16,-6-4 0 0,-7 0 2 16,-7-1 0-16,-7 0 0 0,-5 3 0 15,-5 1 1-15,-3 4 0 0,0 6 0 16,-6 2 0-16,3 4 0 0,-3 3-1 16,0 3 0-16,3 0-1 0,-3 3 1 0,7 3-1 15,-1 0-1-15,4 0 1 0,1 4 1 16,5 0-1-16,1-2 1 0,5 5 0 15,-3-3 0-15,4 1 0 0,-2 0 0 16,-3-1 0-16,-3-1-1 0,-3 1 1 16,-5-5 0-16,-7 3 1 0,-6 1 0 0,-6-1 1 15,-3 2-1-15,-4 1 2 16,-4 2-1-16,-1 1-1 0,5 0 0 0,-1-2 0 16,2 2-1-16,6 0-3 0,5-2-2 15,7-2-3-15,0-2 0 0,10-1-1 16,9-7-2-16,5 0 0 0,9 0 0 15,9-11 1-15,7 0 1 0,7-3 0 16,0-4 0-16,3-1 1 0,-3-4 1 16,-3-3 3-16,-9 0 1 0,-5-3 2 15,-8 4 4-15,-9 2 5 0,-6 1 5 0,-8 3 4 16,-8 5 3-16,-10 2 2 0,-5 7 1 16,-5 5-3-16,-5 0-4 0,-2 17-6 15,-5 3-3-15,3 6-3 0,-2 2-3 16,3 2 0-16,3 2-2 0,10-2 1 15,1-2-2-15,9-1 0 0,5-1-1 16,13-6-2-16,4-3 0 0,9-5-2 16,5-8-1-16,9-8-1 0,6-5 0 0,7-5 2 15,6-1 0-15,4-6 2 0,-3 0 1 16,-1 0 2-16,-5 1 1 0,-6 2 1 16,-10 1 0-16,-10 4 1 0,-9 2 1 15,-5 4 1-15,-7 7-1 0,-3 0 1 16,-4 3 0-16,0 8 0 0,-6 2-1 15,0 3-1-15,-6 3 1 0,3 3-1 16,-5 2 0-16,-2 0 0 0,-1-1 0 0,1-4-1 16,0-1 1-16,1-2 0 0,-1-3 0 15,4-6 1-15,4-1 0 0,-1-2 1 16,2-4 0-16,1 0-1 0,2-4 1 16,4 0-1-16,5-6-1 0,3-8 0 15,11-1-2-15,3-7-1 0,10-6-2 16,8-6 0-16,5-8-2 0,9-8 0 0,6-4 0 15,5-3 0-15,5-4 2 0,-1 1 1 16,-4 5 2-16,-4 2 0 0,-7 5 1 16,-11 11 0-16,-10 4 4 0,-10 10 3 15,-6 6 4-15,-8 9 0 0,-4 6-1 16,-5 6 0-16,-12 11 0 0,0 6-3 16,-5 8-4-16,-7 5-2 0,-5 10-2 15,-3 4 2-15,-6 7-1 0,3 3 0 16,-2 2-2-16,3 2 0 0,1-2-2 15,4-4-1-15,2-2 0 0,3-8-1 0,4-6 0 16,2-7 0-16,8-5 0 0,-1-7-1 16,4-4-3-16,4-3 0 0,-1-3 0 15,-1-7 1-15,3 3-1 0,-3-3 2 16,1-6 1-16,-2-2 4 0,-1-2 1 16,-2-1 2-16,0 0 2 0,-3-1 5 15,3-1 3-15,-4 1 3 0,2 3 5 0,2 2 2 16,-2 0 4-16,4 0 1 0,1 4-2 15,6-1-3-15,-4 4-4 0,8-4-3 16,6 4-4-16,4 0-4 0,7 0-4 16,7 0-1-16,10 0 1 0,2 0-2 15,2 6-9-15,3-3-9 0,-4-3-11 16,-2 0-3-16,-8 6-124 0,-9-1-122 16,-18-5-290-16</inkml:trace>
  <inkml:trace contextRef="#ctx0" brushRef="#br0" timeOffset="8366.37">21692 13432 525 0,'-9'-14'116'15,"-1"2"2"-15,4 6-94 0,0 1-6 16,6 5-4-16,0-5-6 0,0 5-4 16,11-5-1-16,0 0 0 0,4 2 0 15,3-1-1-15,5 4 1 0,3 0-1 16,3 0 0-16,1 0 0 0,-2 6 0 15,0-1-1-15,-4 2 1 0,0-1 0 16,-6-1 2-16,-5 2 0 0,-3-1 3 16,-2 3 1-16,-8 1 1 0,0 2 1 0,-12 4 0 15,1 4-1-15,-3 1-2 0,-3 3-2 16,-4-1-1-16,3-1-2 0,2-1-1 16,0-2 0-16,4-4-1 0,3-1 0 15,3-2-1-15,6-1 0 0,11-1 0 16,4-2-1-16,4-3 2 0,9-5-1 15,8 4 0-15,5-4 0 0,1-6 0 16,6-3 1-16,-2-3-2 0,-1-4 1 16,0-2 0-16,-3 0 1 0,-1-4-1 0,-2-2 2 15,-8 0-1-15,-3 0 2 0,-8 1 3 16,-7 4 2-16,-4-2 1 0,-9 3 1 16,-12 6 1-16,-3 5-1 0,-4 1-1 15,-6 6-2-15,-5 6-3 0,-3 4-2 16,0 7-1-16,0 6 1 0,2 2-1 15,2 4 0-15,3 1-1 0,5-2 1 16,7-3-2-16,6-1-1 0,2-7-1 0,6-4 0 16,13-3 0-16,2-4 0 0,8-6 1 15,3 0 1-15,5-11 1 0,5 0 2 16,3-1-1-16,1-4 0 0,-3-2 1 16,-4 1-1-16,-3-2 1 0,-7 5 1 15,-4-3 1-15,-8 5 3 0,-5 2 0 16,-6 4 0-16,0 2-1 0,0 4 0 15,-7 3-1-15,-2 4-2 0,-1 3-1 0,0 2-2 16,-4 3 0-16,2 1 1 0,-2 2 0 16,7-3-1-16,1-1 0 0,6-2-1 15,0 0-1-15,9-3 1 0,3-3 0 16,6-6 0-16,6 0 1 0,6 0 0 16,3-10 1-16,3-3 0 0,8-6 1 15,1-9 0-15,6-4-1 0,3-5 0 16,6-9 1-16,0-5-1 0,6-5-1 0,1-4 1 15,-1-1-1-15,-3-8-1 0,-4-3 1 16,-3 3-1-16,-6 2 0 0,-4 6 1 16,-7 5-1-16,-8 10 1 0,-5 14 0 15,-10 11-1-15,-6 10 0 0,-10 6 1 16,-7 10-1-16,-9 8 1 0,-7 9 0 16,-7 11 1-16,-6 14 0 0,-7 15 0 15,-6 9 1-15,-2 6 0 0,3 9-1 16,-2 4 0-16,3-1 0 0,3-7 0 0,3-7 0 15,5-10-2-15,9-4-1 0,4-12 0 16,7-11-1-16,5-10 0 0,7-5-1 16,4-8 1-16,0-4 1 0,0-5 2 15,0-6 1-15,0-5 1 0,0-5 1 0,0-6 1 16,0-2 3-16,0-4 1 0,-5-3 0 16,5 1 1-16,-5-3 1 0,2 3-2 15,-4 1 0-15,7 2-2 0,-3 4-3 16,3 3-1-16,0 2-3 0,11 3-1 15,4 3-1-15,8 2 0 0,4 4 0 16,7-6 1-16,8 6 1 0,7 0 0 16,2-5 2-16,1 5 0 0,2 0 0 15,2-5 0-15,2 5 0 0,-5-7 0 16,-5 1 0-16,-8 0 0 0,-7 3 1 16,-7-3 3-16,-8 1 7 0,-9 5 2 15,-9-6 2-15,-9 6-1 0,-9 0 0 0,-9 0 1 16,-9 0-5-16,-4 10-6 0,-6 1-2 15,-1 6-1-15,1 4-1 0,6 1 1 16,8 1-1-16,7 2 0 0,7 0 0 16,5-3-2-16,11-2 1 0,4-2 0 15,12-1-1-15,5-5 1 0,10-4 0 0,8-1 2 16,14-2-1-16,4-5 1 0,5 0-5 16,4-7-6-16,-3-2-11 0,-2-3-9 15,-8-3-16-15,-9-6-109 0,-8-3-116 16,-8-6-274-16</inkml:trace>
  <inkml:trace contextRef="#ctx0" brushRef="#br0" timeOffset="9073.69">23500 13511 402 0,'6'-11'96'0,"2"-2"4"0,-3 1-59 16,-5-1-8-16,6-1-3 0,-6 2 0 16,0-2-1-16,0-1 2 0,-7-1 1 15,-2 0-1-15,0 2-2 0,-3 0-3 16,-3 3-4-16,-3 2-4 0,-3 2-3 16,0 2-4-16,-3 5-3 0,1 0-1 15,-3 0-1-15,0 4 1 0,0 5-1 0,3 5 0 16,-3 8-1-16,2 8 0 0,1 5-2 15,6 7-1-15,-2 1-1 0,6 0-1 16,3 0-4-16,6-3-7 0,4-4-7 16,0-4-9-16,0-6-13 0,6-3-10 15,-2-4-98-15,3-2-99 0,-1-9-240 16</inkml:trace>
  <inkml:trace contextRef="#ctx0" brushRef="#br0" timeOffset="10456.23">19117 13568 304 0,'-4'3'76'16,"0"1"4"-16,0-4-41 0,4 4-8 15,-6-4-4-15,6 3-3 0,-3-3-2 0,3 5-1 16,-3-5-1-16,3 5-2 0,-6-5-1 15,6 5-1-15,-4-5-2 0,1 6-1 16,-1-6-2-16,-2 5 0 0,2-1 0 16,-2-1-1-16,-1 1 1 0,-1 0-1 15,0-1 1-15,0 1 0 0,-1 0-1 16,0-4-1-16,1 6-2 0,1-6 0 16,-1 5-2-16,2-5-2 0,1 3-1 15,1-3 0-15,1 4-1 0,3-4 1 0,-5 0-1 16,5 0 0-16,0 3 1 0,-4-3 0 15,4 0 0-15,0 0-1 0,0 0 0 16,0 0-1-16,0 0 0 0,0 0-1 16,0 0 0-16,7 0 1 0,-2 0-1 15,4-3 1-15,2-1 1 0,2-1 0 16,2-1 0-16,3-1 1 0,3-2-1 0,-3 0 0 16,0-3 1-16,-1-1-1 0,-1 1 2 15,0-2 0-15,-5 3 2 0,-2-2 1 16,-1 3 1-16,-2 1 3 0,0 1 1 15,-6 1 0-15,3 2 1 0,-3 1-1 16,0 0-2-16,-3 4-2 0,-3-5-2 16,2 5-4-16,-5 0-3 0,2 0-4 15,0 5-6-15,-3 0-5 0,0 1-10 0,3 3-12 16,-1-1-100-16,4 1-102 0,4-1-25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38:59.70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753 4537 286 0,'0'0'77'0,"-2"0"4"0,2 0-30 0,0 0-15 0,0 0-7 0,0 0-6 0,0 0-2 0,0 0-2 0,0 0-1 0,0 0-2 0,0 0-2 0,0 0-2 0,0 0-2 0,0 0-2 0,0 0 0 0,2 0-1 0,-2 0-1 15,9 0 0-15,-2-5-1 0,3 1-1 16,2-1 0-16,7-2 0 0,0-3-1 15,3-1 0-15,3-3-1 0,-1-1 0 16,-1-1 0-16,4-2 0 0,-3-1 0 16,-1-2-1-16,-4-2 0 0,1 3 1 15,-2-1-1-15,-4 3 1 0,-2 0 1 0,-3 3 4 16,-3 2 2-16,-6 5 2 0,0-2 0 16,-7 7 1-16,-5 3 0 0,2-5-2 15,-7 9-3-15,1 0-2 0,-3 6-1 16,-5 1-1-16,4 6-1 0,0 2 1 15,-1 6-1-15,3 0 0 0,2 6 0 16,3-4-1-16,3 3 1 0,5-4-1 16,5-4 0-16,4 0 0 0,6-4 0 0,-1-4 0 15,9-1 0-15,-3-3 0 0,6-4 0 16,2-3 1-16,-3-3 0 0,2-3-1 16,-1-2 1-16,-3-4-3 0,1 0-4 15,-3-3-9-15,3 0-11 0,-1 1 73 16,-3-1-175-16,0 1-111 0,1-3-291 15</inkml:trace>
  <inkml:trace contextRef="#ctx0" brushRef="#br0" timeOffset="311.52">14339 4535 424 0,'-5'5'101'0,"-2"1"2"16,5 1-69-16,2-3-8 0,0 0-5 16,-5-1-6-16,5-3-5 0,0 0-2 15,7 0-1-15,-3 0 1 0,0 0 0 16,1-4 2-16,0 4 3 0,-3-5 3 16,-2 5 5-16,5-5 1 0,-5 5-1 15,0 0 0-15,-5 0-2 0,-1 0-2 16,3 5-4-16,-5-2-4 0,-1 3-3 15,3-1-1-15,2 0-1 0,0 0-1 0,4 0-1 16,-7-5 0-16,7 5-4 0,0-5-4 16,0 0-7-16,6 0-12 0,-4 0-16 15,-2-4-97-15,7 4-107 0,-2-4-254 16</inkml:trace>
  <inkml:trace contextRef="#ctx0" brushRef="#br0" timeOffset="884.22">14809 4395 478 0,'0'-6'105'0,"0"1"2"0,0-2-85 0,0 1 0 16,-5-1 3-16,3 0-2 0,-4 0-1 15,-2 0 1-15,-3 1 1 0,-2 3-2 16,-3-2-4-16,-3 5-5 0,-1 5-4 16,-4 2-1-16,3 4-4 0,0 3-1 15,3 4-1-15,5-2 0 0,1 2-1 16,4-1-1-16,8-3 0 0,0 0 0 0,0-3 0 16,11-4-1-16,2-7 0 15,2 0 1-15,6-5-1 0,5-1 1 0,4-6 0 16,-1-3 1-16,0-2-1 0,0 1 1 15,-8 1-1-15,-2 2 1 0,-5-1 0 16,-6 5 0-16,-8 3 0 0,0 6 0 16,0 0-1-16,-10 10 0 0,-2 9 1 15,-5 5-1-15,1 7-1 0,-5 5 1 16,-5 8 0-16,0 8 1 0,1 6-1 16,1 2 1-16,2 3-1 0,-1 4 1 15,2-2-1-15,1 0 1 0,1-7-1 0,0-2 1 16,-4-5-1-16,4-9 1 0,-2-5 0 15,1-5 0-15,4-6 0 0,-1-5 4 16,4-6 1-16,-2-9 3 0,3-2 0 16,3-10 0-16,2-3 1 0,2-12-2 15,5-7-1-15,0-8-4 0,2-4-1 0,10-10-1 16,5-6-1-16,3-6 0 0,2 1-2 16,10-8 0-16,3 1-2 0,5-1-2 15,6 8-6-15,4 5-6 0,4 5-10 16,-2 4-11-16,-1 11-22 0,-1 6-81 15,-8 7-97-15,-6 1-223 0</inkml:trace>
  <inkml:trace contextRef="#ctx0" brushRef="#br0" timeOffset="1293.52">15069 4568 491 0,'0'-4'115'0,"0"4"3"15,-3-3-80-15,3 3-3 0,-5 0 1 16,5 0-6-16,-2 0-5 0,2 0-3 16,-3 0-3-16,3 0-4 0,-4 3-5 15,4-3-5-15,0 0-2 0,0 5-2 16,0-5 0-16,0 0-1 0,0 4-1 15,4-4 1-15,0 0 1 0,1-4 0 16,-1 4 0-16,1-5 1 0,-5 5 3 16,5-3 3-16,-5 3 2 0,0 0 1 15,0 0-1-15,-5 0 0 0,0 3 0 0,-1 1-4 16,0 0-3-16,1 2-1 0,-1 0-2 16,-1-1 0-16,4 0-1 0,3-5-1 15,0 5 0-15,0-5 1 0,4 0-1 16,2-5 0-16,0 0 1 0,-1 0 1 15,1-1 1-15,0 0-1 0,-6 0-4 0,4 1-8 16,-4 5-9-16,0-5-15 16,-7 5-112-16,7 0-116 0,0 0-284 0</inkml:trace>
  <inkml:trace contextRef="#ctx0" brushRef="#br0" timeOffset="3566.15">15532 4473 333 0,'0'-9'76'0,"7"4"2"16,-7-2-51-16,7-2-5 0,-3 1-2 15,1-2 1-15,-1-1 0 0,3 0 0 16,0-1-1-16,1-2-3 0,-1-1-2 16,1-1-3-16,1 2-2 0,-2-2-2 0,2 2 0 15,-2 2 0-15,-3 3 1 16,0 3 2-16,-1 2 2 0,-3 4 2 0,0 0 0 16,0 0 0-16,0 0-2 0,-5 8-1 15,-1 3-3-15,-4 4-2 0,1 2-3 16,-1 4-1-16,-3 0 0 0,3 2 0 15,2 0-1-15,2-4 0 0,2-2 0 16,4-4-1-16,0-3-1 0,4-2 1 16,6-4-1-16,-1-4 1 0,2 0-1 0,6-11 1 15,5-1 0-15,2 0 0 0,5-4 1 16,2-4-1-16,4-3-1 0,-2 0 1 16,0 2 0-16,-5 1-1 0,-3-1 2 15,-4 5 0-15,-5 3 2 0,-6 6 5 16,-3 2 3-16,-7 1 1 0,0 4 0 15,-4 0 0-15,-5 7-2 0,-4 6-1 16,-1 2-5-16,-5 6-2 0,-1 3-3 16,0 2 1-16,5 2 0 0,3-2-1 0,5-5 0 15,7-2-1-15,7-5 0 0,7-3 0 16,5-5-1-16,10-6 1 0,2-3-1 16,7-8 1-16,0-4 0 0,2-5 1 15,2-3-1-15,4-7 1 0,-2 3 0 16,5-4 1-16,-4 2-1 0,-1-1 1 15,-4 4-1-15,-5 6-1 0,-10 6 0 0,-8 4-1 16,-10 10 1-16,-7 5-1 0,-9 9 1 16,-9 8-1-16,-4 5 1 0,-9 2 1 15,-2 4 0-15,-1 0 1 0,0 1-1 16,1 0 1-16,4-6 0 0,3-2 0 16,6-2 0-16,7-7 0 0,4-3-2 15,1-4 0-15,8-7 0 0,0-3-1 16,10 0 1-16,0-12 0 0,3-1 1 15,8-5 0-15,5-2 0 0,4-5 1 0,5 0-1 16,0 0 0-16,6 2 1 0,-3 0-1 16,-5 4 0-16,-1 2 0 0,-8 3 0 15,-8 5-1-15,-3 2 0 0,-6 7 1 16,-7 0 0-16,0 12 1 0,-5 1 0 16,-3 4 0-16,-2 3 2 0,0 3-1 15,-4 3 1-15,2-4-2 0,4 0 0 16,1-4 0-16,7-2-1 0,0-2-1 0,11-5 1 15,6-4-1-15,5-5 1 0,7-3-1 16,4-8 1-16,6-6 1 0,4-5-1 16,5-1 1-16,3-6 0 0,1-1 0 15,-1-2-1-15,-3 7 1 0,-7 1-1 16,-3 5 1-16,-11 2-1 0,-6 6 2 16,-9 5 2-16,-6 6 0 0,-6 0 0 15,-8 0 1-15,-9 14-1 0,-4 3 1 0,-6 5-2 16,-4 5-2-16,2 3 0 0,0 2 0 15,6 0-1-15,5-6 0 0,7-3 0 16,6-5-1-16,5-3 1 0,2-4-2 16,11-4 1-16,0-7 1 0,8 0 0 15,9-5 0-15,1-6 0 0,6-5 1 16,2-5 0-16,1-2 0 0,-1-4 0 0,-4-3 0 16,1-1 0-16,-6 0-1 0,0 4 1 15,-7 3 0-15,-3 3 0 0,-7 5 1 16,-1 6 1-16,-6 3 1 0,-6 7 0 15,-7 0-1-15,-4 8 0 0,-1 3 0 16,-2 4-2-16,-1 5-1 0,-4 1 0 16,4 3 0-16,2-2 0 0,2 0 0 15,5-3-2-15,6-2 1 0,0-6-2 0,10-2 1 16,3-9-1-16,7 0 0 0,3-6 0 16,9-5 0-16,7-2 0 0,1-8 1 15,6-2 0-15,0-1 0 0,-4 1 1 16,1-1 0-16,-8 1 0 0,-4-1 1 15,-9 7 0-15,-2 2 0 0,-7 2 0 16,-6 4 1-16,-1 1 1 0,-6 5 0 16,0 3 0-16,5 0 0 0,-5 0 0 15,0 0 0-15,0 0-2 0,-5 5 1 0,5-1-1 16,0-4-1-16,-6 6 1 0,6-1 0 16,0-2 0-16,-3 4 0 0,3-1 0 15,0 1 0-15,0 0 0 0,-5 4 0 16,0 2 0-16,5 4 0 0,-6 3 0 15,6 3 0-15,-7 2 1 0,5 2-1 16,2 1 1-16,-5-2 0 0,5 0-1 16,0-4 1-16,0-3-1 0,0-3 0 15,0 0 0-15,0-4 0 0,0-2-1 0,-3-2 1 16,-2-1 0-16,-2-2-1 0,-5 0 2 16,0-5-1-16,-3 6 0 0,-3-6 1 15,1 5 0-15,-1-5 0 0,-1 0 0 16,4 4 0-16,-2-4 0 0,7 0-1 15,3 0 1-15,0 0-2 0,3 0 0 0,4 0-1 16,0 0-1-16,5 0-2 0,3-4-7 16,0 4-7-16,4-6-12 0,6 2 39 15,-3-2-151-15,3-1-114 0,-3-2-291 16</inkml:trace>
  <inkml:trace contextRef="#ctx0" brushRef="#br0" timeOffset="5055.37">17530 4540 422 0,'0'0'98'15,"0"0"0"-15,0 0-53 0,7-6-31 16,0 1-7-16,6-1-1 0,1-4 0 16,8-4 1-16,2 0 3 0,6-5 0 15,2 2 1-15,3-3 0 0,0-2 0 16,5 0-2-16,-1-2-2 0,-2 0-2 0,-4 6-1 16,-5-1-1-16,-6 3 0 0,-3 1 2 15,-9 7 3-15,-7 3 1 0,-3-1 1 16,-9 2-1-16,-8 4 1 0,1-3-1 15,-9 8-3-15,-3 0-3 0,-4 3 0 16,-6 6-1-16,2 3 1 0,3 3 0 16,1 2 1-16,1-1-1 0,9 1 0 15,2 1-1-15,8-2 0 0,6-3-1 0,6 0-1 16,7-4 1-16,9-1-1 0,6-2 0 16,10-4 0-16,8-7 1 0,9 0 0 15,3 0 0-15,2-10 0 0,-1-1 0 16,0-6 0-16,-3 2 0 0,-8 0 0 15,-3-2 0-15,-7 4-1 0,-4 1 1 16,-6 2-1-16,-5 3 1 0,-4 3 0 16,-5 0 1-16,-8 4 2 0,0-4 1 15,0 4 0-15,0 0 0 0,0 0 0 0,-7 0 0 16,7 0-3-16,-7 0 0 0,5 0-2 16,-2 0 0-16,1 0 0 0,-1 5-1 15,-2-1 1-15,3-1 0 0,-3 2 0 16,1-1 0-16,-1 1 1 0,4-1-1 15,2-1 0-15,-5 1 1 0,5-4-1 16,0 0 0-16,-3 4 0 0,3-4 0 0,0 0 0 16,0 0-1-16,0-4 1 0,0 0-1 15,3 0 1-15,-3-4 0 0,4-3 1 16,-4-1-1-16,0-5 1 0,0 1 0 16,0 1-1-16,0 1 0 0,-7 1 0 15,2 4 0-15,-4 3-1 0,-2 6-1 16,-1 4 1-16,-3 7 0 0,-4 5 1 15,-1 4 0-15,-1 4 0 0,1 1 0 0,2 0 0 16,4 0 0-16,2-5 0 0,6-4-1 16,6-4 0-16,0-2 0 0,6-5-1 15,1-5 0-15,6 0 0 0,4-13 1 16,4-4 0-16,3-5 0 0,6-8 0 16,3-6 0-16,5-5 1 0,3-2-1 15,2-2 1-15,-1-1 0 0,1 0 0 0,-6 1 0 16,-3-2 0-16,-5 3 0 0,-8 3 1 15,-4 2-1-15,-3 4 0 0,-6 5 1 16,-4 7-1-16,-4 7 0 0,0 7 0 16,0 9 0-16,-12 7 0 0,2 11 0 15,-5 5 0-15,-5 9 0 0,-1 6 1 16,-1 6 0-16,-5 5 1 0,0 5-1 16,1 0 1-16,1-2 2 0,5-2 0 15,4-2 1-15,3-4 1 0,4-9 0 16,5-6 0-16,4-4 0 0,4-4-2 15,6-6 1-15,5-5-2 0,5-3 0 0,6-7-1 16,2-7-2-16,6-4-7 0,2-7-7 16,1-4-18-16,-2-7-108 0,2-3-112 15,3-2-278-15</inkml:trace>
  <inkml:trace contextRef="#ctx0" brushRef="#br0" timeOffset="15826.54">22736 4167 352 0,'7'-12'91'0,"3"-2"0"16,5-4-6-16,9-5-73 0,11-6-3 16,9-10 1-16,3-6 1 0,3-5 1 15,3-3-1-15,-4-4 1 0,-2 0-2 16,-11 6 0-16,-8 9 0 0,-13 9 1 15,-5 8 0-15,-10 10 1 0,-17 15 0 16,-6 3 0-16,-8 17 1 0,-11 8-2 16,-8 15-2-16,-2 12-1 0,-5 10-1 15,-2 13 0-15,2 10-2 0,2 6-1 0,6 4-1 16,7-5-1-16,0-3 0 0,6-5 0 16,3-8 1-16,4-8-1 0,3-14 1 15,5-9 0-15,7-7 0 0,4-8-1 16,10-6 0-16,0-9 0 0,11-12 0 15,4-4 1-15,3-11 0 0,5-11 0 16,3-9 1-16,1-8-1 0,3-7 0 16,-1-5 0-16,-3-6-2 0,-3-6 0 15,-6 3 0-15,-3-2 0 0,-2 3 0 0,-6 0-1 16,-6 9 1-16,0 6-1 0,0 8 0 16,0 7 1-16,-6 10-1 0,2 4 0 15,-1 7 0-15,5 3 0 0,-3 5 0 16,3 0-1-16,5 5 1 0,2 2 0 15,5 1-1-15,3 4 1 0,9 0 0 16,5 0 0-16,8-1 0 0,5-1 0 16,4-1 0-16,1-4 0 0,-1-5 1 0,-1-5-1 15,-6-2 0-15,-4 0 0 0,-8-2 0 16,-8-2 1-16,-5 0-1 0,-5 1 2 16,-9 1 1-16,-4 0 2 0,-9 2 2 15,-3 1 0-15,-6 6 2 0,-3 0 0 16,-5 0-1-16,-3 8-1 0,0 1-2 15,-3 6-2-15,1 2 0 0,4 5-2 16,3 2 0-16,7 3-1 0,9-3 0 16,7-2 0-16,5-1 0 0,8-4 0 0,8-5-1 15,4-6 1-15,6-6-1 0,3 0 1 16,1-5-1-16,1-5 1 0,-1-3 0 16,1-5 0-16,-6-1 0 0,-2 0 0 15,-7 1 0-15,-2 1 0 0,-4 4 1 16,-5 3 0-16,-5 4 1 0,0 6 1 0,0-4 0 15,-7 4 2-15,1 5-2 0,-3 1 1 16,2 3 0-16,0 3-2 0,1 3-1 16,3 1 0-16,3-2-1 0,0 0 0 15,5-1 0-15,5-3 0 0,5-2-1 16,6-8 1-16,3 0 0 0,12-5 0 16,6-6 0-16,10-1 0 0,3-5 0 15,3-1 0-15,0 0 0 0,-1-1 0 0,-8 3 0 16,-8 3 0-16,-9 1 0 0,-12 3 1 15,-4 3 0-15,-7 1 7 0,-7 5 4 16,-2-5 0-16,-2 5 0 0,-4 0 1 16,-3 4-1-16,-2-4 0 0,-2 7-8 15,-1-1-2-15,1 3-1 0,-1 1-1 16,2-3 0-16,1 1 0 0,3 0 0 16,4-3 0-16,1 1-1 0,3-2 1 15,-5-4 0-15,5 4 0 0,0-4-1 16,0 4 1-16,0-4 0 0,0 0 0 0,0 0 0 15,0 0 0-15,0 0 0 0,0 0 1 16,0-4 0-16,0 1-1 0,0 3 1 16,-3-5 0-16,3 5 0 0,-5-4-1 15,0 4 0-15,3-4 1 0,2 4-1 16,-7 0-1-16,2 0 1 0,-1 0 0 16,1 5-1-16,-4 1 1 0,1 1 0 0,-3 0 0 15,4 2 0-15,-2 0 0 0,2-1 0 16,1-2 0-16,1 2-1 0,5-4 1 15,-2-4-1-15,2 5 0 0,3-5 0 16,3 0 0-16,0 0 0 0,0-5 0 16,4 1 1-16,0-3-1 0,-3 1 1 15,1 0 0-15,-2-1 0 0,0 2 0 16,-6 3 1-16,3-3 0 0,-3 5 0 0,-4-4-1 16,-1 4 1-16,-3 0 0 0,-4 0-1 15,1 0 0-15,-5 8 1 0,2-1-2 16,-5 5 1-16,6 0 0 0,-1 2-1 15,2 0 1-15,6 2-1 0,6 1 0 16,0 1-2-16,10 0-4 0,5 0-2 16,4-2-2-16,7-3 0 0,5 1-2 15,0-8-1-15,6-6 2 0,-2 0 4 0,5-6 1 16,-2-1 3-16,-3-4 0 16,3-3 2-16,-2 2 1 0,-5 1 1 0,-5 1 0 15,-5 3 0-15,-5 0 3 0,-6 4 2 16,-10 3 1-16,-6 0 1 0,-8 5-1 15,-3 3 0-15,-5 4 0 0,-1 4-3 16,-3 0-2-16,3 4-3 0,6 1-5 16,6-2-9-16,4-1-8 0,7-3-13 15,8-3 147-15,4-3-256 0,6-5-128 16,2-8-357-16</inkml:trace>
  <inkml:trace contextRef="#ctx0" brushRef="#br0" timeOffset="15990.54">24140 4052 619 0,'-11'-12'151'0,"1"3"3"0,-1 3-96 16,1 0-17-16,1 3-6 0,1 3-8 15,1-4-9-15,1 4-7 0,0 0-2 16,6 0-2-16,-6 0-3 0,6 0-2 16,0 0-8-16,0 4-14 0,0-1-14 15,6-3-18-15,1 5-110 0,0-5-124 16,4 0-290-16</inkml:trace>
  <inkml:trace contextRef="#ctx0" brushRef="#br0" timeOffset="16624.2">24121 4391 521 0,'0'0'107'0,"7"-11"0"15,4-1-97-15,5-3-7 0,7-4-1 16,5-3-1-16,5-8 4 0,5-2 3 16,6 0 3-16,2-1 1 0,1 1 0 15,2-2 2-15,-2 2 0 0,-7 5-1 0,-7-2-1 16,-8 4 1-16,-9 1 2 15,-9 4 0-15,-7 3 0 0,-9 3 0 16,-8 6-1-16,-6 8-3 0,-7 0-3 0,-6 8-3 16,-3 7-1-16,-5 5-3 0,1 5 0 15,-3 7 0-15,2 5 0 0,5 2-1 16,6 4 0-16,4 1 0 0,5 2 0 16,10 1 0-16,7-3 0 0,7-4 0 15,13-4-1-15,2-4 1 0,11-8 0 0,7-4-1 16,11-7 1-16,4-4 0 0,5-6 0 15,0-3 0-15,-3 0 0 0,-6 0 0 16,-2 0 1-16,-14 0-1 0,-8 0 1 16,-8 6 1-16,-9-3 2 0,-3 4 0 15,-9 0 0-15,-4 1 0 0,-4 2 0 16,1 1 0-16,-1 1-2 0,1-1-4 16,4-2-7-16,3-2-7 0,3-1-8 15,6-6-11-15,2 0-11 0,9-8-97 0,-1-3-101 16,6-4-236-16</inkml:trace>
  <inkml:trace contextRef="#ctx0" brushRef="#br0" timeOffset="16883.42">24671 4290 534 0,'-3'-8'126'0,"3"3"3"16,-6-1-86-16,2 3-10 0,1 3-8 16,3-7-8-16,-4 7-4 0,4 0-5 15,0 0-1-15,0-3-2 0,0 3-2 16,0 0-1-16,0 3 0 0,0-3 0 15,0 0 2-15,0 0 4 0,4 5 3 16,-4-5 2-16,0 0 2 0,0 0 1 16,0 0-2-16,-4 0-1 0,4 0-5 15,-6 3-2-15,6-3-3 0,0 0-3 16,0 4 0-16,0 0-1 0,0-4-6 16,0 5-6-16,0-5-6 0,7 8-7 0,-2-5-8 15,-3 2-10-15,4-5-8 16,0 4-6-16,0-4-39 0,2 4-35 0,-1-4-76 15,3 4-161-15</inkml:trace>
  <inkml:trace contextRef="#ctx0" brushRef="#br0" timeOffset="27127.12">13855 4789 296 0,'-4'-4'80'0,"1"0"4"0,-1 4-38 0,-2 0-6 0,3 0-3 0,-3 0-5 0,-4 6-5 0,-1 4-1 0,-5 2-3 0,1 4-2 0,-5 2-1 0,-2 6-2 0,-3 7-3 0,-1 2-2 0,1 4-2 0,-1 8-3 0,0 3-2 0,6 5-1 0,5 3-1 0,1-1-2 0,7-2 0 16,7-2-1-16,0-7-1 0,6-6 1 16,4-7-1-16,2-8 1 0,9-9-2 15,-2-4-3-15,6-2-6 0,0-8-8 16,3 0-19-16,0-4-80 0,3-7-91 15,-4-4-216-15</inkml:trace>
  <inkml:trace contextRef="#ctx0" brushRef="#br0" timeOffset="27872.77">14129 5123 401 0,'7'-9'97'0,"6"-1"2"0,-2-2-56 0,-2-2-23 16,4-1-1-16,-6-1 3 0,-1 1 0 16,-6 3 0-16,0-1 0 0,-9 3 1 15,-4 1-1-15,-4 5-2 0,1 4-5 16,-4 3-5-16,-4 7-4 0,2 3-2 16,-2 7-2-16,4 0-1 0,0 5 0 15,-1 0-1-15,3 2 0 0,4-2 0 16,7-2 0-16,7-1 0 0,0-4 0 15,10-7 0-15,4-2 0 0,6-9 0 16,2-8 0-16,4-5 0 0,1-4 0 0,3-3 0 16,-1 2 0-16,-3-4 0 0,-5 8 0 15,-1 4 0-15,-7 1 1 0,-5 7 0 16,-8 2-1-16,0 0 1 0,-14 7 0 16,0 0 0-16,-6 2 0 0,5 9-1 15,-3-1 1-15,5 0-1 0,0-2 0 16,7-2 1-16,6-2-1 0,0-3 0 0,12-8 0 15,5 0 0-15,1-9 0 0,7-1 0 16,8-4 0-16,4-5 0 0,-1-1 0 16,3-3 0-16,1 3 0 0,-1 0 0 15,-6 1 0-15,-5 1 0 0,-4 4 0 16,-4 2 0-16,-5 2 0 0,-8 3 0 16,0 2-1-16,-1 5 1 0,0 0 0 15,1 0-1-15,0 6 1 0,-1 2 0 16,4 0 0-16,-1 4 0 0,-2 2 0 0,-1 1 0 15,0 0 0-15,-4 2 0 0,-2-2 0 16,0 3 0-16,0 0 1 0,-2 0-1 16,-4-1 1-16,-1 1-1 0,-5-5 2 15,4 0-1-15,-4 0 2 0,-2-6-1 16,2 1 1-16,-1-2-1 0,0-2 1 16,0 3-1-16,1-4-1 0,2-3-2 0,2 0-6 15,-2 0-10-15,7 0 49 0,3-7-161 16,0 1-110-16,0-3-298 0</inkml:trace>
  <inkml:trace contextRef="#ctx0" brushRef="#br0" timeOffset="52886.08">24782 4419 350 0,'-7'0'80'0,"7"-6"2"0,-7 2-57 0,7 4-3 0,0-4 0 0,0 4-1 0,0-3 0 0,0 3 0 0,6-8-1 0,-3 1-1 0,7 1-3 0,3-6-3 0,3-1-4 0,10-4-1 0,6-4-3 0,8-2-1 0,6-4-1 0,0-5-1 0,3-1-1 0,4-3 0 0,-3 1 0 0,-5-1-1 0,-4 2 1 0,-5 4-1 0,-4 6 1 0,-5 3 0 0,-9 5 1 0,-1 6 1 0,-7 2 3 0,-4 8 4 0,-6 0 1 0,-5 8 1 16,-4 4 0-16,-6 8 0 0,-7 7-1 15,-5 10-4-15,-5 8-3 0,2 1-1 16,-6 4-1-16,2 1-1 0,2 2 0 15,4-6 0-15,1-5 0 0,2-7 0 0,2-3 0 16,4-9-1-16,1-4 1 0,6-5-1 16,-2-5 1-16,5-3-1 0,-1-3 0 15,0-3 1-15,-1 0-1 0,-1 0 0 16,1-5 1-16,-1-1 0 0,0 1 1 16,3-3 0-16,0 0 1 0,7 0-1 15,2-2 1-15,0 1 0 0,0-1-2 16,11-1 0-16,3 1 0 0,2 2-1 15,4 1 0-15,7 4 0 0,4 3 0 0,-3 0 1 16,3 3 0-16,-3 2 0 0,-2 0 0 16,0 2 1-16,-3 2-1 0,-4-2 1 15,0 2 0-15,-4 1 0 0,-4 2 1 16,-5 3 1-16,-6 0 1 0,0 4 0 16,-8 2 0-16,-3 0-1 0,2 4 0 15,-2-1-1-15,5-1-2 0,0-2-1 0,6-4-1 16,0-4 0-16,6-4 0 0,7-9 0 15,5-7 0-15,1-3-1 0,5-5 2 16,4-1-1-16,-3-1 1 0,0 2 0 16,-6 4 0-16,0 5 0 0,-8 6 0 15,-8 0 0-15,-3 12 1 0,-6 4 0 16,-7 7 0-16,-7 12 1 0,0 5-1 16,0 9 1-16,-2 4-1 0,-4 0 0 15,1 1 0-15,5 1-2 0,-6-2 0 0,0-1-1 16,-3-2-1-16,-3 2 0 0,-1-1-1 15,0 0 1-15,-5-5 0 0,3-5 0 16,2-2 2-16,0-8 0 0,6-5 1 16,2-8 0-16,2-6 1 0,7-3 0 15,2-9 1-15,8-7-1 0,6-13 1 16,6-12-1-16,14-11 1 0,11-13-2 16,9-13 0-16,9-5 1 0,3-8-1 15,5 0 0-15,2 2 1 0,-4 5-1 16,-3 7 0-16,-10 8-5 0,-4 7-11 0,-4 10-16 15,-3 8-98-15,-7 10-104 0,-2 5-259 16</inkml:trace>
  <inkml:trace contextRef="#ctx0" brushRef="#br0" timeOffset="86180">19039 4318 304 0,'0'0'79'0,"0"5"3"0,-3-5-36 15,3 4-12-15,-3-4-4 0,3 3-3 0,0-3-2 0,0 4-1 0,0-4-2 0,0 0 0 0,0 0-3 0,0 3-2 0,0-3-2 0,0 0-3 0,3 0-2 0,0 0-2 0,3-3-2 0,0-3-1 0,3-3-1 0,4-3-1 0,4-4-1 0,2-2 0 0,0-3 0 16,1-1-1-16,2 1 0 0,-1 1-1 15,-1 4 1-15,-6 0 0 0,0 5 0 0,-2 3 0 16,0 4 0-16,-3 4 2 0,-3 5 0 16,-3 8 2-16,-3 2 0 0,0 6 1 15,0 5 0-15,0 6-1 0,-6 1-1 16,2 1-1-16,-1-3-2 0,2 2 0 16,-2-3-1-16,2-1 0 0,-1-6 1 15,1-1-2-15,-3-4 1 0,-3 0-1 0,1-5 1 16,-1-2 0-16,-1 0 0 0,3-5 0 15,-3 0 0-15,2-2 1 0,2-4 0 16,-3 0 1-16,5 0 0 0,0 0 0 16,-2-4 2-16,3 0 0 0,3-1 0 15,0-3 0-15,0-2 0 0,7-2-2 16,2-2 0-16,7-2-1 0,3-6-1 16,6-1 0-16,8-2 0 0,7-4 1 15,3-1-1-15,7-4 0 0,1-6 0 0,2-2 1 16,-2-4-1-16,-2-1 1 0,-2 2-1 15,-4-1 1-15,-3-1-1 0,-4 4 1 16,-3 6 0-16,-4 3 0 0,-5 2 1 16,-10 5 3-16,-1 5 1 0,-2 7 3 15,-9 5 1-15,-2 3 0 0,0 7 0 16,-10 13-1-16,-2 6-2 0,-3 8-3 0,-5 4-2 16,-4 7-1-16,-5 8 0 0,-2 5-1 15,-1 5 0-15,3 3-1 0,-1 0-2 16,0 0 0-16,6 1-1 0,-1-7 1 15,2-6-1-15,6-10 1 0,3-8 0 16,2-9 2-16,4-5 0 0,1-6 0 16,7-5 0-16,0-8 0 0,0-5 0 15,5-5 0-15,4-6 0 0,-2-4 0 16,5-4 2-16,-1-4-1 0,0 1 1 16,1 3-1-16,-1 5 0 0,-2 3 1 0,-2 4-1 15,2 5 1-15,-1 8-1 0,0-1 0 16,-1 4 0-16,0 0 0 0,1 6 0 15,3 1 0-15,-3 1 0 0,5-1 0 16,-1 1 0-16,3 1 0 0,3-1 0 16,2-2 0-16,2-3 0 0,4-3 0 15,5-3 0-15,0-2 0 0,-1-4 0 16,4 2 0-16,-6-4 0 0,-1 1 0 0,-3 2 0 16,-5-2 0-16,-6 0 1 0,-6 2 1 15,-4-4 0-15,-3 0 1 0,-10-2 1 16,-6 2 0-16,-4 4 0 0,-6 3-1 15,-4 5 1-15,-3 7-2 0,0 4 0 16,0 5-1-16,3 4 1 0,3 0-1 16,4 2-1-16,9-1 1 0,2-2-1 15,5-1-1-15,7-1-1 0,13-4 1 0,0-4-1 16,7-3 1-16,7-6 0 0,5-6 1 16,3-7 0-16,4-5 0 0,0 0 1 15,2-5-1-15,-5-2 0 0,-5 0 1 16,-1-1-1-16,-8 5 1 0,-6 2-1 15,-1 1 0-15,-6 1 1 0,-2 6-1 16,-1 3 1-16,0 4-1 0,1 4 0 16,-2-4 0-16,1 4 0 0,0 0 0 15,-1 0 0-15,4 0 0 0,0 0 1 0,4 0-1 16,3 0 0-16,1 4 1 0,3-4-1 16,6 4 0-16,1-4 0 0,-1 5 1 15,-2-2-1-15,-3 1 0 0,-2-4 0 16,-5 5 1-16,-7-5 1 0,-7 7 2 15,0 2 1-15,-10-1-1 0,-5 6 1 16,-1 1 0-16,-1 3-1 0,-3 0-1 16,0 0-2-16,6 1 0 0,1-1-1 0,7 0-1 15,6 0 0-15,0-2 0 0,13-2-1 16,6 0 0-16,7-6 1 0,6-3-1 16,4-5 1-16,9-6 0 0,0-4 1 15,1-5 0-15,-3-4 0 0,3-4 0 16,0-3 0-16,-1-2 1 0,-5-2-1 15,-2 2 1-15,-6 1-1 0,-5 5 2 16,-7 5 4-16,-10 1 2 0,-10 6 2 16,-3 3 0-16,-14 7 0 0,-3 0 0 0,-12 0-1 15,-3 11-4-15,-1 4-3 0,-2 5-1 16,1 4 0-16,4-2 0 0,5 4-1 16,7-3 0-16,8-1-1 0,1-2-2 15,12-4 0-15,0-4-1 0,12-2 0 16,3-5 0-16,5-5 0 0,6-6 1 15,7-8 1-15,0-2 1 0,1-3 1 16,3-2 0-16,-3 0 0 0,-7 2 0 0,-6 1 1 16,-5 6 0-16,-8 0 1 0,-8 4 0 15,-7 4 1-15,-4 4-1 0,-4 4 1 16,-4 4-1-16,-1 5-1 0,0 2 0 16,1 1 0-16,6 2-1 0,3 1-1 15,6-3-1-15,8 2-1 0,4-4-1 16,8 0 0-16,13-4 0 0,5-10 0 0,6 0 1 15,6-5 1-15,1-5 1 0,5-7 0 16,-3-5 1-16,-3-3 0 0,-2 1 0 16,-8 1 0-16,-4-2 1 0,-7 1-1 15,-9 3 2-15,-4 0 0 0,-7 5 1 16,-10 3 1-16,-8 3 0 0,-2 2 1 16,-8 8-1-16,0 0-1 0,-3 7 0 15,1 4-2-15,-1 2 0 0,6 3-3 16,0 2-1-16,7-1-2 0,7 3-3 15,6-2-1-15,9-4-1 0,1-5-1 0,10-9 3 16,5 0 1-16,3-9 2 0,4-4 2 16,0-2 2-16,1-2 0 0,-4 1 1 15,-2 4 0-15,-4 7 1 0,-7 0 0 16,-5 5 1-16,-9 0 1 0,-4 3 0 16,-6 9 1-16,-5 8-1 0,-6 5 0 15,-2 9 0-15,-2 6-2 0,3 7 0 0,-1 5-1 16,1 2 1-16,-4 2-1 0,3 4 0 15,1 1 0-15,-6 1 0 0,-2-1 1 16,-3-2-1-16,2-1 0 0,1-5 0 16,-1-9 1-16,5-7-1 0,0-8 1 15,6-8 1-15,2-6 1 0,4-8 1 16,0-1 1-16,3-6-1 0,3-10 0 16,6-4 0-16,0-9-1 0,7-8-3 15,7-9-3-15,9-10-1 0,5-7-2 0,7-4 1 16,5-4-1-16,4-1 1 0,4 0 0 15,5-1 2-15,3 3 2 0,5-2 1 16,1 3-1-16,2 2 1 0,-5 7 0 16,-4 3 1-16,-4 7-1 0,-12 5 0 15,-11 7 1-15,-8 9 0 0,-12 2 1 16,-8 5 1-16,0 6 1 0,-14 10 0 0,-5 0 1 16,-3 11 0-16,-9 4 0 0,-2 4 1 15,-1 3-1-15,1 3 0 0,1 0 1 16,5 1-1-16,8 0-1 0,12 0-1 15,7-1 0-15,7-2-2 0,13-1 0 16,10-6 0-16,4-5-2 0,5-11-6 16,3-5-9-16,7-8-13 0,-2-5-11 15,-4-1-114-15,-4 0-120 0,-5-1-287 16</inkml:trace>
  <inkml:trace contextRef="#ctx0" brushRef="#br0" timeOffset="87572.08">19648 4374 269 0,'0'-3'74'0,"0"-1"0"0,0-1-2 0,0 2-51 0,0-1-8 0,0 1-1 0,0 3 1 0,0 0 1 0,-3-4 2 0,-1 4 2 0,-3 0 1 0,-3 4-1 0,1 0-2 0,-3 1-1 0,0 1-1 0,-1 1-2 0,-3 3-1 0,3-3-3 0,-1-2-1 0,-1 2 0 0,2-3-1 0,-1 2-1 0,3-3 1 0,-1 0 1 0,4-3 0 0,0 6 1 0,3-6 0 0,-1 4-1 0,6-4 0 0,0 0-2 0,0 0-1 0,8 0-1 15,1-4-1-15,1 0-1 0,3 4 0 16,0-8 0-16,1 1 0 0,-2 1 0 15,1 1-1-15,-2 2 1 0,-2-3-1 16,-2 4 1-16,0 2-1 0,-4-4 1 16,-3 4 1-16,0 0 0 0,0 0 0 15,-3 0 1-15,-4 0 0 0,-5 0 0 0,-2 0-1 16,-2 5 1-16,-5-1 0 0,-1 1 0 16,-1-1 2-16,2 0 1 15,1-1 1-15,4-3 1 0,4 5-1 0,4-5-1 16,2 0-1-16,3 0-2 0,3 0-1 15,3 0-1-15,3 0 0 0,7-8-1 16,1 0 0-16,9-2-1 0,4-5-2 16,5-1-4-16,2-2-7 0,4-1-8 15,0-1-11-15,5-1-93 0,-2 2-96 0,-3 1-233 16</inkml:trace>
  <inkml:trace contextRef="#ctx0" brushRef="#br0" timeOffset="88195.58">19669 4050 326 0,'5'-5'83'0,"-3"-3"4"16,3-2-42-16,4-4-13 0,1-3-5 0,-1-3-3 15,3-3-4-15,2-1-3 0,3-1-3 16,1-4-2-16,3-3-3 0,0 2-3 16,1 1-1-16,0 0-2 0,1-1 0 15,-4 1 0-15,-1 8 1 0,-3 1 0 16,-3 3 1-16,-2 4 0 0,-4 4 2 16,1 3 1-16,-2 2-1 0,-5 1 1 15,0 3-1-15,0 0-1 0,0 0 0 16,0 3-2-16,-11 7 1 0,3 6-1 0,-6 5 0 15,-4 7 0-15,-4 8 0 0,-4 5-1 16,-3 3 0-16,3 3-1 0,-1-3-2 16,3-1-7-16,0 0-10 0,7-5 10 15,1-5-110-15,9-1-95 0,7-5-244 16</inkml:trace>
  <inkml:trace contextRef="#ctx0" brushRef="#br0" timeOffset="93097.08">15178 5111 270 0,'0'0'75'16,"0"0"4"-16,0-4-34 0,4 4-9 15,-4-4-5-15,0 4-4 0,3-3-7 16,-3 3-4-16,3-4-2 0,-3 0-3 15,0 4-2-15,0-6-2 0,0 6-1 16,0-6-2-16,-6 6-1 0,-3-5-2 16,-2 5 0-16,1 0-2 0,-2 0 1 0,-2 5-1 15,0 4 2-15,-4-2 1 0,3 4 2 16,-4 3 3-16,1 2 0 0,-3 2 2 16,1 0 0-16,3 0 0 0,-1 0-1 15,6-2-1-15,0-4 0 0,10-3-1 16,2-5-1-16,7 0 0 0,6 0-1 15,2-4-1-15,3-5 0 0,3-2 0 16,1-4-2-16,2-4 0 0,1-3 0 0,0-2 0 16,-1 1 0-16,-3 3 0 0,-1-1-1 15,-6 8 2-15,-1 1 0 0,-6 4 4 16,-7-1 2-16,0 5 0 0,0 0 1 16,-13 10-1-16,-1 1 1 0,-1 4-2 15,-3 4-3-15,-2 1-2 0,4 1-1 16,1-1 0-16,6-1 0 0,5-4 0 15,4-3-1-15,0-4 1 0,9-2-1 0,5-6 1 16,5 0 0-16,6-7-1 0,8-7 0 16,4-6 0-16,9-4 0 0,5-6 0 15,1-3 0-15,1-3-1 0,3-6 1 16,-6-2 0-16,-1-2 0 0,0-4 0 16,-9 2 0-16,-4-1 1 0,-3 2-1 15,-9 2 1-15,-6 7 0 0,-7 8 2 16,-11 6 1-16,0 3 0 0,-11 10 1 15,-4 6-1-15,-6 8 1 0,-5 10-1 0,0 5-1 16,-4 12-2-16,0 7 0 0,0 12 0 16,2 5 0-16,7 1 0 0,5-1-1 15,2-2 1-15,5-2 0 0,3-4-1 16,6-9 1-16,8-3-1 0,2-10 1 16,7-7 0-16,7-11 0 0,8-9 0 15,5-8 0-15,8-8 0 0,6-6 0 0,6-1-1 16,1-5 1-16,-2 0-1 15,-5-2-1-15,-1-4 1 0,-5-5 0 0,-6-1 0 16,-4 1-1-16,-6-2 1 0,-4 4 0 16,-4 4 0-16,-4 7 1 0,-5 7 4 15,-5 5 2-15,-7 6 0 0,3 6 0 16,-3 11 1-16,-8 7 0 0,-1 8-2 16,-4 7-3-16,-3 11-1 0,-3 6-1 15,-1 7 0-15,-3-1-1 0,2-1 1 0,0 1-1 16,0-1 1-16,-2-2 0 0,0-7-1 15,1-3 0-15,1-2 0 0,1-3 0 16,1-2 1-16,2-8-1 0,3-4 0 16,1-5 0-16,4-2 0 0,2-7 0 15,-1-5 0-15,3-4-1 0,1-4 1 16,4-4-1-16,-4-1-1 0,4-6 0 16,0-3 0-16,7-2 0 0,0-2-1 0,7 4 0 15,3 0 0-15,2 0 1 0,4 5 0 16,3 1 1-16,1 2 0 0,1 3 0 15,3-1 1-15,0 1 0 0,3 0 0 16,0 1 0-16,2 0 0 0,1 0 0 16,-3 1 1-16,1-2-1 0,-4 1 1 15,-3 1 1-15,-7-1 2 0,-6 2 2 16,-7 1 3-16,-2 0 2 0,-6 3 1 0,-7 0 0 16,-5 4-1-16,-2 0-2 0,-5 5-2 15,-7 2-3-15,-2 3-2 0,-2 4-1 16,-1 1 0-16,0 5-1 0,10-1 0 15,1 2 0-15,7 0 0 0,4 0-1 16,9-1-1-16,0 0-1 0,14-4 0 16,1-5-1-16,6-1 1 0,9-5 0 15,6-5 0-15,3-9 1 0,8-3 0 0,-1-4 0 16,0-4 0-16,-1-3-1 0,-5-1 0 16,-5 0 1-16,-3 1 0 0,-8 1 1 15,-3 3 1-15,-3 3 0 0,-2 3 0 16,-3 3 1-16,-5 3 0 0,-1 1-1 15,4 6 1-15,-8 0-1 0,3-3 0 16,0 3 0-16,1 5 0 0,4 0 0 16,-2 2 0-16,-2 3 0 0,6-3 1 15,-3 1-1-15,-1 1 0 0,1-3-1 0,-2 0 1 16,-6 0 0-16,-2 2 0 0,0 0 0 16,-6 2 0-16,-3 2 1 0,-4-2-1 15,0 3 1-15,-3-3 0 0,3 3 0 16,2-2-1-16,2-1 0 0,6-2-1 15,3 0-1-15,7 3-1 0,7-4 0 16,5-3-1-16,7-4 0 0,2 0-1 16,8-4 1-16,4-2 1 0,0-6-1 0,1-2 2 15,-1-4 0-15,0 0 1 0,-2 1 1 16,-3-4 0-16,-3 3 0 0,-5 1 1 16,-5 2 0-16,-4 5 1 0,-4 2 4 15,-7 4 1-15,-2 4 2 0,-5 0 0 16,-5 4 0-16,-2 3-1 0,-7 2-1 15,1 2-2-15,-2 2-3 0,-2 3 0 16,1-1-2-16,-1 0 1 0,3-2 0 0,7 0-1 16,1-3 0-16,3-1-1 0,3-4 0 15,0-1-1-15,3-4 0 0,7 0-1 16,-1-8 0-16,10-1 0 0,1-2 1 16,1 0 0-16,5-1 1 0,5-4-1 15,-2 3 1-15,1-1 0 0,-6 3 0 16,0 3 1-16,-6-2 0 0,-3 3-1 15,-7 3 0-15,-2 4 0 0,-6 0 0 16,0 5 0-16,0 1-1 0,-6 3 2 0,0 0-1 16,3 2 1-16,-2 0 0 0,-1 0-1 15,6-1 0-15,7-1-1 0,4-2-1 16,4-3 1-16,9-4-1 0,3 0 1 16,5 0 0-16,3-8 2 0,4 0-1 15,-3-3 1-15,3-3 0 0,-1 3 0 0,-4-2 1 16,-1-2-1-16,-1 0 0 0,-6-2 2 15,-6 2 1-15,-7 0 3 0,-5-1 0 16,-8 2 1-16,-12 2-1 0,-2 3 0 16,-11 5-1-16,-2 4-1 0,0 0-3 15,-2 7-1-15,4 3 0 0,0 3 0 16,8 2-1-16,2 1-3 0,7 0-2 16,5 0-2-16,3-3-1 0,3-1-2 0,4-3 1 15,10-2 2-15,0-3 1 0,7 1 3 16,2-5 1-16,2 0 2 0,4-5 1 15,-1 5 1-15,-8-6-1 0,1 6 1 16,-9-5 2-16,-2 5 1 0,-7-4 2 16,-4 4 0-16,-2 4 0 0,-6 1 1 15,2 2-2-15,-6 1 0 0,3 3-2 16,-1-1-2-16,0 3-1 0,1-1 0 0,3-1-1 16,4-1-1-16,0-1-1 15,7-1 0-15,1-4-1 0,8-4 0 0,1 0 1 16,9-6 0-16,-1-3 2 0,9-6 0 15,3-2 1-15,2-7 0 0,2-8 0 16,3-3 0-16,0-5 1 0,6-5-1 16,-3-6 1-16,0-1-1 0,-2 0 1 15,-3 6-1-15,-6 5 1 0,-5 6 1 16,-12 7 1-16,0 9 1 0,-8 9 0 16,-3 3 0-16,-8 7-1 0,0 5 0 15,-10 6-1-15,-2 6-1 0,-5 9-1 0,-3 6 0 16,-6 10 1-16,-4 7-1 0,1 5 0 15,0-3 0-15,-1 2-2 0,2-8 0 16,0-1 0-16,1-6 0 0,5-6 0 16,2-7 0-16,5-2 0 0,-3-6 2 15,9-5 1-15,1-4 0 0,2-2 0 16,1-6 0-16,0-4 0 0,5-3 0 0,-2-3 0 16,2-3 0-16,5-4-1 0,2-1 1 15,3-2-1-15,3 0-1 0,7 0 1 16,3 6 0-16,3 2-1 0,5 3 1 15,2 5-1-15,2 4 1 0,2 0 0 16,1 10-1-16,-2-3 1 0,0 3 0 16,-3 1 0-16,-5 1 0 0,0 0 0 0,-5 1 0 15,-6 0-1-15,-3-2 1 0,-2 1 0 16,-7-2-3-16,-5 1-4 0,0-2-9 16,-8-1-13-16,-3 0 139 0,1-1-249 15,-5-2-126-15,2-5-358 0</inkml:trace>
  <inkml:trace contextRef="#ctx0" brushRef="#br0" timeOffset="93313.43">18702 4806 555 0,'0'-9'142'16,"0"3"1"-16,0 0-40 0,0 6-76 15,0-4-10-15,0 4-5 0,0 0-5 16,0 0-2-16,0 6 1 0,-6-2 0 15,2 2 2-15,0 0-1 0,-1 1 1 16,1 0-2-16,-1-1-1 0,5-2-2 0,-5-4-3 16,5 4-7-16,0-4-12 0,0 0-13 15,0 0-12-15,0-3-108 0,8-5-115 16,2 0-272-16</inkml:trace>
  <inkml:trace contextRef="#ctx0" brushRef="#br0" timeOffset="94677.96">18994 4897 494 0,'3'-5'122'0,"-3"-1"2"15,0 6-61-15,0 0-34 0,-6 0-9 16,2 12-4-16,-7 1-4 0,-4 5-3 16,1 1-2-16,-5 4 0 0,1 3 0 15,-1-2-1-15,2-2 0 0,3-2-2 16,5-2-2-16,4 0-1 0,5-4 0 15,6-2-1-15,6-2 0 0,5-4 0 0,7-6 0 16,3 0 0-16,2-9 0 0,4-2 0 16,0-6 1-16,0-2 0 0,-4-2-1 15,-3-1 1-15,-8 1 0 0,-3 2 2 16,-7 2 2-16,-5 3 3 0,-3 4 0 16,0 2 2-16,-6 3-1 0,3 5 0 15,-1 0-1-15,0 0-4 0,4 5-2 16,-3 1-1-16,3 1-1 0,3 2-1 15,3 0 0-15,5-2 0 0,5-1-1 0,4-3 1 16,4-3 0-16,8 0 0 0,4 0 0 16,2-4 1-16,0-4 0 0,-4 1-1 15,-2 0 1-15,-5-3 1 0,-7-1-1 16,-6 1 4-16,-5 1 3 0,-5 1 5 0,-4-1 2 16,0 1 1-16,-8 1 1 0,-4 2 0 15,-4 5-3-15,-2 0-3 0,-7 0-4 16,-1 10-3-16,-1 4-2 0,0 0-1 15,5 4 0-15,2-1 0 0,3 1 0 16,9-2-1-16,2 0-1 0,6-2 0 16,4 1-1-16,5-1-1 0,9-4 1 0,7-3-1 15,6-7 2-15,8 0 0 0,3-5 1 16,6-7 0-16,1-3 1 0,3-4 1 16,-4-3-1-16,1-1 0 0,1-5 1 15,-4-1-1-15,1-3 1 0,-2-1 0 16,-4 0-1-16,-3 0 1 0,-4-5-1 15,-7 1 0-15,-2 3 1 0,-6 2-1 16,-4 1 0-16,-3 2 0 0,-4 1 0 16,-5 4 0-16,-3 4 0 0,0 3 0 15,-3 2 0-15,-5 4-1 0,-3 6-1 0,-3 5 0 16,-6 11 1-16,-7 8-1 0,-5 6 1 16,-3 15 1-16,-10 4 0 0,1 9 0 15,0 5 1-15,6 1-1 0,6-1 0 16,8-2 0-16,8-11-1 0,8-4-1 15,8-11 0-15,10-4 0 0,6-8 0 16,8-6 1-16,7-7-1 0,11-5 1 0,6-5 1 16,3-4 0-16,-1-5 1 0,2-4-1 15,-4-3 0-15,-4 0 1 0,-10 4 0 16,-8 2 0-16,-7 2 0 0,-6 5 2 16,-7 4-1-16,-6 4 1 0,0 0 0 15,0 7 0-15,-8 1 0 0,0 4-1 16,1 2-1-16,-3 1-1 0,0 2 0 15,2-2 0-15,2-2-1 0,6-3-2 16,0-2 1-16,12-4-1 0,2-4-1 0,7 0 1 16,4-6 1-16,5-1 1 0,5-4 0 15,0-2 1-15,3-1 0 0,-4 0 1 16,-7 3-1-16,-4-2 1 0,-5 5 1 16,-8 2 0-16,-10 6 0 0,0 0 0 15,-8 10 0-15,-4 3-1 0,-4 3 1 16,-5 6-2-16,-6 8 1 0,0 6-1 0,-5 4 0 15,-1 5 0-15,4 8 0 0,-2 5 0 16,2 1-1-16,-1 0 0 0,2 2 0 16,1-6-1-16,-4-1 0 0,3-3 1 15,-3-13 0-15,2-2 0 0,-2-7 1 16,5-6 0-16,5-6 2 0,0-8 1 16,3-9-1-16,4 0 1 0,4-12 1 15,6-8-2-15,4-6 0 0,0-6 0 16,13-4-2-16,5-10 1 0,10-8-2 0,1-3 1 15,9-2-1-15,1-3-2 0,3 0-3 16,4 3-5-16,0 8-8 0,0 11-7 16,3 8-10-16,0 7-14 0,-1 9-104 15,-4 4-111-15,-6 3-264 0</inkml:trace>
  <inkml:trace contextRef="#ctx0" brushRef="#br0" timeOffset="94880.82">20628 5128 579 0,'0'0'130'16,"0"0"1"-16,-3 0-86 0,3 4-29 15,0-4-3-15,-5 9 1 0,-1 4 0 16,0 1 3-16,-3 4 2 0,-3 2 1 16,-6 2 0-16,3 4-3 0,-4 1-3 15,-2 0-4-15,2 0-4 0,-2-1-7 0,2 0-10 16,5-1-13-16,1-6-17 0,3-3-112 15,4-9-119-15,3-7-291 0</inkml:trace>
  <inkml:trace contextRef="#ctx0" brushRef="#br0" timeOffset="95515.49">21171 4899 545 0,'0'0'128'0,"0"0"1"0,0 0-87 15,-8 10-14-15,6 1-10 0,-3 3-6 16,-1 4-6-16,-1 1-4 0,-1 2 1 16,-3-2-2-16,3-1 1 0,1-1-1 15,0-4-1-15,1-1-5 0,1-2-9 16,5-1-11-16,0-1-5 0,5-3-102 15,2-5-101-15,6 0-245 0</inkml:trace>
  <inkml:trace contextRef="#ctx0" brushRef="#br0" timeOffset="95832.42">21387 4702 514 0,'-12'-7'115'0,"4"3"2"0,0-1-89 16,-2 5-8-16,3-4-2 0,1 4-1 15,0 0-3-15,4 0-1 0,-4 0 1 16,4-3 0-16,2 3-1 0,-4 0 0 16,4 0-1-16,0-4-3 0,-3 4-1 15,3 0-1-15,-6 0-2 0,1 0-1 16,-1 5-1-16,-2 1 0 0,0 2-2 15,-2 2 0-15,3-1 0 0,0-1 0 16,1 0-1-16,3-5 0 0,3-3 0 16,0 4 0-16,0-4-1 0,0 0 0 0,0 0-2 15,0 0-5-15,0 0-6 0,0 0-9 16,0 0-14-16,0-5-100 0,0 5-106 16,3 0-255-16</inkml:trace>
  <inkml:trace contextRef="#ctx0" brushRef="#br0" timeOffset="96274.56">21343 4929 520 0,'9'-8'114'0,"2"-8"2"16,12-7-81-16,4-6-19 0,9 0-4 16,3-9 1-16,6-3 1 0,2-2-2 15,0-3 1-15,3 2 0 0,-8-1-2 0,5-5-1 16,-3 3-2-16,-4 2 0 0,-6 5 0 15,-7 7-1-15,-7 4 0 16,-1 8 0-16,-12 9 1 0,-7 8 0 0,0 10 0 16,-9 11-1-16,-10 8-1 0,-6 7-1 15,-4 8-2-15,-8 9 0 0,-2 10-2 16,-3 0 0-16,-2 4 0 0,8 1 0 16,-1 2-1-16,6-3 1 0,2-6-1 15,3-8 0-15,4-5 1 0,3-9-1 16,0-8 0-16,4-8 0 0,2-4 1 0,2-6 0 15,4-3 0-15,-1-3 1 0,1-3 0 16,1 0 0-16,-1-3 1 0,-5-3 0 16,5 0 1-16,-1-2-1 0,2-3 1 15,0 0 0-15,6-1 1 0,0-1-2 16,8-1 0-16,2 1 0 0,5-1-1 16,4 0-1-16,3 2 0 0,4 3-1 15,-1-3 1-15,2 4-1 0,1-1 1 0,4 3-1 16,0 0 0-16,1 0-8 0,-2 1-13 15,-1 0-13-15,0 1-116 0,-3 0-119 16,-7-1-297-16</inkml:trace>
  <inkml:trace contextRef="#ctx0" brushRef="#br0" timeOffset="97734.14">22230 4988 443 0,'0'-7'97'0,"5"-1"2"0,-5-2-79 0,-5-1-3 0,2 2 2 0,-3 0 3 0,-5 2 0 0,2 2-1 0,-3 5 1 0,0-4 0 0,-1 8-2 0,-1 3-3 16,0 3-4-16,0 4-3 0,3 3-2 0,2 1-3 0,-2 2-2 15,6-2 0-15,5 2-2 0,0-2-1 16,9-2 0-16,5-1 1 0,8-6-1 15,5-3 1-15,8-6-1 0,7 0 1 0,9-11 0 16,6-1 0-16,2-2 0 0,-2-1 0 16,-1-1 0-16,-3 0-1 0,-8-2 1 15,-8-1 0-15,-11 1 2 0,-7-3 2 16,-6 3 3-16,-8-2 1 0,-5 3 1 16,-8 3 0-16,-4 0 1 0,-6 4-3 0,-3 6-1 15,-6 4-3-15,-2 8-1 0,-2 2-2 16,-2 5 1-16,0 6-1 0,3 2-1 15,4-1 0-15,5 0-1 0,8-3-1 16,8 1-1-16,5-6-2 0,9 0-1 16,2-6 0-16,11-2-1 0,3-1 2 15,6-5 1-15,-1 0 0 0,3-8 2 16,0-2 1-16,-2-1 0 0,-5 0 1 16,-3-2 0-16,-7-1 0 0,-2 5 1 15,-5-2 1-15,-5 2 2 0,-4 4 2 16,0 1 0-16,-7 4 1 0,-1 0 0 15,-1 0 0-15,-1 9-2 0,-2 2-1 0,1 2-2 16,1 2-1-16,0 2-1 0,4-2 0 16,6-1 0-16,0 0-2 0,6-3 0 15,8-1 0-15,2-5-1 0,8-5 0 16,8 0 1-16,9-7 0 0,5-2 0 16,7-5 1-16,2-2 0 0,-1-3 1 0,1-2 0 15,-5-1 0-15,-7 0 0 0,-7 0 0 16,-9 3 0-16,-5 5 0 0,-8 3 3 15,-6 3 2-15,-8 5 0 0,0 3 0 16,-14 7 0-16,1 3 0 0,-5 4 0 16,-4 5-2-16,-3 4-2 0,-2 1 0 15,0 0-1-15,0 0 1 0,3-2-1 0,6-1 0 16,1-6-2-16,9 0-1 0,3-3-1 16,10-3-1-16,6-6 0 0,8-3 0 15,6-8 1-15,5-3 1 0,3-3 2 16,2-4 1-16,-1 0 0 0,-3 1 0 15,-6 3 0-15,-3 4 0 0,-8 1 0 16,-2 6 0-16,-3 3 1 0,-3 0-1 16,-3 6 1-16,-3 0 0 0,3 4 0 15,-3 1 1-15,6 1-1 0,-3 2 0 0,3 0 0 16,6 0-1-16,7-3 1 0,8-2-1 16,6-5 0-16,7-4-4 0,2 0-8 15,1-9-13-15,2 0-115 0,-4-4-113 16,-8-2-291-16</inkml:trace>
  <inkml:trace contextRef="#ctx0" brushRef="#br0" timeOffset="99155.59">24393 5066 455 0,'-3'-8'103'0,"-2"2"3"0,5-3-77 0,2 0-7 0,9-7-1 0,4-6-1 0,9-6-2 0,2-8-1 0,8-3-1 0,2-5 0 0,2-7-2 0,0 1-1 0,-2 4-1 0,-4 1 1 0,-5 10 1 0,-7 2 1 0,-8 5 1 0,-8 8 0 0,-10 7-2 0,-7 5-1 0,-11 8-3 0,-9 4-3 0,-14 11-3 0,-8 12-1 0,-10 9-1 0,-6 18-1 0,2 10 1 0,-1 9-1 0,8 4 0 0,6 2 0 16,14-2 0-16,11-4-1 0,9-12-1 15,8-10-1-15,14-8 0 0,5-9 0 16,10-9 0-16,7-11 0 0,4-9 1 16,1-5 0-16,4-11 1 0,-4-3 1 15,-5-2-1-15,-2-2 1 0,-3-3 0 16,-10 1 1-16,-7 3-1 0,0 0 0 15,-5 1 1-15,-2 4-1 0,-1 1 0 16,-5 4 0-16,1 4 0 0,0 3-1 16,1 5 1-16,1 4-1 0,4 2 0 0,3 3-1 15,3 0-1-15,8 1 1 0,5-1-2 16,6-2 1-16,4-3 0 0,9-2-1 16,6-3 2-16,4-4-1 0,4 0 1 15,3 0 1-15,-5-5-1 0,-1 0 1 16,-8-1 0-16,-8-2 0 0,-6 1 1 0,-9-2 0 15,-5-4 2-15,-7 0 1 0,0-2 2 16,-10 4 1-16,0-1 2 0,-5 3 0 16,-2 4 0-16,-3 5-1 0,0 0-1 15,0 14-2-15,-1 1-1 0,2 4-1 16,3 3-2-16,5 5 0 0,2 2-1 16,9 3 0-16,9-3 0 0,4 1-1 15,8-2 1-15,5-3 0 0,4-8 0 16,4-4-2-16,0-6-6 0,0-7-6 15,0-5-12-15,-1-7-14 0,-2-1-111 16,-3-7-116-16,-1-1-280 0</inkml:trace>
  <inkml:trace contextRef="#ctx0" brushRef="#br0" timeOffset="101027.08">21700 5592 473 0,'0'-6'111'0,"6"1"3"0,-6 2-77 15,0 3-8-15,4 0-4 0,-4 0-4 16,0 0-6-16,0 8-2 0,-5 2-2 15,0 3-1-15,-3 6-3 0,2 3 0 16,0 2-2-16,1-3-2 0,2 0 0 16,3-2-1-16,0-2-1 0,8-4 0 15,3-3 0-15,4-10 0 0,4 4-1 0,2-4 1 16,7-7 0-16,3-4 0 0,6-3 0 16,3-6 0-16,-1 2 0 0,-3 1-1 15,-3-2 1-15,-3 5 0 0,-8 2-1 16,-8 4 1-16,-2 4 3 0,-10 4 1 15,-2 0 0-15,-3 4 1 0,-6 5 0 16,1 4 0-16,-3 3-1 0,-1 5-2 16,1-2-2-16,3 2 0 0,2 0 0 15,6-3-2-15,0-3 0 0,13-4 1 0,4-4-1 16,5-3-1-16,4-4 2 0,5-9-1 16,5-4 0-16,5-8 2 0,1-3-1 15,2 1 0-15,1-1 0 0,-2 3 1 16,-3 2-1-16,-6 6 0 0,-2 6 0 15,-8 3 0-15,-6 4 0 0,-5 6-1 16,-4 2 1-16,-4 8 0 0,-5 0 0 0,0 5 0 16,-3 0 0-16,-3 5 1 0,-5 1-1 15,-2-2 0-15,-3-1 1 0,3-1-1 16,-3-1 1-16,1-2 0 0,-1-6 0 16,3-2 0-16,0-4 1 0,0-3-1 15,0-5 1-15,2 0 0 0,2-5 0 16,3 2 0-16,1-4-1 0,5-1 0 15,0-3 0-15,11 0-1 0,5-3 0 16,5-2-2-16,8-1 1 0,8-3-1 0,5 0 1 16,4-2 0-16,3-7 0 0,3 0 0 15,6-1 1-15,5-1 0 0,-1-1 0 16,0 0 1-16,-4 3-1 0,-5 4 0 16,-11 4 0-16,-12 5 0 0,-10 0 0 15,-10 3 1-15,-10 6 0 0,-14 4 1 16,-8 3 1-16,-8 4 0 0,-9 6 0 15,-5 1 3-15,-6 6-1 0,0 4 2 0,2 5-1 16,4 1 0-16,7 4 0 0,8 1-1 16,7 0-2-16,9 0-1 0,6 0-1 15,7-5-1-15,6-1 0 0,7-7 0 16,10-4-1-16,4-2 2 0,15-9-1 16,9-8 0-16,7-7 1 0,3-1 0 15,4-6-1-15,-2-3 1 0,1-5-1 16,-5 3-1-16,0 0-1 0,-5 1-2 0,-3-1-2 15,-4 0 1-15,-6 7-1 0,-4 0 0 16,-9 4 1-16,-7 4 2 0,-9 2 2 16,-4 2 2-16,-8 4 2 0,0 0 0 15,-8 0 0-15,2 7 0 0,-6 1 0 16,3 1-1-16,-4 3-1 0,1 2 0 16,-1 1-1-16,5 1 1 0,1 1-1 15,2-1 0-15,5-1-1 0,0-2 0 0,0-2 0 16,3-3-2-16,6-2 0 0,1-6-1 15,2 0-1-15,3 0-2 0,2 0 1 16,-2-9-1-16,1-1 1 0,-5-1 1 16,0-2 1-16,-4-3 1 0,-3 1 2 15,-4 0 1-15,-11 1 1 0,-2 3 2 16,-8 4 1-16,-5 3 1 0,-13 4 2 16,-3 7 0-16,-4 5 0 0,-3 6-1 15,0 4-1-15,2 1-2 0,2-1 0 0,7 0-1 16,9 0-1-16,3-2 0 0,9-6-1 15,6-3-1-15,11 0 1 0,0-4 0 16,12-3 0-16,4-4 0 0,7-6 0 16,6-3 0-16,4-5 1 0,3-4-1 15,9-6 0-15,1-2 1 0,6-3-1 16,2-1 0-16,-1-3 0 0,0 0 1 16,-6-2-1-16,-6-1 0 0,-8 0 0 0,-8 0 0 15,-6 4 0-15,-7 4 0 0,-5 4 0 16,-4 8 1-16,-3 4-1 0,0 12 0 15,-9 0 1-15,3 12-1 0,-7 4 1 16,2 8-1-16,-5 6 0 0,-4 7 1 16,-1 5-1-16,-4 10 0 0,0-1 1 15,2 3-1-15,-2 0 0 0,5-1 0 16,6-2 1-16,4-6-1 0,7-7 0 0,6-7 1 16,8-8-1-16,7-6 1 0,4-8 0 15,10-9-1-15,2 0 1 0,5-12-1 16,7-4-2-16,-1-4-6 0,3-2-10 15,4-2-11-15,-4-3-75 0,4-2-40 16,-6 4-99-16,-6-1-212 0</inkml:trace>
  <inkml:trace contextRef="#ctx0" brushRef="#br0" timeOffset="102454.05">24228 5896 451 0,'0'-5'97'0,"11"-5"1"15,-2-4-80-15,10-5-6 0,7-2-2 16,7-4 1-16,6-7 0 0,6 0 2 16,2-6 1-16,1 1 2 0,-7 2-1 0,-2-1 0 15,-8 5-2-15,-9 4 1 0,-8 2 0 16,-8 7-1-16,-6 2 1 0,-6 6-1 15,-5 10-2-15,-7 0 0 0,-8 17-2 16,-8 11-2-16,-10 12-1 0,-4 14-2 16,-4 13 0-16,0 7-1 0,0 10 0 15,3 3-1-15,3 1-1 0,5-1 0 16,4-1 0-16,3-9-1 0,2-10 1 16,4-7-1-16,7-12 1 0,6-10-1 15,5-11 0-15,6-10 0 0,4-7 0 16,10-10 0-16,2-4 0 0,4-9 0 0,3-10 1 15,4-11 0-15,6-6 0 0,4-10-1 16,2-7 1-16,1-1-1 0,-1 0 1 16,0-1-1-16,-1 1 0 0,-2 2 0 15,-8 8 1-15,-4 9-1 0,-4 6 1 16,-6 8 0-16,-3 7 0 0,-5 10 0 16,-2 8-1-16,0 0 1 0,0 5 0 0,0 3-1 15,5 2 0-15,1 2 0 0,2 3-1 16,6-1 1-16,5 0 0 0,3-3 0 15,3-5 0-15,5-2-1 0,-1-4 1 16,-1-5-1-16,1-2 1 0,-6-2-1 16,-2 0 1-16,-8-1 0 0,-1-3 0 15,-4 1 1-15,-8-2 0 0,0-1 1 16,-8-1 1-16,-1 0 0 0,-7 2 1 0,-4 3 1 16,-1 4 0-16,-7 7 0 0,-4 4 0 15,-2 10 0-15,-4 7-1 0,2 7-1 16,4 5-1-16,2 1-1 0,12 0 0 15,9-4-1-15,9-3 0 0,13-6 0 16,13-5 0-16,6-6-1 0,8-5 1 16,1-5 0-16,4-4 0 0,2-6 0 15,-3-3 0-15,-1-5 0 0,-4-2 0 0,-1-2 0 16,0-2 0-16,-3 2 1 0,-6 1-1 16,-4 6 1-16,0 1-1 0,-6 5 1 15,-6 2-1-15,-3 7 1 0,1 0-1 16,-3 7 1-16,5-1-1 0,-1 3 1 15,1 1-1-15,1 1 1 0,0 2-1 16,0-3 1-16,-1 0-1 0,-1-1 0 16,-2-3 1-16,-1 1-1 0,-3-2 0 15,-3-1 0-15,-3 1 3 0,0-1 1 0,0 2 1 16,-9-1 0-16,-5 4 2 0,-6 0 2 16,-4 0 1-16,-2 1-1 0,0 0-1 15,0 1 0-15,6 2-2 0,6 0-1 16,4 2-2-16,5 0-1 0,5 3-2 15,7-2 1-15,8 0-1 0,3 1 0 0,7-4 1 16,3-2-1-16,4-5 1 0,1-6 0 16,0 0-1-16,-1-5-9 0,-4-1-10 15,-4-1-11-15,-4-2 167 0,-4 1-292 16,-2 3-143-16,-8 1-409 0</inkml:trace>
  <inkml:trace contextRef="#ctx0" brushRef="#br0" timeOffset="103367.84">23360 5798 392 0,'0'-10'95'0,"0"0"4"16,0 0-59-16,0 1-8 0,0-1 0 15,-6 0-2-15,3 2-4 0,-1-1 0 16,-3 3-3-16,-4 1-1 0,-1 5-1 16,-1 0-4-16,-3 7-3 0,0 3-2 15,-4 6-2-15,0 5-2 0,2 2-1 16,-1 0-3-16,0 4 0 0,1 3-2 16,3-2 1-16,4-2-2 0,7-4 1 0,4-4-1 15,4-2 0-15,7-6 0 0,5-4 0 16,6-6-1-16,3-5 1 0,1-3 0 15,3-3 0-15,5-5 0 0,-5-2-1 16,0 0 1-16,-7 0-1 0,-3 0 1 16,-10 2 0-16,-9-1-1 0,-8 4 1 15,-10 0 0-15,-6 6 1 0,-5 4 1 16,-5 3 2-16,-1 8 0 0,2 3 1 0,0 5 0 16,5 4 1-16,2 0-2 15,5 1-1-15,6-3-1 0,6-1-2 0,9-2 0 16,0-3-1-16,12-4 1 0,3-4-1 15,7-4 0-15,4-5-1 0,4-6 1 16,3-4-2-16,1-1 0 0,-1 0-1 16,-7-4 0-16,-5 4 0 0,-5 2 0 15,-10-1 1-15,-6 5 0 0,-16 0 1 0,-3 4 0 16,-5 6 1-16,-6 0 0 0,-2 5 0 16,-2 8 0-16,2 6-4 0,5 3-6 15,2 1-12-15,3 0-11 0,6 0-104 16,5-3-108-16,4-4-265 0</inkml:trace>
  <inkml:trace contextRef="#ctx0" brushRef="#br0" timeOffset="106055.25">21710 6546 367 0,'3'-12'90'16,"2"-1"4"-16,-1-2-55 0,0-2-7 15,1 0-1-15,-5-2-1 0,2 0-3 16,-2 0 0-16,0 0-1 0,-3 1-2 16,-4 0-1-16,-3 5-2 0,0 2-4 15,-7 3-3-15,2 8-3 0,-4 0-3 16,-3 13-3-16,-2-1-2 0,-1 5-1 16,1 2-2-16,0 1 0 0,3 0-2 15,1-2-1-15,7 1-1 0,2-2-2 0,9-3-3 16,8 0-2-16,7-2-1 0,3-3 0 15,8-3 1-15,2-6 2 0,3 0 1 16,3-7 3-16,-4-3 2 0,2-2 2 16,-3-2 1-16,-5 1 1 0,2-1 1 15,-8 2 4-15,-6 1 3 0,-2 1 3 16,-8 2 2-16,0 1 1 0,-8 4 0 16,-3 3 0-16,-3 0-2 0,-4 8-3 0,-2 5-2 15,0 2-2-15,4 5-1 0,-1 2-1 16,3 0-1-16,5 2-1 0,3-1-1 15,6-1 0-15,8-4-1 0,4-2 0 16,3-3 0-16,11-6 0 0,2-7-1 16,11 0 1-16,3-7 0 0,6-6 0 15,1-1 0-15,4-4 0 0,-5 1 0 16,-3-4 0-16,-4 0 0 0,-4 2 0 0,-8 0 0 16,-7 1 1-16,-7 4-1 0,-2 0 3 15,-5 4 3-15,-8 3 2 0,0 2 0 16,0 5 1-16,-5 0 0 0,-4 4 0 15,-2 5-2-15,-2 5-3 0,-3 3-3 16,2 2 0-16,-3 2 0 0,2 1 0 16,0-2-1-16,2-3 1 0,2-2-1 15,3-5 0-15,1 1-1 0,4-4 0 16,3-2-3-16,0-1 0 0,5-4 0 0,8 0-2 16,-1-7 1-16,2-1-1 0,8-4 1 15,3-2 0-15,-1-2 1 0,-1-1 1 16,1 0 1-16,-1 0 0 0,1 3 0 15,-6 2 1-15,-2 5 1 0,-2 2 0 16,-2 5-1-16,-5 0 1 0,-1 0-1 16,-2 6 0-16,-4 1 1 0,0-1-1 15,0 3 1-15,0 1 1 0,0 1-1 0,0 1 0 16,0-1 1-16,0 1-1 0,0-2 0 16,7-1-1-16,5-2 1 0,6-1-1 15,3-6 0-15,11 0 0 0,2 0 1 16,6-6-1-16,0-3 1 0,1 1 0 15,-3-3 0-15,1 1 0 0,-11 4 0 16,-4-3 0-16,-4 4 0 0,-7 5 0 16,-2-3 0-16,-5 3 0 0,-2 3 0 0,-4 1 1 15,0 1-1-15,4 0 0 0,-4 1 1 16,0 2 0-16,0-3-1 0,0 2 0 16,6-1 0-16,1 0 0 0,0-3 1 15,4-3-2-15,3 5 1 0,3-5 0 16,4-6 0-16,1 1 0 0,1 0 0 15,1-2 0-15,-1 0 0 0,-1-1 0 16,-8 2 0-16,-1 4 0 0,-4-3 3 0,-5 1 2 16,-4 4 0-16,0 0 2 0,0 0-1 15,0 0 0-15,-3 0 0 0,3 0-2 16,-6 0-2-16,2 4-1 0,0-4 0 16,-1 5-1-16,5-2 0 0,-2-3 0 15,2 4 0-15,0-4-1 0,0 4 0 16,2-4 0-16,4 0 0 0,1 0 0 15,0 0 0-15,2-5 0 0,2 1 1 16,-2-2 0-16,0-1 0 0,-3-2 0 0,-4-2 1 16,-2-2 0-16,0 0 0 0,-10-5 0 15,0 1 0-15,-8 0 0 0,-1 0 0 16,-7 5 0-16,-3 3-1 0,1 3 1 16,-4 6 0-16,1 6 0 0,2 3 0 15,2 6 0-15,4 0-1 0,5 2 0 16,4 2 1-16,4-1-1 0,7 1-1 15,3-5 0-15,0 0 0 0,12-4 0 0,5-1 0 16,2-3-1-16,8-6 1 0,10 0 0 16,9-12 0-16,3-1 0 0,4-6 1 15,4-2-1-15,1-5 1 0,-2-4 0 16,-6-1 0-16,-1-1 0 0,-3 3-1 16,-5 1 1-16,-7 4 0 0,-5 3 0 15,-6 5 0-15,-7 5 0 0,-5 3 1 0,-5 4 1 16,-6 4 1-16,0 0-1 0,-6 3 0 15,-2 4 1-15,-5 5-1 0,-5 6 0 16,1 5-2-16,-4 6 1 0,-2 7-1 16,-1 1 0-16,3 3 0 0,3-1-3 15,0-1-3-15,1-1 1 0,-1-5-1 16,5-4 0-16,1-4 1 0,1-6 0 16,4-5 3-16,1-6 2 0,0-2 1 15,6-5-1-15,-4 0 1 0,4-6-1 16,0 0 1-16,0-2-1 0,0-4 0 0,5 0 0 15,4-3 0-15,3-1 0 0,4-1 0 16,5-2 0-16,1 2-1 0,11 0 1 16,6-3 0-16,6-1 0 0,7 1 0 15,2-5 0-15,-1-1 0 0,6-3 0 16,-5-1 0-16,-1 0 0 0,-7 1 0 16,0-1 0-16,-6 2 0 0,-1 1 1 15,-7 5 1-15,-8 0 2 0,-7 3 3 0,-9 3 1 16,-8 1 1-16,-8 3 1 0,-9 5 0 15,-6 1-1-15,-5 6-2 0,-5 6-1 16,-6 7-2-16,0 6-1 0,1 7-1 16,-2 2-1-16,4 10 0 0,3 5 0 15,0 2-1-15,5 2-2 0,4-2-5 16,6-1-1-16,4-2-3 0,8-7 0 16,6-4-2-16,8-9 1 0,6-5 1 0,5-7 4 15,4-5 3-15,3-5 1 0,1-10 2 16,1-3 0-16,-1-2 1 0,-3-2 1 15,-4 1 0-15,-6 1 2 0,-1 4 3 16,-5 3 2-16,-4 3 2 0,-4 1-1 16,0 4 1-16,0 0-2 0,0 0-1 15,0 4-3-15,0 2-3 0,0 1-1 0,0 3 0 16,0 1 0-16,0 1-1 0,2 1-2 16,6-3 0-16,0-1 0 0,8-3-1 15,6-6 1-15,10 0 0 0,8-4 1 16,7-5 1-16,3-5 0 0,-1-2 1 15,4-3 0-15,-1-1 0 0,-11-5 0 16,-2 1 0-16,-6-2 0 0,-7 5 1 16,-6 1 4-16,-8 3 4 0,-12 4 1 15,0 5 1-15,-12 3-1 0,-8 5 1 0,-2 5-1 16,-3 6-4-16,-6 6-3 0,2 5-2 16,-2 4 0-16,4 2 0 0,5 2 0 15,4 1-1-15,6-3 0 0,9 0-1 16,3-4 0-16,12-1 0 0,4-5 0 15,5-6 0-15,8-3 0 0,1-9 0 16,10 0 0-16,0-10 0 0,10-3 0 0,-2-2 0 16,4-2 0-16,-5 1 0 0,0-1 0 15,-7 2 0-15,-3-1 1 0,-10 5 0 16,-5 0 0-16,-5 3 0 0,-7 1 0 16,0 1-1-16,-2 3 1 0,-2 3 0 15,1-4-1-15,1 4 0 0,-1 0 1 16,5 0-1-16,-1 5 0 0,-2-5 1 15,5 5-1-15,-2 1 1 0,0-2-1 16,-3 1 2-16,1 0-1 0,-1-1 0 16,-1 3 0-16,-2-3 0 0,1 1 0 0,-2 1 0 15,0 0-1-15,-5 1 2 0,-6 1-1 16,-4 2 1-16,-3 3 0 0,-3 1 1 16,-6 3 2-16,-2 2-1 0,-1 1 1 15,3 0 0-15,3-1-1 0,4-1 0 16,6-2 0-16,9 1-2 0,5-1-1 15,7-1 0-15,8-2 0 0,5-3 1 16,5-1-1-16,10-6 0 0,9-3-7 0,0-3-12 16,4-4-11-16,-6 0-49 0,2-2-78 15,-14 0-114-15,-13-1-261 0</inkml:trace>
  <inkml:trace contextRef="#ctx0" brushRef="#br0" timeOffset="108859.28">21117 7084 404 0,'0'-9'89'0,"0"0"3"0,0 4-71 16,0 5-3-16,-2-4 0 0,2 4-2 16,-5 6-1-16,-2 5 1 0,-1 6 1 15,-8 12-1-15,-2 9-1 0,-11 14 0 16,-1 12-2-16,-9 6-2 0,-5 7-2 15,-2 3-4-15,-1 0-1 0,1-1 0 0,5-6 0 16,0-5 2-16,7-5 1 0,3-11 2 16,9-9 3-16,3-7 0 0,2-12 1 15,6-7-1-15,6-8-2 0,1-9-2 16,4-7-1-16,7-10-3 0,3-8 0 16,4-11-2-16,5-7-1 0,4-13-1 15,8-8 0-15,2-2-1 0,6-2 0 16,4-4 0-16,6 2 0 0,-1 1-1 15,-1 10 2-15,0 4-1 0,-4 3 1 16,-7 11 1-16,-6 11-1 0,-8 10-1 0,-6 5 1 16,-5 7 0-16,-4 8 0 0,-7 9 0 15,0 5 0-15,0 3 0 0,-3 4 1 16,-2 3 0-16,0 3 1 0,-1-2-1 16,-1 0 0-16,4-2 0 0,3-2 1 15,0-3-2-15,3-5 1 0,5-5 0 16,4-4-1-16,6-4 1 0,2-10-1 0,6-3 1 15,3-6 0-15,9-4-1 16,2-2 1-16,1-3 0 0,-2-1 0 0,5 0-1 16,-10 5 1-16,-5 4-1 0,-5 4 1 15,-6 3 1-15,-8 6 2 0,-4 3 2 16,-6 4 0-16,-6 0 1 0,-1 4-1 16,-6 2 1-16,-2 6-2 0,-2 0-3 15,-3 3-1-15,6 2 0 0,-1-1-1 16,4-1 0-16,4 1-1 0,7-7-1 15,5-2 0-15,3-3-1 0,9-4-1 0,5-4 1 16,4-1 0-16,5-6 0 0,-1-5 1 16,3-3 1-16,3 0 1 0,-8 1 0 15,-6 2 0-15,-3 1 0 0,-3 5 0 16,-6 5 0-16,-3 5 1 0,-7 0-1 16,0 0 1-16,0 8 0 0,-8 3 0 15,-1 5 0-15,0 1 0 0,-1 3 0 0,1 3 0 16,1 0-1-16,3-1-2 0,5-3 0 15,6-6-1-15,5-3 0 0,5-10-1 16,9 0 1-16,1-14 0 0,9-4 2 16,2-9 0-16,2-1 1 0,1 1 0 15,-5-1 1-15,-1 3-1 0,-7 3 1 16,-8 6 1-16,-2 3 2 0,-9 6 0 16,-3 0 0-16,-5 4 0 0,3 3-1 15,-3 0 0-15,8 0-1 0,-1 6-2 0,2-1 0 16,0 1 0-16,8 1 0 0,0 0 1 15,6-3-1-15,1-4 0 0,5 3 0 16,0-3 0-16,3 0 1 0,1-3-1 16,-3 3 0-16,-2 0 0 0,-5 0 0 15,-8 0 2-15,-6 7 1 0,-9-3 1 16,-9 4 1-16,-6 2 0 0,-4 3 0 16,-3 2 0-16,-2 2-1 0,4 1-1 0,0-1-2 15,7 1-1-15,0 0 1 0,9-2-1 16,4-2-1-16,0 1 1 0,4-4-1 15,9-2 0-15,3-4 0 0,6-5 0 16,6-9 0-16,6-2 0 0,5-6 1 16,2-2 0-16,2-4 0 0,-1-5 0 15,0 0 0-15,-7 3 0 0,-3 0 0 16,-3 2 0-16,-9 2 0 0,0 3 0 16,-7 6 1-16,0 2-1 0,-4 3 0 0,-2 4 0 15,-3-1 0-15,-4 4 1 0,5 0-1 16,-5-4 0-16,3 4 0 0,-3 0 0 15,0 0 0-15,0 0 1 0,5 0-1 16,-5 0 0-16,0 0 1 0,0 0 0 16,0 0 0-16,0 0 0 0,0 0 2 15,0 0 1-15,0 0 0 0,0 0 1 0,-6 4-1 16,3 7 0-16,-8 6-1 0,-1 9-1 16,-5 6-1-16,-2 13-1 0,-5 8 0 15,-5 9 0-15,-4 1-2 0,-2 6-1 16,-3 3-1-16,-5-2-1 0,3-2 1 15,0-6 0-15,3-2 1 0,5-5 0 16,5-6 2-16,5-8 1 0,7-7 0 16,3-7 0-16,5-6 0 0,0-7-1 15,7-4 1-15,-4-5-1 0,4-5-2 0,0 0 1 16,0-4 0-16,6-7 0 0,3-7-1 16,4-9 1-16,6-9 0 0,5-5-1 15,6-12 0-15,6-5-3 0,1-5 0 16,5-1-1-16,-2-3 1 0,0 1 0 15,-1-1 2-15,-2 4 1 0,-2 5 1 16,-4 4 1-16,-2 9 1 0,1 10 0 0,-3 8 0 16,-2 7-1-16,-3 8 1 0,1 6 0 15,2 6 0-15,-4 0 0 0,4 0 0 16,-5 7-1-16,3-2 2 0,-2 1-2 16,-5 3 1-16,0 3 0 0,-5 1 0 15,1 3 0-15,-4 0-1 0,1 0 1 16,2 1 0-16,-3-1 0 0,3-4 0 15,2 1 0-15,0-5 0 0,1-2 0 16,2-6 0-16,6 0 0 0,-1-6 0 16,2-4 0-16,3-6 0 0,3-6 0 15,-1 2 0-15,-1-2 0 0,0 0 0 0,-3-1 0 16,-4 0 1-16,-9 3-1 0,-7 4 2 16,-4 1 2-16,-8 1 0 0,-8 6 2 15,-7 4 0-15,-3 4 0 0,-4 11 1 16,0 1-1-16,-3 0-3 0,0 7 0 0,2 3-1 15,3 1-1-15,8-1 0 0,2-1-1 16,7-2 0-16,6-1-1 0,9-2 0 16,6-5 1-16,8-5-1 0,7-6 0 15,7-5-1-15,6-4 1 0,10-7-1 16,5 0 1-16,5-4 0 0,1 2 0 16,0-1 1-16,-6 5-1 0,-2 3 1 15,-10 3 1-15,-8 8-1 0,-8 0 0 16,-9 0 1-16,-5 9 1 0,-5 5 0 15,-6 4 0-15,-4 1 1 0,-3 4 0 0,-4 4 0 16,0 3-1-16,-2 0 0 0,-5-3-1 16,4 0 0-16,-4 0 0 0,4-4-1 15,-1-4 1-15,0-4 0 0,4-4 0 16,0-6 0-16,4 1 1 0,0-6 0 0,3 0-1 16,4-7 1-16,-3 1-1 15,3-2-1-15,5-2 0 0,4-5-1 0,3 1-1 16,2-3-3-16,6-2-2 0,5-2-2 15,3 3-1-15,3-1-1 0,3 1-1 16,0-3 2-16,10 3 3 0,0 1 1 16,3 0 3-16,-1 1 2 0,2 0 0 15,-8 1 0-15,-4 4 1 0,-8 0 1 16,-5 3 2-16,-10-1 3 0,-7 0 4 16,-6 2 1-16,-7 0 2 0,-6 1 1 15,-6 3 2-15,-7 3-2 0,-7 0-2 0,-6 10-2 16,0 1 1-16,-2 5-2 0,1 3 0 15,4 5-1-15,7-1-2 0,7 1-2 16,9 2-1-16,5 2-1 0,8-3-2 16,10-2 0-16,5 0 0 0,12-4 0 15,9-1 0-15,9-7 0 0,3-6 0 0,6-5 0 16,-1-5-1-16,4-3-3 16,-9-3-9-16,-2-2-9 0,-8 0-9 0,-4-3-15 15,-8-2-108-15,-4 2-116 0,-9 2-271 16</inkml:trace>
  <inkml:trace contextRef="#ctx0" brushRef="#br0" timeOffset="109204.95">24028 7871 562 0,'0'5'124'0,"0"-5"6"0,6 0-91 15,2-5-7-15,6-2 1 0,5-4 1 16,2-6 1-16,5-4 2 0,6-5-2 16,3-9-4-16,4-2-4 0,5-8-6 15,4-6-4-15,2-11-5 0,-1-5-3 16,-2-4-3-16,-9-4-1 0,-6 1-2 15,-13-1 0-15,-9 6-1 0,-10 7 0 16,-3 7-1-16,-13 7 0 0,2 8-4 16,-6 6-10-16,4 6-17 0,-2 5-13 15,-1 7-16-15,6 4-113 0,0 4-126 0,6 3-285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5:02:00.6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97 7438 219 0,'0'0'53'0,"-4"0"2"0,4 0-15 0,0 0-23 16,0 0 2-16,0 0 2 0,0-3 2 15,0 3 3-15,0-5 1 0,0 1-3 16,4 4-3-16,-4-6-2 0,0 3-4 16,0-3-2-16,0 2-2 0,0-2-3 15,0 0 0-15,0-3-2 0,-4 1-1 16,4 1 1-16,-7-1 0 0,4-1 0 15,-6 1 1-15,1 2 0 0,-4 1 0 16,2 5 0-16,-7-3-1 0,4 3 1 16,-2 3-1-16,-1 3 0 0,0 2-1 15,1 1-1-15,-3 1 1 0,1 4-2 0,0 1 0 16,-3 2 0-16,2 0-1 0,3 1 1 16,-1 1 0-16,4-2-1 0,2 0 0 15,4-2-1-15,6-2 0 0,0-2 0 16,6-1-1-16,4-4 0 0,2-6 0 15,4 0 0-15,4-3 0 0,1-6 1 16,-1-2-1-16,3-6 1 0,-1 0-1 16,-2-5 1-16,0-2-1 0,1 0 0 0,-3-2 0 15,1 0 0-15,-4 2 0 0,2 2 1 16,-7 2-1-16,-2 5 1 0,-2 4 1 16,-6 4 3-16,0 2 2 0,-2 5 1 15,-5 0 0-15,-4 9 1 0,2 4 0 16,-4 4-2-16,0 6-2 0,2 4-2 15,0-1-1-15,1 3 0 0,8-4-1 0,2-4-1 16,0-3 0-16,8-3 0 0,-1-4-1 16,9-2 1-16,1-5-1 0,8-4 1 15,3-4-1-15,5-5 1 0,8-3 0 16,-1-3 0-16,3-2 0 0,-1 1 1 16,-2-1-1-16,-3 3 0 0,-5 1 1 15,-5 5-1-15,-5 0 0 0,-4 3 0 16,-3 1 0-16,-7 4 1 0,2 0-1 0,-7 0 0 15,-3 0 0-15,6 0 1 0,-6 0-1 16,0 0 0-16,0 0 1 0,0 0-1 16,0 0 0-16,0 0 1 0,0 0-1 15,0 0 0-15,0 4 1 0,0-4 0 16,0 0-1-16,0 0 1 0,0 0 0 16,0 0-1-16,0 0 1 0,0 3-1 15,0-3 0-15,0 0 0 0,0 0 0 16,0 0 1-16,0 0-1 0,0 0-1 0,0 0 1 15,0 0 0-15,0 4 0 0,0-4 0 16,0 0 0-16,0 6 0 0,0-6 0 16,0 3 0-16,0 1 0 0,0 0 0 15,0-4 0-15,0 4 0 0,0-4 0 16,0 4-1-16,5-4 0 0,1 0 0 16,0 0 0-16,1-6 0 0,3 1 0 15,0 2 0-15,-1-2 0 0,4-2 0 16,-6 1 0-16,4 0 0 0,-3 1 1 0,-1 0-1 15,-2-1 1-15,-2 1 1 0,-3-3-1 16,0 1 0-16,0 0 1 0,0 1 0 16,-4 0 0-16,-2 0 1 0,-5-1 0 15,2 4 0-15,-3 3 1 0,-2 0 0 16,0 0-1-16,-3 9 1 0,3 3-1 16,-2 5 0-16,0 3-1 0,2 2 0 0,5 3 0 15,-1 0 0-15,3 0-1 0,1 0 0 16,6-2 0-16,0-2 0 0,11-4-1 15,-2-3 0-15,8-3 0 0,2-5 0 16,4-2 0-16,8-4 0 0,3-7 0 16,4 1 1-16,5-7-1 0,1-2 1 15,2-1 0-15,-4-5 0 0,2 0 0 16,-3-1 1-16,-7 1-1 0,-1-1 0 16,-1 3 0-16,-5 2 0 0,-2 2 0 0,-6 4 0 15,-4 4 0-15,-3 3 0 0,-4 4 1 16,-1-4-1-16,-7 4 0 0,4 4 0 15,-4-4 1-15,0 0 0 0,0 0-1 16,0 0 1-16,0 0 0 0,0 0 0 16,0 0-1-16,0 0 0 0,0 0 0 15,0 0 0-15,0-4 0 0,0 4 0 16,0 0 0-16,0 0 0 0,0 0 0 0,3 0 0 16,-3 0 0-16,0 0 1 0,0 0-1 15,-3-5 1-15,3 2-1 0,-7-2 1 16,1 1 0-16,-1 4 0 0,-3 0 2 15,-3 0-1-15,0 7 1 0,-2 2 1 16,-3 7-1-16,1 2-1 0,1 3 0 16,0 1 0-16,2 1-1 0,1 0 0 15,3 0-1-15,3-2 0 0,7 0-1 0,0-5-1 16,11-3 0-16,2-1 0 0,6-6-1 16,4-6 1-16,4 6-1 0,6-6 0 15,5-9 1-15,1 1 1 0,3-2-1 16,2-1 2-16,-2-3-1 0,-1-1 0 15,-8 0 1-15,0 1 0 0,-9-1 0 16,-6 2 0-16,-5 3 1 0,-5-1 2 16,-5 7 3-16,-3 1 2 0,0 3-1 15,0 0 1-15,-8 6 0 0,1 1 0 0,0 0-3 16,0 3-3-16,0-1-1 0,2 2-1 16,2-1 0-16,3 1 0 0,0-3-1 15,8 1 0-15,2-4 0 0,7 0-1 16,1-5 1-16,3 3-1 0,7-3 0 15,2-5 0-15,4 2 1 0,2-2 0 16,3-1 0-16,0-1 1 0,2 0 0 16,-4 1 0-16,-3-2 0 0,-5 3 0 0,-6-1 0 15,-4 2 1-15,-8 0-1 0,-5 4 3 16,-2-6 0-16,-4 2 1 0,-4 4 1 16,-2-7 0-16,-1 2 1 0,-6-1-1 15,2 2-1-15,-1-2-1 0,-4 1-1 16,2 1 0-16,0-2 0 0,-1 3 0 15,2-1-1-15,0 1 0 0,2-1-1 16,-2 0 1-16,2-1-1 0,-1 5 0 0,1-7 0 16,-1 2 0-16,0 1 0 0,-2-3 0 15,2 0 0-15,-1 3 0 0,0 1-1 16,-3 3 1-16,3 0-1 0,-4 3 1 16,1 8-1-16,-2 3 1 0,0 5-1 15,3 1 1-15,0 4 0 0,4-1 0 16,0 1 0-16,5-2 0 0,6-5 0 15,0-1-1-15,8-4 1 0,3-5-1 0,8-1 0 16,4-6 0-16,5-5 0 0,8-1 0 16,4-2 1-16,5-4-1 0,5-5 1 15,0-2 0-15,-1 0 0 0,0-4 0 16,-6-1 0-16,-2 2 0 0,-8-1 1 16,-4 2-1-16,-4 2 0 0,-5 2 0 15,-3 5 2-15,-9 3 3 0,-2 4 2 16,-6 5 2-16,-7 0 0 0,1 9 0 15,-8 0 1-15,1 4-1 0,-1 2-4 0,-2 2-2 16,0 1-1-16,3 1-1 0,2 0 0 16,2-1-1-16,5-3-1 0,4-1 0 15,3 0-2-15,6-6 0 0,3-2 0 16,6-2-1-16,3-4 0 0,6 0 0 16,0-5 0-16,6-3 2 0,5 0-1 0,1-2 2 15,-1-5 0-15,-1 1 1 0,1-1-1 16,-5 1 1-16,-6 1 0 0,-4 0 0 15,-7 4 1-15,-5 3 1 0,-7 1 3 16,-4 1 0-16,0 4 1 0,-6 0 1 16,-2 5 0-16,-3 1-1 0,-4 4-1 15,1 3-3-15,-5 0 0 0,4 2-2 16,-1-1 0-16,3 0 0 0,7 0-1 0,3-2 0 16,3 0 0-16,6-4-1 0,7 1-1 15,4-1 1-15,2-8-1 0,4 4-1 16,1-10-1-16,5-3 0 0,-1-3-1 15,3-4 0-15,-2-5 0 0,4 1 1 16,-1-3 1-16,2 2 1 0,-1 2 2 16,-2 0 0-16,-4 4 0 0,-6 4 2 15,-5 1 0-15,-1 4 3 0,-12 2 2 0,-3 4 0 16,0 4 1-16,-8 4-1 0,-2 0 0 16,-5 4 0-16,-1 4-4 0,-2 1-1 15,1-1-1-15,0 0 0 0,3 0 0 16,5-1 0-16,1-4-4 0,8-2-2 15,0 1-3-15,0-1-3 0,10-2 0 16,4-3-2-16,6-4-1 0,6-4 3 16,3-2 2-16,4-3 3 0,5-4 2 15,-4 0 1-15,-1-1 2 0,-7 4 1 0,-3 3 0 16,-7 2 1-16,-3 5 0 0,-5 0 0 16,-4 0 1-16,-4 6-1 0,2 1 1 15,-2 1 0-15,0-2-1 0,0 5 0 16,0-4 0-16,0 0 0 0,0-1-1 15,6-6-1-15,2 3 1 0,5-3-1 16,0-10 1-16,9 1 0 0,3-6 0 0,7-3 1 16,7-7 0-16,3-4 0 0,5-4 0 15,4-7 0-15,-3-2 0 0,2-4 0 16,-2-5 0-16,-5-2 0 0,-7-6 1 16,-3 0-1-16,-2 5 2 0,-5 2 1 15,-5 6 2-15,-6 6 1 0,-2 10 1 16,-2 7 2-16,-5 10 0 0,-6 4 0 15,0 9-2-15,-5 0-1 0,-2 6-2 16,-5 8-1-16,-1 9-1 0,-4 8-2 0,-5 9 0 16,1 7 0-16,-1 6-1 15,-2 4-3-15,-2 5-3 0,0-2 0 0,3 0-1 16,-1-3-1-16,3-4 1 0,-2-4 2 16,5-7 1-16,1-7 3 0,5-3 1 15,2-9 0-15,-1-6 1 0,4-3 0 16,2-6 0-16,-1-3 0 0,-2-5 0 15,1 0 0-15,-2 0 1 0,-2-7 0 16,2 0 2-16,-3-1 0 0,4-1 1 16,2-1 0-16,1 0 1 0,5-1-1 0,9-3-1 15,1 1-2-15,10-3 1 0,3-2-2 16,6 0 0-16,3-2 0 0,1 3 0 16,1-3 0-16,5 0 0 0,-3-2 0 15,4 1 0-15,-4 4 1 0,-2 0 0 16,-2 2 0-16,-2 4 0 0,-4 2 0 15,-2 9 0-15,-5-4 0 0,-3 4 0 0,-4 0 0 16,-1 0 0-16,-7 6 0 16,3-1 0-16,-7 1 1 0,0 4-1 15,0 2 1-15,-7 1 0 0,0 5 0 0,1 2 0 16,-3 3-1-16,2 0 0 0,-4 1-1 16,5 0 0-16,-1 0 1 0,1-1-1 15,2-1 0-15,-1-2 1 0,0-3 0 16,-1-3 0-16,0-1 0 0,-2-3 1 15,-1-3-1-15,-3-1 0 0,-1-2-1 0,0-4 0 16,-2 5-3-16,0-5-2 0,-1 0-5 16,3 0-8-16,1-6-10 0,2 1-59 15,0-1-48-15,8-4-93 0,2 1-209 16</inkml:trace>
  <inkml:trace contextRef="#ctx0" brushRef="#br0" timeOffset="1586.36">20819 8047 450 0,'0'-9'95'0,"-2"1"1"0,2 2-84 16,0-1-5-16,0 0-2 0,0 1-2 15,0 0 0-15,0 1 2 0,0 1 2 16,-4 0 1-16,4-1 3 0,0 1 2 15,-3 4 1-15,3-4-1 0,0 4-1 16,0-3-2-16,-4 3-2 0,4 0-2 16,-7 7-2-16,0 6-1 0,-5 8-1 15,-2 11-1-15,-5 9 0 0,-3 11 0 16,-3 11 0-16,-2 9-1 0,-2 2 2 0,-1-1-1 16,3-2 2-16,-1-3-1 0,-2-4 1 15,3-14 0-15,5-10-1 0,2-7 1 16,5-8-1-16,6-8-1 0,5-10-1 15,4-7 0-15,8-9 0 0,1-7 0 16,7-11-1-16,3-9 1 0,6-5 0 16,1-14-1-16,3-7 0 0,2-8-1 15,2 1 1-15,0 4-1 0,-1 0 0 16,-4 12 1-16,2 8 0 0,-7 11 1 0,0 13 1 16,-8 5 0-16,-4 9 0 0,-2 3 1 15,-4 4 0-15,-2 4 0 0,-3 4 0 16,0 4 1-16,0 2-2 0,0 4 1 15,0 3-1-15,0 0 0 0,0-2 0 16,0-1 0-16,12-5-1 0,2-2 1 0,6-6 0 16,11-5-1-16,2-5 1 0,6-8 0 15,1-4-1-15,1-1 1 0,0-4 0 16,-4-4-1-16,-4 1 1 0,-5-1-1 16,-7 5 1-16,-1 2 2 0,-7 0 3 15,-6 3 4-15,-2 3 1 0,-5 1 2 16,-11 3 1-16,2 1 0 0,-5 2-3 15,-4 2-2-15,-1 4-3 0,-2 0-3 16,-1 10-1-16,-2 2-2 0,3 2 1 16,-1 4-1-16,-1 3 0 0,4 1 0 15,4 3 0-15,3-1 0 0,4-1-1 0,2 2-1 16,6-3-1-16,13-3 0 0,-1-5-1 16,7-3 0-16,2-11-1 0,6 0 1 15,0-15 1-15,4 1 0 0,1-6 0 16,-2-1 1-16,0 0 0 0,-1 1 0 15,-5 3 1-15,-2 2 1 0,-7 1 0 0,1 5 4 16,-9 2 1-16,-4 0 3 0,-3 7 1 16,-3 0-1-16,-3 0 1 0,-2 7-1 15,-2 0-2-15,-2 5-3 0,4 0-2 16,-1 3 0-16,2-1-1 0,2 1 0 16,0-1-2-16,5 0 0 0,7-1-1 15,6-6-1-15,6-2 0 0,6-5 0 16,4 0 0-16,4-9 1 0,5-2 0 15,-3-2 1-15,1-1 1 0,-6-1 0 0,-4 4 0 16,-1-1 1-16,-11 3 0 0,-3 2 1 16,-6 3 2-16,-1 4 1 0,-4 0 1 15,0 0-1-15,-4 0 0 0,4 4 0 16,-8 3-1-16,8 1-3 0,-7 2-3 16,5 0-1-16,2-1-1 0,0 1-2 15,8-3-1-15,3-1 0 0,2-6 0 16,5 0 2-16,6-9 0 0,2 3 0 0,1-4 0 15,5-1 1-15,-1-1 0 0,-4 1 0 16,-1 1 0-16,-9 2 2 0,-1 1 1 16,-4 3 2-16,-9 4 2 0,-3 0 1 15,-10 11 0-15,-1 7 0 0,-4 4 0 16,-3 6 0-16,-4 7-1 0,1 7-1 16,1 6-1-16,0 5 1 0,5-1-1 15,-3 1 1-15,2 3-1 0,-3 2 0 0,-1-5 0 16,1-1-1-16,-2-1 1 0,2 0-1 15,-2-3 1-15,3-4-1 0,1-5 1 16,0-6-1-16,-1-1 1 0,3-9 0 16,1-7 0-16,-3-5-1 0,4-7 1 15,3-4 0-15,-1-11-1 0,5-9 1 16,6-6 0-16,0-8 0 0,6-11 0 0,6-10 0 16,7-5 1-16,4-7-1 0,7-1 0 15,5-3 0-15,5-2 0 0,6 4 0 16,6 6 0-16,2 4 0 0,5 5-2 15,0 9-9-15,-3 8-12 0,-7 8 66 16,-7 7-168-16,-7 4-108 0,-6 7-288 16</inkml:trace>
  <inkml:trace contextRef="#ctx0" brushRef="#br0" timeOffset="2798.16">22296 8106 357 0,'6'-11'102'0,"4"1"4"16,-5-3 0-16,1 2-70 0,-3 0 1 15,-3-1 1-15,0 0-5 0,0-1-1 16,-9 2-1-16,-1 4-4 0,-1 1-5 15,-4 2-5-15,-3 4-4 0,0 7-4 16,-3-1-4-16,1 5-1 0,3 1-3 16,-1 2-1-16,5 1-1 0,3-2-4 15,5-2-1-15,5 1-3 0,5-3 0 16,7-4-2-16,5-5 1 0,5 0 0 0,7 0 2 16,0-8 3-16,6 0 1 0,-2-2 1 15,0 3 1-15,-4 1 1 0,-5 2 0 16,-5 4 0-16,-5 0 2 0,-8 0 3 15,-6 6 1-15,0 2 1 0,-10 2 2 16,-6 1 0-16,1 3 1 0,-3 1-1 16,2-2-2-16,1 1-2 0,2-1-2 15,4-3-2-15,9-2-2 0,7-2-2 0,6-2-1 16,5-4-2-16,7 0 0 0,9-6-1 16,4-1 1-16,5-4 2 0,4-6 1 15,2-4 1-15,1-5 2 0,3-1 1 16,0-9-1-16,5-5 1 0,-4-4 0 15,-1-3 0-15,-4 2 1 0,-3 1 0 16,-8 1 3-16,-9 7 5 0,-9 7 5 16,-7 8 4-16,-7 5 5 0,-6 3 1 15,-6 6 1-15,-3 8-3 0,-8-3-5 0,0 6-5 16,-9 7-5-16,-1 4-5 0,-3 6-1 16,-5 5-1-16,1 7-1 0,1 6 1 15,4 6 0-15,2 1-1 0,4 1-2 0,2 0-3 16,6 0-2-16,4-6-3 0,2-3-2 15,5-6-2-15,4-7-1 0,7-6 1 16,4-6 1-16,3-5 2 0,4-7 1 16,4-7 1-16,-1-6 2 0,2-3 1 15,-3-3 2-15,-3-2 1 0,0-4 2 16,-6 4 3-16,-7 2 4 0,-4 2 6 16,0 5 3-16,-6 1 2 0,-3 2 1 15,0 6 0-15,-1 3-1 0,1-4-4 16,1 4-5-16,3 0-5 0,5 0-2 15,3 0-1-15,8 0-1 0,5 0-1 0,6 0 1 16,5-4-1-16,4-3 1 0,4-4-1 16,2-1 1-16,3-5 0 0,-1-1 0 15,-3-2 1-15,1 1 0 0,-1-2 0 16,2 0 1-16,-1 1 0 0,-4 1 0 16,-5-3 0-16,-4 0 1 0,-5 0 1 15,-3 0 1-15,-12 0 2 0,-4 0 2 16,-4 0 2-16,-9 5 1 0,-3 2 2 15,-2 2 1-15,-4 1-1 0,0 4-1 0,0 1-2 16,-3 7-2-16,5 0-2 0,0 6-3 16,0 5-1-16,3 10-1 0,0 6-1 15,1 7 0-15,2 9 0 0,2 7 0 16,2 2 1-16,3 4-1 0,1-3 0 16,6-1-1-16,0-2 0 0,5-8 0 15,0-4-1-15,5-8 1 0,2-3-1 16,-1-5 1-16,6-3 0 0,2-6 0 15,1-3 0-15,6-4 0 0,4-6 0 0,7 0 1 16,4-7 0-16,6-4 0 0,2-4-1 16,-1-2-1-16,1-5 1 0,-5 1 0 15,-4-3 0-15,-7 1 0 0,-4 2 1 0,-6 1 2 16,-7 1 0-16,-7 3 2 16,-9 3 1-16,0 1 0 0,-9 1 1 15,-7 2 0-15,-1 2 0 0,-5 3 0 16,0 4-2-16,-2 0-1 0,-3 11 0 0,1 0 0 15,4 5-1-15,-1 2 0 0,4 4 0 16,1 4 0-16,3 4 0 0,6 1 0 16,9 0-1-16,0 1 1 0,11-1 0 15,3-2 0-15,6-2 0 0,4-4 0 0,4-8 0 16,6-7 1-16,3-8-3 0,6-3-6 16,6-9-15-16,1-8-14 0,8-4-14 15,-3-5-111-15,-4 2-121 0,-11-2-283 16</inkml:trace>
  <inkml:trace contextRef="#ctx0" brushRef="#br0" timeOffset="27902.66">20686 8993 328 0,'-5'8'82'0,"5"-2"1"0,-7-6-45 0,7 4-10 16,0-4-6-16,0 0-4 0,6-8-2 16,-3-3-1-16,5-4-1 0,1-5-1 15,7-5 0-15,1-4-2 0,8-3-1 16,2-4-2-16,5-1 0 0,2-1-1 15,1 0-2-15,4 3 0 0,-2 1-2 0,-3 1 0 16,-5 3-1-16,-3 3-1 16,-6 4 0-16,-2 4 0 0,-9 5 1 0,0 3 0 15,-5 2 0-15,1 5 0 16,-5 8 1-16,0 4 0 0,-5 5 0 0,-3 6 0 16,-4 6 0-16,-1 6-1 0,-7 6 0 15,0 1 0-15,-7 5 0 0,-1 3-1 16,-3 0 0-16,4 3 0 0,-2-1-1 15,-1-7 1-15,3-1-1 0,1-5 1 0,5-5-1 16,1-5 0-16,1-5 0 16,6-8 0-16,0 2 0 0,6-7 0 0,3-3-2 15,4-4 0-15,0-6 0 0,0-3-1 16,8-2 1-16,-5-5-1 0,2-3 1 16,0-2 0-16,2-1 0 0,-4 0 1 15,2-2-1-15,-3 5 1 0,-2 1 0 16,0 3 2-16,0 3 0 0,0 5 1 15,0 3 0-15,-5 4 0 0,2 0 1 0,-2 0 0 16,1 7-1-16,4-3 0 0,-4 2-1 16,4 0 0-16,4-1 0 0,3-2 0 15,1-3 0-15,3 7-1 0,4-7 1 16,0 0 0-16,9 0-1 0,-1 0 1 16,3-5 0-16,1 5-1 0,5-9 1 15,0 3-1-15,0 1 1 0,-3-1-1 16,2 0 0-16,-4 1 0 0,-1-1 0 15,-4 0 0-15,-1 1 0 0,-3 2 0 0,0-2-1 16,-5 1 1-16,-3 4 0 0,0-6 0 16,-4 3 0-16,-3 3 1 0,-3-5 0 15,0 1 2-15,-6 1 1 0,-1-1 1 16,0-1 1-16,-3 0 2 0,-1 0 0 16,-1 2 1-16,-2 3-1 0,1 0 0 15,-2 0-1-15,-2 7 0 0,1 3-2 0,-5-1-1 16,-2 6 0-16,1 3-2 0,-2 3 0 15,-2 3 0-15,6 0-1 0,-1 0-1 16,2 0 1-16,6-2-1 0,6-5 0 16,4-2 0-16,3-4 0 0,7-4 0 15,2-7 0-15,10 0 0 0,1-4 0 16,7-5 0-16,0-6 1 0,3-4-1 16,-1-2 1-16,-2-2-1 0,-2-3 0 15,-4 2 1-15,-2 4-1 0,-4 4 0 0,-3 0 0 16,-2 7 1-16,-2 3-1 0,-5 6 1 15,-3-4-1-15,0 4 1 16,0 10 0-16,-8 1 1 0,2 7-1 0,0 0 1 16,-1 5-1-16,0 1 0 0,-2 2 1 15,3-2-1-15,1-2-1 0,-1-6 1 16,6-1 0-16,0-4-1 0,6-3 0 16,5-8 0-16,2 0 0 0,3-12 0 0,5-3 0 15,5-1 1-15,7-6-1 0,5-3 0 16,1-1 1-16,6 1-1 0,-2 2 0 15,2 3 0-15,-4 1 0 0,-5 6 1 16,-3 4-1-16,-6 9 1 0,-5-3-1 16,-4 3 0-16,-2 9 0 0,-4-2 1 15,-2 5-1-15,-6 3 0 0,-4 2 0 16,-4 3 1-16,-5 2 0 0,-2 0-1 16,-5 1 1-16,2-2 0 0,-5-2-1 0,0-1 1 15,-1-5 0-15,4-1-1 0,-4-3 1 16,3-2-1-16,3-2 1 0,1-1-1 15,5-4 0-15,2 0 0 0,6 0 0 16,0 0 0-16,0-7 0 0,11 0-1 16,0-5 1-16,7-1-1 0,0-5 0 15,4-1 0-15,2-3-1 0,2-1 0 0,1-1 1 16,-2 1-1-16,4 1 1 0,-1 5 1 16,-1 2 0-16,-2 5 0 0,-4 1 0 15,4 4 0-15,-5 1 0 0,-5 4 1 16,0 0-1-16,-4-5 0 0,-4 5 0 15,-1 0 0-15,-6 0 1 0,0-4-1 16,0 4 1-16,0 0-1 0,0 0 0 16,-6-4 0-16,-1 4 1 0,-2 0-1 15,-2 0 0-15,0 0 0 0,0 0 0 0,-2 0 0 16,1-3 0-16,1 3 1 0,0 0-1 16,-2-3 0-16,0 3 0 0,0 0 0 15,-1 6 0-15,1 3 0 0,-4 2 0 16,1 5 0-16,-1 2 0 0,1 3 0 15,-1 4 1-15,3-1-1 0,1 1 0 16,5-2 1-16,3-3-1 0,5-2 0 16,-4-4 0-16,9-4-1 0,4 0 1 0,6-5-1 15,3-5 1-15,4 0-1 0,5-11 1 16,5 2 0-16,7-2 0 0,3-5-1 16,2-3 1-16,3-1 0 0,-1-3 0 15,-3 0 0-15,1-3 0 0,-8 2 0 16,-6 2 0-16,-5 1 0 0,-8 1 1 15,-1 5 1-15,-7 3 2 0,-5 2 1 16,-4 0 1-16,0 3 0 0,-10 4 0 16,-3 3 0-16,-1 0-1 0,-6 3-2 0,1 5-2 15,-6 3 0-15,0 2 0 0,-1 2-1 16,3 3 0-16,1 1 1 0,5 1-1 16,7 1 0-16,6 0 0 0,8 0-1 15,9-2 1-15,7-1-1 0,6-2 0 16,2-5 0-1,6-3 0-15,3-8 0 0,0 0 1 0,1-5-1 0,0-1 1 0,3-5-1 16,4-1 1-16,-3-4-1 0,-1 1 1 16,0 2 0-16,-4-2 0 0,-2 0 0 15,-9 3 0-15,-6 1 0 0,-3 4 1 16,-8 2 2-16,-2 0 1 0,-7 0 1 16,0 5 1-16,0-5 0 0,-9 2-1 15,4 3 0-15,-1-7-2 0,-2 7-1 0,0-3-1 16,2 3 0-16,-1 0-1 0,1 0 0 15,2 0 1-15,-1 0-1 0,0 6 1 16,1-2-1-16,4 0 0 0,0 2 0 16,-4-2 1-16,4 1-1 0,0 0 0 15,0 0 0-15,0-1 0 0,0-1 0 16,0 1-1-16,4-4 0 0,-4 4 0 16,6-4 0-16,-3 0 0 0,2 0 1 15,-5 0-1-15,4-4 1 0,-4 4 0 0,3-4 0 16,-3 1 0-16,6 3 0 0,-6-7 0 15,6 4 0-15,-3-2-1 0,1-1 0 16,0-1 0-16,1 0 0 0,0-1-1 16,0 0 1-16,-2 1 0 0,1 1 0 15,-4 0 1-15,4 2 0 0,-4 4 0 16,0-4 0-16,0 4 1 0,0 0-1 16,0 0 0-16,0 0 0 0,0 0 1 0,0 0-1 15,0 0 0-15,0 0-1 16,0 0 1-16,0 0 0 0,0-4 0 0,0 4 0 15,0 0 0-15,0-3 0 0,0 3 0 16,0-4 0-16,0 4 0 0,0-3 1 16,-4 3-1-16,4-4 0 0,0 4-1 15,0 0 1-15,0 0 0 0,0 4-1 16,8 2 1-16,-4 1-1 0,1 3 0 16,2 1 0-16,-1 4 0 0,0 1 1 0,1 3-1 15,-3 0 0-15,2 0 1 0,0 3-1 16,-6-1 1-16,3-3 0 0,-3 2 0 15,4-3 0-15,-4-1 0 0,-4 0 0 16,1-3 0-16,-3 0 1 0,-2-1-1 16,-4-2 0-16,-3-1 1 0,-3-3-2 15,-5 1-1-15,-2-3-4 0,-1-4-4 16,1 2-6-16,-1-2-10 0,1-2-8 16,4 2 6-16,1-6-106 0,5 6-97 0,1-5-238 15</inkml:trace>
  <inkml:trace contextRef="#ctx0" brushRef="#br0" timeOffset="29653.4">23081 8843 437 0,'-5'0'96'0,"-1"0"1"0,-1 0-78 15,1 0-6-15,0 4-2 0,-2 0-2 16,4 2-2-16,-4 1 0 0,3 3 0 0,0 1 1 15,-2 1 1-15,-1 19 9 16,8-16-9-16,0-1-2 0,0 1-1 16,4-2-1-16,4-4-1 0,3-2 0 15,-1-1-1-15,5-6 0 0,0 0-1 16,3-4 1-16,0-4-1 0,0-2-1 16,2-6 1-16,-4 0-1 0,2-3 0 15,-1 0 0-15,-3-1-1 0,-3-3 1 16,-2 2 0-16,-1 1 0 0,-5 1 0 15,-3 2 1-15,-4 3 0 0,-4 2 0 16,-3 4 1-16,-2 5 0 0,-1 3 0 16,-3 0-1-16,-2 9 1 0,1-1-2 0,-3 7 0 15,2 1 0-15,0 2-1 0,2 1 1 16,1 1-1-16,6 0 0 0,4-3 0 16,6-2 0-16,0-3 0 0,10-2 0 15,4-5 0-15,5-5 0 0,3 0 0 0,5-10 0 16,4-1-1-16,2-3 2 0,3-3-1 15,0 1 0-15,5 0 0 0,-2 0 0 16,-4 0 0-16,-1 3 0 0,-4 2 0 16,-5 1 1-16,-3 3 2 0,-10 3 2 15,-5 0 4-15,-1 4 3 0,-6 0 1 16,-6 0-1-16,-4 5 0 0,-2 3-1 16,-5 3-3-16,-4 2-4 0,2 4-3 15,-2 3 0-15,2 1-1 0,5 0 0 16,1-2 1-16,7-2-1 0,6 0-1 15,0-3 1-15,6-2 0 0,6-3-1 0,2-3 1 16,6-6-1-16,4 0 1 0,5 0 0 16,3-10-1-16,-1-1 0 0,0-4-1 15,1 2 0-15,-5-3-1 0,-3 2 1 0,-4 2-1 16,-5 1 2-16,-5 5 0 0,-1 1 1 16,-7 5 0-16,-2 0 0 0,0 5 0 15,0 1 1-15,0 5-1 0,-5 0 1 16,2 3-1-16,-3-1 1 0,4 1 0 15,-2-4-1-15,4 0 0 0,0-3-1 16,0-4 1-16,6-3-1 0,3 0 0 16,2-7 1-16,3-3-1 0,2-2 0 15,0-4 0-15,4-1 0 0,-4-3 0 16,2-1 0-16,-5 0 0 0,1 1 0 16,-2 0 0-16,-6 3 1 0,-1-1 1 0,-5-1 2 15,0 4 0-15,0-1 1 0,0 4 0 16,-5 1 0-16,5 3 0 0,-6 2-1 15,6 1-1-15,0 5 0 0,0 0-2 16,0 0 0-16,5 0 0 0,-1 5-1 16,6-5 1-16,0 6-1 0,5-3 1 15,3-3-1-15,0 3 1 0,5-3 0 0,0 0 0 16,1 0 0-16,-3 0-1 0,-2 0 1 16,1 0 0-16,-5 0-1 0,-1-3 1 15,-2 0 0-15,-2-1-1 0,-2-1 1 16,-5 0 0-16,-3 0 1 0,0 1 0 15,5 0-1-15,-5 0 1 0,0 1-1 16,-6-1 0-16,6 4 0 0,-4-4 0 16,4 4 0-16,-5 0 0 0,5 0 0 15,-4 0 0-15,4 0 0 0,0 0 0 0,-6 0 0 16,6 0-1-16,-3 5 1 0,3-5 1 16,0 4-1-16,-4-4 0 0,4 0 0 15,0 4 0-15,0-4 0 0,-3 0 0 16,3 0 0-16,0 0 0 0,0 3 0 15,0-3 0-15,0 0 0 0,0 0-1 16,0 0 1-16,3 4 0 0,-3-4 0 0,0 0 0 16,0 0 0-16,0 0 0 0,0 0 0 15,0 0 0-15,0 0 0 0,0 3 0 16,4-3 0-16,-4 0 0 0,0 0-1 16,0 0 1-16,0 0 0 0,0 0 0 15,0 0 0-15,0 0 0 0,2 0 0 16,-2 0 0-16,0 0 0 0,0 0 0 15,0 0 0-15,0 0 1 0,0 0-1 16,0 0 0-16,0 0 0 0,0 0 0 16,0 0-1-16,0 0 1 0,0 0 0 0,0 0 0 15,0 0-1-15,0 0 1 0,0 0-1 16,0 0 1-16,0 0 0 0,0 0-1 16,0 0 1-16,0 0 0 0,0 0 0 15,0 0 0-15,0 0 0 0,0 0 0 16,0 0 0-16,0 0-1 0,0 0 1 0,0 0 0 15,0 0-1-15,0 0 0 0,0 0-2 16,0 0 0-16,0 0-1 0,0 0-1 16,0 4 1-16,0-4-1 0,0 0 1 15,0 0 1-15,0 0 1 0,0 0-1 16,0 0-2-16,0 0-4 0,0 0-6 16,0 0-8-16,0 0 1 0,0 0-102 15,-2 0-94-15,-2 0-235 0</inkml:trace>
  <inkml:trace contextRef="#ctx0" brushRef="#br0" timeOffset="31338.74">24010 8850 379 0,'-2'0'80'0,"2"0"0"0,-6 0-68 15,6 0-6-15,0 0 2 0,0 0 3 16,7 0 1-16,-2 0 2 0,1-7 2 15,2 1 1-15,5-4 0 0,1 1-2 16,1-3-1-16,2-1-3 0,2 0-2 16,2-3-2-16,-4-3-1 0,1 2-1 15,1-1-1-15,-3-2-1 0,0 2 1 16,-3 0-1-16,-6 3 2 0,-2 2 1 0,-5 2 2 16,0 3 0-16,-10 2 0 0,-3 6-1 15,-1 0 0-15,-5 3-2 16,-1 7-2-16,-2 1-1 0,-4 6-2 0,-1 1 1 15,0 4-1-15,3-1 0 0,2 0 0 16,3 0 1-16,7-2-1 0,6 2-1 16,6-3 1-16,10-3 0 0,5-2 0 15,9-1 0-15,3-4 0 0,3-5 0 16,9-3 0-16,0-4 0 0,1-6 1 0,3 0-1 16,1-2 1-16,1 0-1 0,2 1 1 15,-2 1 1-15,-3 1 1 0,-5 3 1 16,-4 1 2-16,-8 1 1 0,-9 4 1 15,-2-4 2-15,-7 4 1 0,-2 0 1 0,-5 0 0 16,0-4-1-16,0 4-1 0,-5 0-2 16,3 0-1-16,-3-4-3 0,-2 4-2 15,1 0-1-15,2 0 0 0,-1 0-1 16,1 0 1-16,4 0-1 0,-4 0 0 16,4 0 0-16,0 5 0 0,0-5 0 15,0 4 0-15,0-4 0 0,0 3 0 16,3-3-1-16,-3 4 1 0,4-4 0 15,-4 0 0-15,0 0-1 0,3 0 0 0,-3 5 0 16,4-5-1-16,-4 0 0 16,2 0-2-16,-2 0 1 0,6 0-1 0,-6 0 0 15,0 0 1-15,5 0-1 0,-5 0 1 16,3 0 1-16,-3 0 0 0,4 0 0 16,-4 0 1-16,0 0-1 0,3 0 1 15,-3 4 1-15,0-4-1 0,4 0 0 16,-4 0 0-16,0 0 1 0,0 5-1 15,0-5 1-15,2 0-1 0,-2 4 1 16,0-4 0-16,6 6 0 0,-6-6 0 0,0 4 0 16,4-4 0-16,-4 5-1 0,4-5 1 15,-4 0 0-15,6 0 0 0,-1 0 0 16,0 0-1-16,-2-5 1 0,1 2 0 16,-2-2 0-16,-2 0 1 0,6 0-1 15,-6 0 0-15,-6-1 0 0,4 0 0 0,-4-2 1 16,-4 1-1-16,1-1 0 0,-3-1 0 15,-1 3 0-15,-1 1 1 0,-1 5-1 16,-4 0 0-16,-1 6 0 0,0 2 0 16,-1 3 0-16,0 0 0 0,-1 2 1 15,2-1-1-15,5 1 0 0,2-1 1 16,2-1-1-16,8-1-1 0,3-1 1 16,3-2 0-16,8-7 0 0,4 4-1 0,3-8 1 15,3-3 0-15,6-2 0 16,-1 0 0-16,0-3 1 0,0 0-1 0,-1-3 0 15,-2-1 1-15,1-3 0 0,-3-1 0 16,0-4-1-16,-1 0 1 0,-1-5 0 16,1-5 0-16,-3 1 0 0,-1-6 0 15,2-2 0-15,-4-5 0 0,-3 0-1 16,3 1 1-16,-4 1 0 0,2 5 0 16,-1 6 0-16,-5 5 1 0,-2 7 0 15,2 5 1-15,-6 5 1 0,6 5 0 0,-6 2-1 16,0 4 0-16,0 7-1 0,-9 4 0 15,2 4-1-15,-3 5-1 0,-4 7 0 16,0 8 1-16,-4 8-1 0,-1 4 1 16,3 0-1-16,-2 3 0 0,2 0 1 15,0-4-1-15,2-3 1 0,5-2 0 16,-2-7 0-16,7-3 0 0,4-3 0 16,-4-2 0-16,4-2 0 0,7-3 0 0,0-4 0 15,4-1-1-15,2-4 1 0,2-2 0 16,5-5 0-16,0-5 0 0,5 0 0 15,4 0-2-15,4-8-6 0,4-3-8 16,4-1-15-16,-1-2-103 0,0-2-105 16,-1-5-265-16</inkml:trace>
  <inkml:trace contextRef="#ctx0" brushRef="#br0" timeOffset="33475.46">20884 9692 354 0,'0'0'80'0,"0"0"2"16,0 0-61-16,-5 0-6 0,5-5-1 15,0 2 0-15,0 0 1 0,-2-3-1 16,2 0 1-16,-5 0 3 0,0-1 1 16,1 0 1-16,-6-2 0 0,3 4-2 15,-2 0-2-15,-3 0-3 0,-2 1-3 0,-4 4-3 16,2 5-3-16,-7 4-1 0,2 5-1 16,-1 2-1-16,-3 8 0 0,0 2 0 15,-1 3 0-15,5 3 0 0,1 2 1 16,0-4 0-16,2 0-1 0,4-1 1 15,6-4 0-15,1-4-1 0,7-5 0 0,2-3 0 16,5-4 0-16,5-6 0 0,2-3-1 16,3 0 1-16,3-8 0 0,1-4 1 15,-1-4-1-15,1-5 0 0,5-5 1 16,1-4-1-16,3-3 0 0,0-4 0 16,7-4-1-16,1-2 1 0,-2 0 0 15,4 4-1-15,-6 2 0 0,-1-2 1 16,-3 6 0-16,-9 4 2 0,-3 2 0 15,-8 6 2-15,-2 3 0 0,-3 4 0 0,-5 5 1 16,0 0 0-16,0 4 0 0,-2 5 0 16,2-4-1-16,-8 4 0 0,-2 8 0 15,-2 4-1-15,-2 5 0 0,-2 5-1 16,-4 6 0-16,-4 4 0 0,-2 4 0 16,5 0-1-16,0 0-1 0,1 1 0 15,3-3 0-15,8-2 0 0,1 0-1 0,4-3 0 16,4-2 0-16,4-5 0 0,6-3-1 15,2-5 1-15,6-4 0 0,3-6 0 16,5-4 0-16,3-11 1 0,4-2 0 16,0-5-1-16,4-1 1 0,-2-2-1 15,-2-2 1-15,-5 2-1 0,-2 3 1 16,0 4-1-16,-6 3 0 0,-4 4 0 16,-5 3 0-16,-1 9 0 0,-4 2 0 0,-6 4 1 15,0 4 0-15,0 1 0 16,-4 2 0-16,-2 3 0 0,0-2 1 0,3 0-1 15,-4-4-1-15,3 0 0 0,4-1-1 16,-3-6-4-16,3-3-6 0,3-5-10 16,2 0 36-16,-2-7-144 0,3-4-108 15,0-2-280-15</inkml:trace>
  <inkml:trace contextRef="#ctx0" brushRef="#br0" timeOffset="33700.06">21442 9513 476 0,'-8'4'113'0,"-4"0"1"15,-2-4-55-15,6 7-43 16,-3 0-5-16,3-2-1 0,1 2-2 0,0-3-4 16,0-4 0-16,2 7-1 0,-1-7 0 15,3 3-2-15,3-3 1 0,-5 0-2 16,5 0-6-16,0-4-7 0,0 0-9 15,6-1-16-15,2 0-81 0,-1-1-88 16,0 1-212-16</inkml:trace>
  <inkml:trace contextRef="#ctx0" brushRef="#br0" timeOffset="34149.06">21593 9632 421 0,'0'13'98'0,"-6"3"0"16,6 1-70-16,-6 2-12 0,4-1-1 15,-3-2-2-15,3-1-5 0,2 0-3 16,-5-2 1-16,5-4-1 0,0-3-1 16,0 2 1-16,7-4-1 0,0-4 0 15,2 0-1-15,0 0-1 0,3-7 0 16,3 0 0-16,3-4-1 0,-1-5 0 15,0 0-1-15,3-2 1 0,-2 0-1 16,-1-3 1-16,-1 3-1 0,-6 4 2 16,1-1 4-16,-3 5 3 0,-3-1 3 0,-5 3 2 15,0 3 1-15,0 0 0 0,0 1-1 16,0 4-3-16,-4-4-4 0,4 4-3 16,0 0-2-16,0 0-2 0,7 0 1 15,-1 7-2-15,6-2 1 0,3-2 0 16,4 1 0-16,5-4 0 0,2 6 1 15,1-6-1-15,1 6 0 0,2-2 0 16,-5 2 0-16,0 0 0 0,-3 3 0 16,-2 0 0-16,-7 1 0 0,-2 0-1 0,-4 2 1 15,-3-1 0-15,-4 0 0 0,0-1-1 16,-6 0-1-16,1-3-4 0,-1-1-8 16,3-6-10-16,3-3-98 0,-4-6-98 15,9-2-245-15</inkml:trace>
  <inkml:trace contextRef="#ctx0" brushRef="#br0" timeOffset="34335.43">22197 9442 581 0,'-9'5'130'0,"-2"1"-1"16,3-2-97-16,3 5-17 0,1 1-4 15,0-2-3-15,4 1-5 0,-6-3-2 0,6 0 0 16,0-1 0-16,-3-5-2 15,3 0-3-15,0 0-6 0,0-4-9 0,0-2-13 16,0-2-99-16,0-5-102 0,9 0-249 16</inkml:trace>
  <inkml:trace contextRef="#ctx0" brushRef="#br0" timeOffset="36151.68">22553 9749 330 0,'4'-5'82'0,"-4"-2"2"0,6-2-46 16,-2 0-10-16,2 0-6 0,-2-2-2 16,0-1 0-16,2 3 1 0,-6-1 1 15,0 2 3-15,0-1 1 0,-10 0 0 16,1 1 0-16,-5 0-2 0,-2 1-2 15,-4 2-4-15,-1 5-3 0,-1-3-5 16,-5 6-2-16,0 5-2 0,1 2-3 16,-1 7-1-16,4 2 0 0,-1 3 0 15,5 1-1-15,3-1 1 0,4 0-1 16,5-1 0-16,3-5-2 0,4-3 1 16,6-7 0-16,1-1-1 0,7-5 0 0,6-7 1 15,3-4 1-15,6-7 0 0,4-6 0 16,5-1 0-16,2-4-1 0,1-3 1 15,-4 0 0-15,-1-2-1 0,-7-1 0 16,-3 0 1-16,-4-2-1 0,-5 1 1 16,-3-1-1-16,-4 3 1 0,-2 5 0 15,-1 6 0-15,-7 7 1 0,0 5-1 0,0 4 1 16,-4 7-1-16,-4 11-1 0,-1 3 1 16,-3 8 0-16,-2 8-1 0,-2 5 0 15,-1 3 1-15,1 1 0 0,-1 1 0 16,6-1 1-16,-1-2-1 0,4-5 0 15,3-3-1-15,5-1-1 0,5-6 0 16,2-2 0-16,4-7 0 0,2-3 0 16,7-10 0-16,-1 0 1 0,5-8 1 0,1-3-1 15,2-3 1-15,3-2-1 0,-3-3 1 16,4 0-1-16,-2 1 0 0,-3 1 1 16,-4 4-1-16,-4 0 1 0,-3 2-1 15,-4 0 3-15,-7 6 2 0,-4 0 3 16,0 1 0-16,-11 4 0 0,-1 0-1 15,-2 0 1-15,-3 8-3 0,-2-2-2 0,1 5-2 16,-2 1 0-16,2 2 0 0,4 1-1 16,4 1 1-16,3 0-2 0,7 2 0 15,0-2-1-15,11 0 0 0,1-1 0 16,6-3 1-16,7-2-1 0,3-5 2 16,5-5 0-16,3 0 0 0,2 0 1 15,2-10-1-15,0 0 1 0,-4-4-1 16,0-1 1-16,-5 0-1 0,-1-2 1 15,-4-1-1-15,-3 3 0 0,-4 3 1 0,-4 2-1 16,-3 3 1-16,-5 1 2 16,0 6 3-16,-7-3 2 0,0 3-1 0,-3 0 1 15,-4 7 0-15,-1 1-1 0,-3 3-1 16,-1 1-4-16,-2 3-1 0,-1 3 0 16,3 0 0-16,-1-2 0 0,2-2-1 15,4-2-4-15,4-4-2 0,3-1 1 16,7-7-1-16,2 0 0 0,5-8-1 15,3-1 2-15,8-4 2 0,1 0 1 16,2-2 0-16,4 0 0 0,1-1 0 0,-2 4 0 16,-1 3 1-16,-3 1 1 0,-1 1-1 15,-10 4 1-15,-1 3-1 0,-6 0 0 16,-3 0 0-16,0 5 0 0,-2 2 1 16,-4 0-1-16,4 0 1 0,2-1-2 15,0 1-1-15,1-1 0 0,5-2-1 0,-1-4-1 16,6 0 0-16,-1 0 1 0,4 0 0 15,3-10 2-15,-2 1 0 0,7-3 1 16,1-3 0-16,-1-1 1 0,5-2-1 16,5-3 0-16,-3-6 1 0,6-3 0 15,-2-5 0-15,-1-7 0 0,-2-2 0 16,-2-3 0-16,-5-3 0 0,-4 3 0 16,-4 3 0-16,-6 4 0 0,-2 7 1 15,-2 2-1-15,-8 8 1 0,-3 3 1 0,6 6 0 16,-6 1 0-16,-7 3 1 15,5 1 0-15,-2 3-1 0,4 1 0 0,-6 1-1 16,6 4 0-16,-2 0-2 0,2 0 1 16,0 8-1-16,0 2-1 0,0 4 2 15,-5 4-1-15,2 8 0 0,-4 5 2 16,-3 5-1-16,1 4 1 0,-5 4-1 16,-3 5 0-16,-2 3 1 0,4-1-1 0,-4-3-1 15,-1-2 0-15,6-4 0 0,-3-7 0 16,2-4 0-16,2-5 0 0,2-5 0 15,2-4 1-15,-1-4 0 0,0-3 0 16,2-3 0-16,-3-3 0 0,2-4 0 16,0 0-1-16,0 0 1 0,2-6-1 15,4 0 1-15,3-3-1 0,0-2 1 16,3-1-1-16,5 0 1 0,4-2 0 16,2 0 0-16,-1 0 0 0,6 0 0 0,-1 1 0 15,-2-1 0-15,3 1 0 0,-1 0 0 16,-3 1 0-16,4-1 0 0,-5 2 0 15,2 0 0-15,-2 4 0 0,-4-1-1 16,2 3 1-16,-1 2 0 0,-2 3 0 16,-1-4 0-16,-1 4 0 0,3 0-1 15,-3 5 1-15,0-5 0 0,-1 7-1 0,1-2 1 16,1 3-1-16,-2-1 1 0,1 2 0 16,0 0 0-16,1 3 0 0,0-1 0 15,0 1 0-15,-2 0 0 0,-2 0 0 16,2 0 0-16,-6 1-1 0,4 0 2 15,-4 0 0-15,-4-2 0 0,-3 2 0 16,1-1 1-16,-2-1 0 0,-4 0 1 16,-1-2-1-16,0-1 1 0,-1 0-1 15,1-2 0-15,-1-2-1 0,2-4 0 0,1 3-2 16,1-3-5-16,0-3-7 0,2-2-14 16,1-2-36-16,0-1-73 0,0 3-100 15,1 0-230-15</inkml:trace>
  <inkml:trace contextRef="#ctx0" brushRef="#br0" timeOffset="37978.87">23982 9570 219 0,'0'0'65'0,"0"5"3"0,-5-5-4 0,5 0-33 0,0 0-5 0,0 0 0 0,0 0 0 0,0 0-1 15,0 0-1-15,0 0-1 0,0 0-1 16,0 0-4-16,0 0-3 0,0 0-4 16,0 0-2-16,0 0-2 0,-2-4-2 0,2 4 0 15,-6-4-1-15,2 4-1 0,0-6 1 16,-3 6-1-16,-3-4 0 0,-4 4 1 16,0-4 1-16,-1 4 0 0,-2 0 1 15,-1 0 1-15,0 0 0 0,1 5 1 16,1 2-2-16,1 3 0 0,-1 1 0 15,3 5-1-15,3 2-1 0,0-1 0 0,4 2 0 16,6 1-1-16,-6-1 0 0,6-3-1 16,5-1-1-16,1-3 0 0,3-2 1 15,3-4-1-15,1-6 1 0,6 0 0 16,2-9 1-16,1-1 0 0,3-3-1 16,1-2 1-16,0-2-2 0,-3-1 1 15,0 1-1-15,-5 1 1 0,-4 1-1 16,-3 1 1-16,-6 1-1 0,1 2 0 0,-6 3-1 15,0 1 1-15,0 3-1 0,0-1 0 16,0 5-1-16,0 0 0 0,0 0 0 16,0 0 0-16,0 0 0 0,0 0 0 15,0 0 0-15,-3 0 1 0,3 0 0 16,0 0 0-16,-4 0 0 0,4 0 0 16,0 0-1-16,0 0 0 0,0 0-1 15,6 0 1-15,-2 0 0 0,-1-2 0 0,4-2 0 16,-1 4 1-16,0-7 0 0,0 2 0 15,-4 1 1-15,-2 1-1 0,6 3 1 16,-6-5 0-16,7 5 0 0,-7 0 0 16,0 0 0-16,0 0 1 0,0 0-1 15,-7 0 1-15,4 6 0 0,-3 0 0 16,0 1 1-16,-4 3 1 0,2 0 1 16,0 2 1-16,-1-1 0 0,-1 1 1 15,2-1 0-15,1-2-1 0,-3 2-1 16,7-3-1-16,-2-1-1 0,1-1-2 0,4-1 0 15,0 0-1-15,4-1-1 0,3-4 0 16,0 0-3-16,0 0-5 0,5-4-7 16,1-2-11-16,0-3-98 0,1-1-101 15,-2 2-246-15</inkml:trace>
  <inkml:trace contextRef="#ctx0" brushRef="#br0" timeOffset="52528.88">20975 10541 237 0,'-5'0'55'16,"0"0"3"-16,3 0-35 0,2-4-3 16,-4 4 1-16,4 0 0 0,-7 0 0 0,7 0-1 15,-3 0 0-15,3 0-1 16,-4 0-1-16,4 0-1 0,-6 0-1 0,6 0 0 15,0 0-2-15,-2 0-1 0,2 0-2 16,-7 0-2-16,2 4-2 0,-2-4-1 16,-1 5-1-16,-3-2 0 0,1 2-1 15,-1 1 1-15,-1 0 1 0,3-1-1 16,-2 2 0-16,4-5 1 0,0 4 0 16,0-3-1-16,1 1 0 0,4-4-1 15,-2 5 0-15,1-5-1 0,-1 0 0 16,4 3 0-16,-5-3-1 0,5 0 0 0,0 0-1 15,0 0 1-15,0 0 0 0,6 0 0 16,-1 0 0-16,2-4 1 0,0-1-1 16,7-1 0-16,-1-2 1 0,7-2-1 15,0-1 0-15,5-2-1 0,-1-2 0 16,-1 1 0-16,1-4 0 0,-4 1-1 16,-1 0 1-16,-4 0-1 0,-1 1 1 0,-6 1 0 15,1 1 1-15,-4 0 1 0,-5 2 1 16,5-2 1-16,-5 4 1 0,-6-1 1 15,-2 3-1-15,-1 1 0 0,-3 3-1 16,-6 4-2-16,3 0-1 0,-6 7-1 16,-3 1 0-16,2 3-1 0,-1 2 0 15,0 5 1-15,0 1 0 0,6 4-1 16,0 3 2-16,4 0-1 0,4 3 1 16,2-1-1-16,3 0 0 0,4-2 1 0,0-4-1 15,6-2 0-15,4-4 0 0,4-4 0 16,2-2 0-16,8-6 1 0,3-4-1 15,5-6 0-15,3-2 0 0,0-5 0 16,4-4-1-16,-1-7 1 0,-3-2 0 16,2-5-1-16,-3-5 0 0,-2 1 0 0,2-6 0 15,1 1-1-15,-2 1 0 0,0 1 0 16,1 4 0-16,-1 2 0 0,-2 2-1 16,-5 5 1-16,-6 2 1 0,-5 5 0 15,-2 4 0-15,-4 5 0 0,-4 1 0 16,-5 5 0-16,0 3 0 0,0 0-1 15,-3 7 1-15,-8 5 0 0,2 7-1 16,-9 5 1-16,2 4 0 0,-7 11 0 16,3 4 1-16,-6 5-1 0,4 1 1 15,1-1-1-15,2-6 1 0,-1 1-1 0,1-5 1 16,1-6-1-16,3-8 1 0,3-2-1 16,-1-6 1-16,5-2 0 0,2-3-1 15,0-5 0-15,6-6 0 0,0 4 0 16,0-8 0-16,0 0 0 0,0-5 0 15,7-2 0-15,-2-4 1 0,1 1-1 16,1-4 1-16,0 1-1 0,0 1 0 16,0 3 1-16,0 2-1 0,3-1 0 15,-1-1 0-15,5 2 0 0,0 0 0 0,5 1 0 16,1-3 0-16,5 1 0 0,2 1 0 16,1 1 0-16,2 1 0 0,-3-1 0 15,0 3 1-15,-1 0-2 0,-5 0 2 16,0 1-1-16,-5 2-1 0,0 0 1 15,-4 4 0-15,-3-4 0 0,-1 4 0 16,-3 0 1-16,-1 0 1 0,-4 0 0 16,0-3 1-16,-4 3 0 0,-1 0-1 0,0 0 1 15,-6-5 0-15,4 5-2 0,-5 0 1 16,2 0-1-16,-2 0 0 0,0 0 1 16,-1 0-1-16,-2 5 1 0,-2 1 0 15,3 2-1-15,-2 3 1 0,0 4 0 16,2 1 0-16,1 1 0 0,5 3-1 15,1 0 1-15,2-2-1 0,5 0 0 0,0-1-1 16,5-2 1-16,3-3-1 0,2-1 0 16,0-2 1-16,7-4-1 0,-1-5 0 15,3 0 1-15,-1 0 0 0,-2-5-1 16,3-1-2-16,-5-3-5 0,4 1-7 16,-4 2-8-16,1-1-7 0,-4 1-96 15,0 2-96-15,-1 1-233 0</inkml:trace>
  <inkml:trace contextRef="#ctx0" brushRef="#br0" timeOffset="52907.43">21871 10608 485 0,'-6'0'100'0,"-1"0"1"16,1 0-89-16,0 5-7 0,3-5-2 15,3 0 0-15,0 0-1 0,0 0 0 16,0 0 0-16,0 0 0 0,0-5 0 16,3 5 1-16,-3-4 2 0,6 0 1 15,-2 4 0-15,-2-3 2 0,3 3 1 16,-5 0 2-16,0 0-1 0,0 0-1 16,0 6 0-16,0-2-1 0,-6 0-1 0,1 2-2 15,3 0-1-15,2-3-1 0,-7 1 0 16,7-4 0-16,0 0-1 0,0 0 0 15,0 0 1-15,0-4-1 0,0 4 0 16,0-6-1-16,0 3 2 0,0 3 1 16,0-5-1-16,0 5 1 0,0 0-1 15,0 7 0-15,-5-2 0 0,5 1-2 16,-2 1 0-16,2-1-1 0,0 2-1 16,0-2-5-16,0-3-8 0,0 1-12 0,2-4-98 15,-2 0-99-15,6-6-248 0</inkml:trace>
  <inkml:trace contextRef="#ctx0" brushRef="#br0" timeOffset="53511.54">21340 10592 234 0,'-5'0'53'0,"-2"0"3"15,-2 0-39-15,0 0-2 0,2 0 1 16,-2 0 3-16,-3 0 3 0,0 0 4 15,5 5 2-15,-3-5 2 0,0 3-1 16,4-3-1-16,-2 4-4 0,5-4-4 16,-2 0-4-16,0 0-4 0,-1 0-3 15,0-4-2-15,-1 4-1 0,4 0 0 0,-4 0 0 16,1 0 0-16,0 0 1 0,-1 0 0 16,2 0 0-16,3 0 0 0,2 4-2 15,0-4 0-15,-4 4-1 0,4-4-1 16,4 0 0-16,-1 3 0 0,4-3-1 15,-1 6 2-15,4-6-1 0,-1 0 2 16,4 0-1-16,1 0-1 0,0 0 1 16,3-5-1-16,-1 5-1 0,2-4 0 15,2 0-2-15,1 0-3 0,-2 0-6 0,0-1-10 16,-4 0-91-16,-2-3-90 0,0-1-227 16</inkml:trace>
  <inkml:trace contextRef="#ctx0" brushRef="#br0" timeOffset="54097.45">21343 10412 285 0,'0'-8'72'16,"6"0"1"-16,0-3-8 0,1-4-56 15,3 0-2-15,0-4-1 0,3 1 0 16,0 0 0-16,1-3 0 0,5 2 0 16,-1-1 1-16,2 1 0 0,0-1 0 15,1-1 0-15,-1 1 0 0,-2 0-1 0,-2 3-1 16,-3 0-2-16,1 0-1 0,-3 2 0 15,-3-1-1-15,-2 4 0 0,1-1 0 16,-2 1 2-16,-3 3 3 0,-2 1 3 16,0 1 2-16,5 4 2 0,-5 3 1 15,0-4 0-15,-5 4-2 0,5 0-2 16,-3 7-2-16,-1 0-3 0,-3 2 0 16,1 4-1-16,-1 3 1 0,-2 3 1 0,-4 6 1 15,-4 1 0-15,-3 6 0 0,-2 3 0 16,-4 4-1-16,0 3-2 0,1 3-1 15,-1-2-1-15,5-1-1 0,7-4-4 16,6-4-6-16,2-6-11 0,1-6-90 16,5-6-89-16,0-7-226 0</inkml:trace>
  <inkml:trace contextRef="#ctx0" brushRef="#br0" timeOffset="55171.98">20825 10618 306 0,'-5'0'66'0,"2"5"2"16,-3-5-52-16,-1 5-5 0,-1-5-2 16,-2 7 2-16,3-7 2 0,-5 7 2 15,5-7 2-15,-2 9 1 0,2-5 2 16,-4 1-1-16,5 0 0 0,-1-1-3 16,1 1-3-16,-2-5-2 0,2 6-2 15,0-6-1-15,0 5-1 0,1-5 0 16,2 4-1-16,3-4 1 0,-6 3 1 15,6-3-1-15,-3 0-1 0,3 0 0 0,0 0-1 16,0 0 0-16,0 0-1 0,3 0 0 16,3-5-1-16,1-1 1 0,5-4-1 15,3-1 1-15,3-3-1 0,3 0-1 16,6-1-1-16,0-3-3 0,6 2-5 16,3 0-8-16,-2 0-16 0,0-1-77 15,0-2-86-15,-1-2-20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5:26:25.322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23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1185.06323" units="1/cm"/>
          <inkml:channelProperty channel="Y" name="resolution" value="2107.20264" units="1/cm"/>
          <inkml:channelProperty channel="T" name="resolution" value="1" units="1/dev"/>
        </inkml:channelProperties>
      </inkml:inkSource>
      <inkml:timestamp xml:id="ts1" timeString="2019-10-28T15:27:20.250"/>
    </inkml:context>
  </inkml:definitions>
  <inkml:trace contextRef="#ctx0" brushRef="#br0">195 14588 396 0,'-4'-6'86'16,"1"2"2"-16,3 4-71 0,0-5-4 0,0 5-2 15,0-5-1-15,0 5-1 0,0-5-1 16,0 5 1-16,0-7 0 0,0 3 0 16,0 0-1-16,0 1-1 0,3-2-1 15,-3 2 0-15,7-3-2 0,-3-1 0 16,-1-1-2-16,3 1 0 0,-1-2-1 15,2-1 1-15,1-3-1 0,3 0-1 16,-2 0 1-16,4-2-1 0,1-3 1 16,4-3-1-16,-4 0 1 0,5-1-1 0,-1-2 1 15,-1-3-1-15,6 2 1 0,-5-1 1 16,2 0 1-16,3 2 2 0,-3-3 0 16,-1 2 2-16,-4 0 1 0,-2 0 2 15,-1 1 2-15,-7 1 0 0,-5 3 2 16,0 3 1-16,-5 2 2 0,-6 2-2 15,-3 3-3-15,0 3-2 0,-3 7-2 16,-4 0-3-16,0 0-2 0,1 9-3 0,3 4 1 16,0 1 0-16,-1 4 1 0,2 0 0 15,-1 4 0-15,2 1 0 0,-3 2 0 16,-2 2 0-16,0 2-1 0,0 3 0 16,0 0 1-16,1 3-1 0,5 2-1 15,5 0 1-15,-2 1-1 0,9-2 1 16,2 0-1-16,2-2 0 0,4-4 0 0,0-5 0 15,2-2 0-15,2-4 0 16,0-4 0-16,-1-2 1 0,1-2-1 0,3-2 0 16,-1-3 0-16,1-1 1 0,1-5-1 15,0 0 1-15,4-4 0 0,-3-3 0 16,4-4-1-16,-3-2 1 0,1-6 0 16,-2-1-1-16,-2 0 1 0,0-1-1 15,-5 0 1-15,0 1 0 0,-4 3 0 16,-4 2 0-16,0 3 0 0,0 1 2 15,-6 1 1-15,-1 3 0 0,-4 2 1 0,1 5 1 16,-5 0 0-16,-2 0 0 0,-3 11-1 16,1 1-1-16,-3 4 0 0,-3 4 0 15,-1 3-1-15,6 2-1 0,-2 0 0 16,3 0-1-16,6-1 0 0,1 0-1 16,6-4-1-16,6 0 0 0,0-5 0 15,11-2 0-15,2-3 1 0,7-4 0 0,7-6 1 16,0-4 0-16,13-4 0 0,0-8 0 15,6-3 0-15,-2-5-1 0,0 1 1 16,0-2 0-16,-4 3-1 0,-7 2 0 16,-2 2 0-16,-10 5 1 0,-7 3-1 15,-2 3 0-15,-8 2 0 0,-4 5 1 16,4-3 0-16,-4 3 1 0,0 0-1 16,0 0 1-16,0 0 0 0,-2 0-1 15,2 0 1-15,0 0-2 0,0 0 0 16,0 0-1-16,0 0 1 0,0 0-1 0,0 0 0 15,0 0 0-15,0 3 0 0,0-3 1 16,0 0-1-16,0 3 1 0,0-3 0 16,0 0 0-16,0 0 0 0,0 0 1 15,0 0-1-15,0 0 1 0,2 0 0 16,-2-3 0-16,0 3 0 0,0-3 0 16,0 3 0-16,0-6-1 0,0 6 1 0,0-5-1 15,0 5 0-15,0 0 0 0,0-4 1 16,0 4-1-16,0 0 0 0,0 0 0 15,0 0 0-15,0 0 0 0,0 0 1 16,0 0-1-16,-2 4 0 0,2-4 0 16,0 0 0-16,-4 5 0 0,4-1 0 15,-5 0 0-15,5 0 0 0,-7 4 0 16,4-1 0-16,-1 3 0 0,1-1 0 16,-2 3 1-16,-1-1-1 0,3 1 0 0,-3-2 0 15,1 2 0-15,3-2 0 0,2 0 0 16,0-1-1-16,0-2 1 0,0 0-1 15,4-1 1-15,3 0 0 0,2-2-1 16,3 0 2-16,5-4-1 0,2 0 0 16,3-5 0-16,3-1 1 0,3-3-1 15,2-2 0-15,-2-2 0 0,-2-3-1 16,-1-2 1-16,0-4 0 0,-3 1-1 16,-2 2 1-16,-4 0 0 0,-3 2 0 0,-3 3 1 15,-4 4-1-15,-6 3 1 0,0 2-1 16,0 5 1-16,-11 0 0 0,-1 5-1 15,0 4 1-15,-3 5 0 0,0 3-1 16,0 2 0-16,2 2 0 0,1-1 0 16,4-1-1-16,5-1 1 0,3-3-1 15,3-3 0-15,6-2 0 0,3-4 1 16,5-1-1-16,6-5-1 0,4 0 1 0,2-5-2 16,6-1 0-16,0-4 0 0,-1 0 0 15,-1-1 0-15,-5-1 1 0,-2 0 1 16,-3 0 0-16,-6 3 1 0,-7 1 1 15,-3 3 1-15,-7 5 1 0,0 0 1 16,-8 0 0-16,-3 9 1 0,-1 0-1 16,-3 2 0-16,1 1-2 0,1 0-1 0,3 2 0 15,1-3-1-15,5 1 0 0,4-1 0 16,4 0 0-16,5-2 0 0,7-2 0 16,6-3-1-16,6-4 1 0,2 0-1 15,3-7 0-15,3-3 0 0,3-3 0 16,-6-3 0-16,-3 0 0 0,-5-2 0 15,-2 2 1-15,-5 2 0 0,-7 4 0 16,-5 0 1-16,-2 7 0 0,-4 3 1 16,-7 3-1-16,-3 8 1 0,-2 2 0 15,-2 8 0-15,-5 6 0 0,0 6 0 0,-2 7 0 16,-2 3 1-16,-2 6-1 0,-3 6 0 16,-2 1 0-16,3 1-1 0,1 0 1 15,-1-1-2-15,-1-2 1 0,3-3-1 16,3-6 0-16,3-2 0 0,0-4 1 15,2-3-1-15,0-6 0 0,2-4 1 16,2-6 1-16,0-5-1 0,-1-8 2 0,3-7-1 16,1-5 0-16,1-11-1 0,3-8 1 15,6-9-2-15,6-10 1 0,8-3-2 16,5-9 1-16,11-5 0 0,7-5-1 16,12 1-3-16,4 0-7 0,4 0-9 15,5 0 60-15,-1 7-188 0,-6 1-127 16,-3 4-341-16</inkml:trace>
  <inkml:trace contextRef="#ctx0" brushRef="#br0" timeOffset="2183.69">2342 14487 371 0,'-6'-8'84'0,"2"-3"1"16,0 1-64-16,-1 0-2 0,-2-1-1 0,0 1-2 15,1-1 1-15,-1 2 2 0,-5 0 1 16,3 1 2-16,-4 1-2 0,-6 4-2 16,-1 3-2-16,1 0-2 0,-5 6-2 15,-4 2-3-15,-3 7-1 0,1 5-1 16,-3 3-2-16,1 4 0 0,4 1-2 15,1-1 0-15,5 0-1 0,8-2-1 16,5-4-1-16,2-5 1 0,7-3-1 16,12-6 1-16,5-7-1 0,7 0 1 0,6-7 0 15,6-4-1-15,10-6 1 0,0-5-1 16,6-4 1-16,-8-1-1 0,-1 0 0 16,-4-2 1-16,-8 5-1 0,-8 3 0 15,-5 8 0-15,-9 6 0 0,-4 7 0 16,-5 4 2-16,-6 10 0 0,-7 6 1 15,-1 4 1-15,-6 2 0 0,-1 2 1 16,-2 0-1-16,2-2-1 0,2-6-1 16,8-1 0-16,5-6 0 0,6-3-1 0,10-2 0 15,8-8 0-15,7-4 0 0,5-7-1 16,8-6 1-16,4-6 0 0,5-5-1 16,2-2 0-16,-4-3 0 0,-2 1 1 15,0 4-1-15,-6 2 0 0,-4 6 0 16,-6 4 0-16,-3 7 0 0,-3 5 0 15,-2 4 0-15,-5 5 0 0,-6 5 0 16,-1 5 1-16,-1 3 0 0,-6 4 1 0,0 1 1 16,0 3 1-16,0 0 0 0,-3-2 0 15,-1 1 0-15,-3-4-1 0,0-2 0 16,0-2-1-16,-4-2-1 0,2-1 0 16,-3-2 0-16,-1-1 0 0,-2-3 0 15,1 1 0-15,-1-4-1 0,0-1 1 16,2-4 0-16,3 0 0 0,-2 0 0 0,5-7-1 15,1 1 1-15,0 0 0 0,4-1-1 16,2-2 0-16,5-1 0 0,3-1 0 16,4-2 1-16,4-2-1 0,5 0 0 15,5 0 0-15,1-3 0 0,0 0 0 16,5-1 1-16,0-1-1 0,1 2-1 16,-5-1 1-16,5 2 0 0,0 0 0 15,-1 4 1-15,-3 1-1 0,0 2 0 16,-6 2 0-16,1 2 0 0,-5 1 0 15,-6 5 1-15,-4-5-1 0,2 5-1 0,-4 0 1 16,-5 0 1-16,-2 8 1 0,0 0 0 16,0 3 1-16,-8 5 1 0,1 2 0 15,-4 3-1-15,4 2 0 0,-2 0-1 16,-2 1 0-16,3-4-2 0,1 0 0 16,0-2 1-16,-3 0-1 0,3-2 0 15,1-1 0-15,4-1 0 0,-3 0 0 0,5-2 0 16,-7-1 0-16,7-4 0 0,0-1 1 15,-2-2 0-15,-3-4 1 0,0 0-1 16,-2 0 1-16,0 0-1 0,-3-4 1 16,-1-2-1-16,-2 1-1 0,4-1 0 15,0 0 1-15,5 0-1 0,0 0 0 16,4-3 0-16,0 1 0 0,8-2 0 16,8-2 0-16,4 1 0 0,6-4 0 15,3-2 0-15,10-4 0 0,2 1 0 0,5-3 0 16,-2 1 0-16,-2-4 0 0,-2 3 0 15,-3 1 0-15,-8 4 0 0,-5 1 0 16,-8 4 0-16,1 1 0 0,-8 2 0 16,-3 0 1-16,-1 3 0 0,-5 0 1 15,-10 1 2-15,3 2 1 0,-1 4-1 16,-5-4 1-16,1 8-1 0,-1 2 0 16,0 4-1-16,3 2-2 0,-2 4-1 15,4 3 0-15,1 1 0 0,3 3 0 0,4-1 0 16,0 0-1-16,7-1 1 0,3-2 0 15,6-3 0-15,4-4-1 0,0-6 1 16,10-6 0-16,0 0 0 0,6-9 0 16,2-4 0-16,0-7 0 0,6-4 0 15,-1-5 0-15,1-5 0 0,-3 0 0 16,1-9 0-16,-1-1-1 0,-3-3-1 16,-3 1 0-16,-1 0 0 0,-6 0-1 15,-2 2 1-15,-2 6 0 0,-7 7 1 0,-6 7 1 16,-3 8 0-16,-8 6 0 0,0 10 0 15,-7 11 0-15,-3 8 0 0,-7 5 0 16,-2 7 0-16,-7 5 0 0,-1 7 1 16,1 2 0-16,0-4-1 0,1 3 1 0,3 0 0 15,0-1-1-15,0-1 0 0,5-4 0 16,-1-3 1-16,4-1-1 16,1-8 0-16,1-3 0 0,5-8 0 0,0-3 1 15,5-4 0-15,-3-3 1 0,-1-1 0 16,0-4 0-16,4 0 0 0,-4-4 0 15,0-1-1-15,0 0 0 0,1-3 0 16,2 0-1-16,-3-3 0 0,4-2 1 16,-4-1-1-16,0 1 0 0,4-2 2 15,-2 2 1-15,0 1 1 0,4 4 1 16,-4 1 0-16,4 0-1 0,0 4 1 16,6-2-1-16,0 1-2 0,2 0-1 0,7 0-1 15,3 0 0-15,7-2 0 0,2-2 0 16,2-2 0-16,4-2 0 0,6 0 0 15,0-3 0-15,0 0 0 0,-2 0 0 16,1-2 0-16,0 1 0 0,-4 0 1 0,-3 2-1 16,-7 1 0-16,-6-1 1 0,0 2-1 15,-9 1 1-15,1 3-1 0,-7 0 0 16,3-1 1-16,-6 3-1 0,5 3-1 16,-5 3 1-16,4-5-1 0,-4 5 0 15,0 0 0-15,0 3 0 0,0 1-1 16,0 2 1-16,0 2 0 0,0 2 0 15,0 4 1-15,0 1 0 0,0 1 0 16,5 1 0-16,0 2 0 0,-2 1 1 16,1 3-1-16,3 1 0 0,-4 2 1 15,-3 1-1-15,0 1 0 0,-3-1 1 0,-4-2-1 16,1-2 0-16,-1-3 1 0,-3-2-1 16,-1-6 1-16,0 1 0 0,-3-3 0 15,-1-6 1-15,-3-4 0 0,-1 0-4 16,-2 0-5-16,4-6-7 0,-1 2-8 15,0-3-14-15,4 1-110 0,3-2-115 0,7-4-275 16</inkml:trace>
  <inkml:trace contextRef="#ctx0" brushRef="#br0" timeOffset="4650.12">191 15252 355 0,'7'-10'74'15,"0"0"2"-15,9-4-65 0,0-2 1 16,4-2 6-16,0-3 3 0,1 0 1 16,3-3 2-16,-5 0-1 0,1-2-1 0,-3-1-2 15,1 1-4-15,-3 2-3 0,-1 2-1 16,-3 3-1-16,2 1-1 0,-4 6 1 16,-4 2-1-16,0 4 2 0,-2 2 0 15,-3 1 1-15,0 3 0 0,0 0-1 16,0 0 1-16,0 0-2 0,0 0-1 15,0 5-2-15,-8 4-2 0,3 6 0 16,-3 4-2-16,-2 7-1 0,-3 7-1 0,-3 2 0 16,0 3 0-16,-3 0 0 0,0 1-1 15,-1-2 0-15,-1-4 0 0,3-3-1 16,1-1 1-16,0-5-1 0,3-2 1 16,2-5-1-16,5-2 0 0,0-1 0 15,1-5 1-15,6-2-1 0,-2-3-1 16,2-4 0-16,0 0-1 0,0 0 0 15,0-11-1-15,2-1-2 0,-2-3 0 16,6-1 1-16,-6-2-1 0,7-1 1 0,-7-1 1 16,5 5 1-16,-5 4 1 0,0 2 1 15,0 2 0-15,0 2 0 0,0 5-1 16,2 0 1-16,3 0-1 0,1 0 1 16,5 0-1-16,4-5 0 0,5 2 1 15,6-6 0-15,8-4 0 0,6-5 0 16,6-3 0-16,2-3 1 0,4-4-1 0,0 1 0 15,0-4 0-15,-5 1 0 0,-7 0 0 16,-5 0 0-16,-4-4 1 0,-5 4-1 16,-11 4 0-16,-2 3 0 0,-7 5 0 15,-6 4 1-15,-6 7 0 0,-7 7 1 16,-2 7 1-16,-7 7 1 0,-5 4 1 16,-2 8-1-16,-2 7 1 0,2 4-1 15,-4 4 0-15,0 4-1 0,-5 2-1 0,5 2 0 16,4-3 0-16,0-5 0 15,7-3-1-15,7-5 0 0,8-8-1 0,10-7 1 16,9-8-1-16,7-10 0 0,2 0 0 16,7-15 1-16,3-3-1 0,4-6 1 15,2-2-1-15,-2-1 0 0,-2 4 1 16,-2 0-1-16,-5 5 0 0,-6 6 0 16,-5 3 0-16,-3 4 0 0,-7 5-1 15,0 0 1-15,-5 0 0 0,0 7 0 0,0 1 0 16,0 1 1-16,0 0-1 0,0 1 1 15,0 0 0-15,0-2 0 0,9 0 0 16,-2-3-1-16,3-5 1 0,7 0 0 16,3 0-1-16,2-7 1 0,3-2 0 15,4-1 0-15,0-3-1 0,-1 2 1 0,-2-2-1 16,-3 0 0-16,-1 2 1 0,-5 1-1 16,-4 1 1-16,-6 2-1 0,-2 0 3 15,-5 3 1-15,0 0 2 0,-9 4 0 16,0 0 0-16,-2 0 0 0,-4 0 0 15,-1 10 0-15,-4-1-3 0,2 2-1 16,2 3-1-16,-1 2 0 0,2 3 0 16,7-1-1-16,1 0 0 0,7 1 1 15,0-4-1-15,8 0 0 0,4-3 0 16,3-2 0-16,3 0 1 0,3-5-1 0,4-5 1 16,-1 0 0-16,2 0-1 15,0-5 1-15,1 0 0 0,-2-6-1 0,3 2 1 16,-1-1 0-16,-5-2-1 0,1 2 1 15,-5-3 0-15,-5 2 0 0,-3-1 0 16,0 1 0-16,-10-1 1 0,0-1-1 16,0-1 0-16,-8 2 0 0,-2 1 0 15,-2 0-1-15,-5 2 1 0,-1 3-1 0,-4 6 1 16,-1-4-1-16,0 4 1 0,3 8-1 16,-3 3 1-16,1 2-1 0,3 2 0 15,5 3 1-15,-1-1-1 0,2 2 0 16,2-2-1-16,6 0 1 0,5-1 0 15,0-3 0-15,5-2-1 0,4-2 1 16,6-4 0-16,2-5 0 0,3 0 0 16,0-11 0-16,6 0 1 0,1-4-1 15,2-1 0-15,-1-1 0 0,1 0 0 0,-3 1 1 16,-2 2-1-16,-8 2 0 16,-2 4-1-16,-4 2 1 0,-4 2 0 0,-6 4-1 15,0 6 0-15,-4 3 1 0,-4 3-1 16,-1 1 1-16,-1 4 0 0,-1 3 0 15,3 0 0-15,-2-2 0 0,6-3 0 16,4-2 0-16,0-4 0 0,4 1 0 16,3-5 0-16,7-5 0 0,4 0 1 15,5-13-1-15,7 1 0 0,3-5 1 0,4-4-1 16,3-4 1-16,2-6-1 0,2-4 0 16,1-2 0-16,-4-6 1 0,2-2-1 15,-7-2 0-15,-2 4 0 0,-3 2 1 16,-9 9-2-16,-4 4 1 0,-5 13 0 15,-5 5-1-15,-3 6 0 0,-5 4 0 16,0 9 1-16,-5 5-1 0,-3 7 1 16,-5 7 1-16,-2 7-1 0,-6 3 2 0,-6 5-1 15,-2 1 0-15,-1 0-1 0,0-4 1 16,1-1-1-16,3-2 0 0,2-3 1 16,4-2-1-16,7-2 0 0,0-2 0 15,3-3-1-15,0-5-1 0,3-4-2 16,1-4-1-16,2-2-2 0,1-4 0 0,-2-6-3 15,1 0 0-15,-3 0 0 0,-3-6 2 16,0 0 2-16,-3-3 1 0,2 0 0 16,-1-3 4-16,2 3 4 0,3-1 1 15,3 3 2-15,4 2 1 0,0 0 0 16,0 1-1-16,7 4 0 0,4-7-2 16,2 4-1-16,4-1-1 0,5 0-1 15,1-2 1-15,3 0-1 0,1-3 0 16,0 2 0-16,-1 0-5 0,0 0-10 15,-3 1 85-15,-5 6-210 0,-11 0-126 0,-2 0-355 16</inkml:trace>
  <inkml:trace contextRef="#ctx0" brushRef="#br0" timeOffset="7617.2">2402 15158 234 0,'5'-15'78'16,"-5"-1"6"-16,0 0-5 0,0 3-28 15,-7 1-6-15,-4 3-9 0,-3 3-6 16,-5 6-4-16,-5 6-5 0,-5 6-1 16,-1 5-3-16,0 5-2 0,-3 4-1 15,5 2-2-15,2 2-2 0,5-3-1 16,5-2-2-16,8-5-1 0,8-3-1 16,5-5-1-16,6-7-1 0,11-5-1 0,5-3 0 15,7-8-1-15,4-6 0 0,1-4 0 16,2-2 0-16,0-4 0 0,-7-1 0 15,-2 1 0-15,-5 4 1 0,-6 5 3 16,-4 3 0-16,-6 7 2 0,-11 8 1 0,0 4 2 16,-10 11 0-16,-3 5-1 0,-6 10-1 15,0 5 1-15,0 10-2 0,-1 6 0 16,1 7-2-16,1 2 0 0,0 4-2 16,-2 0-1-16,0 4 0 0,-3-4-1 15,-1-2-1-15,-2-3 1 0,3-1-1 16,3-6 1-16,2-4-1 0,2-8 0 15,1-4 0-15,7-8 1 0,-2-7-1 16,1-5 1-16,3-7 0 0,-1-9 0 16,0 0 0-16,3-15 0 0,0-5 0 0,4-10 0 15,0-8-1-15,0-8 0 0,4-8-2 16,7-2 0-16,2-5 0 0,7 3 0 16,6-2-1-16,4-1 1 0,7-1 1 15,2 2 0-15,8 0 0 0,6 3 0 16,6 3 1-16,-1 5 0 0,-2 5-1 15,5 6 1-15,-4 0 0 0,-5 4 0 0,-6 1 0 16,-7 1 0-16,-6 0 0 0,-7 6 0 16,-9 1 0-16,-6 5 0 0,-7 6 1 15,-4 7 0-15,-10 7 0 0,-4 5 0 16,-5 7 1-16,-9 5 0 0,-4 5-1 16,-1 3 1-16,0 0 0 0,-3 3-1 15,4-3 1-15,4-3 0 0,6 0-1 16,5-1 1-16,3-3-1 0,6 1 1 0,8-3-1 15,0 0-1-15,13-3 1 16,3-3-1-16,4-3 1 0,5-7-1 0,6 0 0 16,4 0 1-16,2-7-1 0,3 0 1 15,-3-4-1-15,1-2 1 0,-2 1-1 16,-2-1 1-16,-2-1-1 0,-5-1 0 16,0 3 0-16,0 2 0 0,-6 1 0 15,-3-1 1-15,-4 2-1 0,-3 3 0 0,-4-1 0 16,-2 2 0-16,-5 0 0 0,0 0 1 15,0 4-1-15,0 0 0 0,-5 0 1 16,5 0-1-16,-6 0 0 0,6 0 1 16,-5 0-1-16,5 0 0 0,-2 0 0 15,2 0 0-15,0 0 0 0,0 0 0 16,2 0 0-16,-2 0 0 0,6-4 0 16,0 4 0-16,-2 0 0 0,-1-6 0 15,-3 6 0-15,6 0 0 0,-6 0 0 0,0 0 0 16,-6 0 0-16,-1 7 0 0,1-4 0 15,-6 5-1-15,-3 3 2 0,-4 2-1 16,-1 4 0-16,-1 3 0 0,0 1 1 16,-3 3-1-16,4 1 0 0,5-2 0 15,2-5 0-15,1-2 0 0,6-2 0 16,-2-1 0-16,3-4 0 0,5-4 0 0,-2-1 0 16,2 2 1-16,0-6-1 0,0 5 0 15,0-5 0-15,2 0 0 0,-2 0 0 16,0 0 0-16,6 0 0 0,1 0 1 15,-1-7-1-15,4-1 0 0,1-2 1 16,5-5-1-16,4-2 0 0,1-2 1 16,4-2-1-16,3 2 0 0,0-3 0 15,2 1 0-15,-1 4 0 0,-1 0 0 0,2 2 0 16,-7 3 0-16,0 1 0 16,-4 4 0-16,-5 3 0 0,-1 4 0 0,-6 0 0 15,-4 0-1-15,-3 9 1 0,0-1 0 16,0 2 0-16,0 2-1 0,-3 0 1 15,-2 3 0-15,0-1 0 0,3-1 0 16,2-2 0-16,0 1 0 0,0-2 1 16,7-1-1-16,1-3 0 0,6-2 0 15,3-4 0-15,4 0 0 0,4-4 0 16,3-5 0-16,5-4 0 0,1-3 0 0,4 0 0 16,0-2 0-16,-2-1 1 0,1 1-1 15,-9 1 0-15,-2 2 0 0,-7 2 0 16,-7 0 1-16,-8 1 0 0,-4 4 2 15,0-1 1-15,-8 4 1 0,-5 5 1 16,-3 0 0-16,-6 0 0 0,0 5-1 16,-4 4-2-16,0 4-1 0,-1 2-1 0,7 3 0 15,1 2-1-15,7 4 0 0,4 0 0 16,5-2 0-16,3-1-1 16,10-2 1-16,3-2 0 0,7-2 0 0,4-5 0 15,4-3 0-15,5-7 0 0,6 0 1 16,1-9-1-16,-1-3 0 0,3-6 0 15,-3-4 0-15,1-4 0 0,-3-1 0 16,-8-1 0-16,-3-1 0 0,-2-2 0 16,-8 5 0-16,-3 2 0 0,-2 4 1 0,-4 3-1 15,1 3 0-15,-3 3 0 0,2 2 0 16,1 5 0-16,2 0 1 0,0 0-1 16,3 4 0-16,1 4 1 0,3-4 0 15,-1 6 1-15,3-1 1 0,-1-1 1 16,2 2 0-16,-5-2 1 0,3 2 0 15,-4 0-1-15,-3 1 0 0,-1 3-1 16,-5 1 0-16,-5 1-1 0,-5 2 0 16,-2 2-1-16,-6-1 1 0,1 2-1 0,-2 1 1 15,-3-2-2-15,4 1 1 0,1 0-1 16,1-2 1-16,0 1-1 0,8-3 0 16,3 0 0-16,3-1 0 0,7-2 0 15,0-3 0-15,8-1 0 0,8-6 1 16,2 0-1-16,9 0 0 0,-2-7 0 15,8-4 0-15,5-3 0 0,-1-4 0 0,-2-3 0 16,-5 3 0-16,-4-2 0 0,-7 1 0 16,-9 1 0-16,-11-1 0 0,-9 4 0 15,-13 2 0-15,-7-1 1 0,-9 4 1 16,-8 6 0-16,0 4 2 0,-6 5 0 16,3 4 0-16,3 3 0 0,6 2-1 15,3 0 0-15,6 0-1 0,6 0-1 16,5-1 0-16,11 2-1 0,0-1 0 15,11-1 0-15,4 1 0 0,6-4 0 0,9-3 1 16,3-7-1-16,7 0 0 0,4-7 0 16,2-1 0-16,-2-3 0 0,1-2 0 15,-10 2 0-15,-3 3 0 0,-11 1 0 16,-7 4 1-16,-7-1 0 0,-7 4 0 16,0 0-1-16,0 0 2 0,-12 9-1 15,2-1 0-15,-5 2 1 0,-2 2-1 16,-3 3-1-16,1-1 1 0,5 0 0 0,3-2-1 15,4 1 1-15,7-2-1 0,5-3 0 16,7 0 0-16,3-4 0 0,4-4 1 16,1 0-1-16,6-7 0 0,2-1 0 15,2-2 0-15,3-5 0 0,1-3 0 16,2-4 1-16,0-5-2 0,0-9-2 16,-2-7-2-16,-1-6-2 0,2-3-1 15,-4 1 0-15,-4 0 0 0,-1 5 1 0,-7 5 2 16,-2 11 4-16,-4 6 2 0,-7 7 2 15,-6 4 1-15,4 5 0 0,-4 8-1 16,-3 5 0-16,-3 6 0 0,-8 7-2 16,-2 8 0-16,-2 7-1 0,-4 9 1 15,0 11 0-15,-2 1 0 0,1 4 0 16,6 0 0-16,0 1-1 0,4-2 1 16,2-8 0-16,2-6-1 0,2-6 0 15,2-3 1-15,1-6-1 0,4-6 0 0,-5-3 0 16,2-4 1-16,-3-2 0 0,1-5 0 15,1-1 0-15,-2-4 1 0,-1-3 1 16,0 0-1-16,0 0 0 0,-2-4 0 16,1-3 0-16,-2 1-1 0,1-1-1 15,2-2 1-15,1 2-1 0,3-2 1 16,3 1-2-16,0-2 1 0,0 1 0 0,10 0-1 16,-1-1 1-16,4 1-1 15,2-1 0-15,4 0 1 0,6-2-1 0,2-1 1 16,7 0-1-16,1 0 1 0,5-3 0 15,6 1-1-15,4 2 1 0,-3 1 0 16,2 2 0-16,-9 0 1 0,-2 1-1 16,-4 2 0-16,-14 0 0 0,-6-1 0 15,-7 2 0-15,-7-1 1 0,0 0 0 0,-3-1 0 16,-8 0 3-16,-2-1 2 0,-7 1 4 16,-2 1 2-16,-9 3 1 0,-2 4 3 15,3 0 0-15,0 0 0 0,1 10-3 16,-3 4-1-16,4 6-3 0,6 7-1 15,2 2-2-15,6 4-1 0,0 5-2 16,7 1 0-16,14-2-2 0,8-5 0 16,5-1 0-16,12-6-1 0,7-6 0 15,10-11 0-15,2-8 0 0,-1-6-1 16,1-6-5-16,0-9-11 0,-8-5-22 0,-6-2-19 16,-12-1-121-16,-1 1-135 0,-8 2-321 15</inkml:trace>
  <inkml:trace contextRef="#ctx0" brushRef="#br0" timeOffset="9646.83">270 15749 433 0,'3'-18'92'0,"1"3"2"16,-4 6-76-16,0 4-4 0,0 5-2 16,0 0 0-16,0 0 1 0,0 0 0 0,-6 10 2 15,3 4 2-15,-3 3-2 0,-5 3 1 16,2 6-1-16,-4 1 0 0,-4 3-2 15,3-4-3-15,0-1-2 0,4 0-2 16,-1-5-1-16,3-5-2 0,2 0 0 16,2-7-1-16,4-1 0 0,0-7-1 15,0 0 0-15,0-6 1 0,4-3-1 16,3-4 0-16,1-2 0 0,6-2 0 16,-1-1-1-16,5-1 1 0,-3 2-1 15,5 1 0-15,0 4 0 0,-6-2 0 0,4 6 1 16,-4-1-1-16,0 6 0 0,-3-1 0 15,-3 4 0-15,0 0 0 0,0 0 0 16,-4 0 1-16,1 6-1 0,-5-3 1 16,2 6 0-16,-2 0-1 0,0 4 1 15,-2 1 0-15,-3 0 0 0,5 0 0 0,-2-1-1 16,2 0 1-16,-4-3-1 0,4-2 0 16,0-1 1-16,0-3-1 0,6-4 0 15,1 0 1-15,3-7-1 0,5-2 1 16,1-4-1-16,6-4 0 0,1-2 0 15,3 1 0-15,0 1 0 0,-2-1 0 16,-1 4 0-16,-1 1 0 0,-5 3 0 16,-3 5 0-16,-3 0 0 0,-4 5 0 0,0 0 0 15,-7 0 0-15,4 0 0 0,-4 8 0 16,0 1 0-16,-3 4 0 16,3 3 0-16,-6 3 1 0,-1 2-1 0,5 1 0 15,-3 1 0-15,5-1 1 0,0-4-1 16,0-1 0-16,0-4 0 0,7-4 1 15,5-5-1-15,2-4 0 0,7-7 1 16,3-4-1-16,1-3 0 0,3 0 0 0,2-2 0 16,-3 1 1-16,-3 1-1 0,-4 6 0 15,-3 1 0-15,-3 3 0 0,-5 4 0 16,-3 0 0-16,2 6 1 0,-4 2 0 16,-4 2 2-16,6 5-1 0,-6 1 1 15,4 1 1-15,1 0-1 0,1-2 0 16,2-2-1-16,4-7 0 0,3-6 0 15,5 0 0-15,4-4-1 0,-2-7 1 16,4-3-1-16,1-3 0 0,-3 1 1 16,-3-1-1-16,-4 1 2 0,-3-2 0 0,-6 0 1 15,-8 1 1-15,0 4 1 0,0 1 0 16,-11 1 2-16,-3 4-1 0,-6 3-1 16,-2 4 0-16,-4 3-1 0,-2 5-1 15,-1 4-1-15,2 3-1 0,1 4-1 16,5 6-1-16,5 2 1 0,5 3-1 15,5 0 0-15,6-1 0 0,0-1 0 0,8-3 0 16,3-6 1-16,9-5-1 0,3-7 0 16,2-7 0-16,8 0 0 0,3-9 0 15,4-7 0-15,3-4 0 0,0-5 0 16,-2-2 1-16,-2-5-1 0,-4-2 0 16,-1 1 0-16,-3 4 0 0,-9 1 0 15,1 2 0-15,-5 3 0 0,-2 4 0 16,-2 4 0-16,-3 4 1 0,-1 3-1 0,0 0 0 15,0 8 0-15,3-5 0 0,1 5 0 16,-1 5 1-16,6-1-1 0,-4 3 0 16,4-1 0-16,1 3 2 0,-3 0 1 15,5-2 2-15,-3-1 1 0,-1-1 0 16,-1-1 2-16,-5 1 0 0,-1 0 3 16,-4 0 0-16,-7 2 2 0,-10 5-2 15,-1 2 1-15,-5 0-2 0,0 5-1 0,-4 1-3 16,-3 1-2-16,6 1-2 0,0-2-2 15,7 1 1-15,4-2-1 0,2-4 0 16,8-3 0-16,5-3 0 0,6-6 0 16,9-3 0-16,3 0 0 0,6-8 0 15,5-3 0-15,1-4 0 0,3-3 0 16,0-2-1-16,-1-3 1 0,-1-1 0 16,-4 1 0-16,-6 2 0 0,-3 1 1 0,-7 4-1 15,-7 4 0-15,-9 0 1 16,-9 7 0-16,-10 1 0 0,-5 4 0 0,-7 5 0 15,-3 5 0-15,-6 4 0 0,-3 7 0 16,4 3 1-16,3 6 1 0,2-1 0 16,7 3 0-16,4-3 1 0,12-3-1 15,7-1 0-15,10-3-2 0,6-3 1 16,10-7-1-16,4-5 0 0,8-7-1 16,6 0 0-16,4-10-6 0,4-4-13 0,-3-5-12 15,1-4-17-15,-4-5-116 0,-13-2-125 16,-3-1-298-16</inkml:trace>
  <inkml:trace contextRef="#ctx0" brushRef="#br0" timeOffset="11348.54">2799 15819 336 0,'0'-4'91'0,"0"4"3"0,5-6-10 15,-5 6-60-15,2-3-4 0,-2 3-2 16,6-6-2-16,-6 2-2 0,5-3-1 16,-5 2 0-16,2-4 0 0,-2-2 0 15,0 1 0-15,0-1 0 0,-7 0 0 16,1 2-1-16,-1 2-1 0,0 2-1 16,-6 5-1-16,4 0-2 0,-7 0-1 15,1 7-1-15,1 5-2 0,-2 1-1 16,0 5-1-16,3 1 0 0,1 5-1 15,3 0 1-15,4 0-1 0,5 0 1 0,5-2-1 16,8 0 0-16,2-3 1 0,11-4-1 16,0-4 1-16,7-4-1 0,1-7 0 15,4 0 1-15,2-11-1 0,1 0 0 16,-1-1 0-16,6-3 0 0,-2-2 0 16,-1-1 1-16,1-2-1 0,-5 4 0 15,-5 0 0-15,-7 0 0 0,-2 2 1 16,-10 3 1-16,-5 0 4 0,-10 2 1 0,-4-1 1 15,-9 1 1-15,-6 5 0 0,-4 4 1 16,-7 0-2-16,2 3-3 0,-6 6-2 16,0 2-1-16,-2 1 0 0,7 3-1 15,-1-1 0-15,8 3-1 0,3-3 0 16,6-2 0-16,7 2 0 0,6-1 0 16,9-4 0-16,5-4-1 0,2-5 1 15,10 4 0-15,1-4 0 0,6-9-1 16,1-2 1-16,4-1 0 0,-4-2 0 15,3 2 0-15,-4 0 0 0,-9-2 0 0,0 5 0 16,-9 3 0-16,-3 0 0 0,-5 6 1 16,-7-5 0-16,0 5 0 0,-3 0 1 15,-6 0 0-15,1 7 0 0,-2 1 1 16,-2 7-1-16,0 1 0 0,-1 2-1 0,4 2 0 16,4 3 0-16,5-1-1 15,2-1 1-15,5-5-1 0,7-1 0 0,5-6 1 16,4-2-1-16,0-7 0 0,8-7 1 15,2-5-1-15,2-4 1 0,5-2-1 16,5-5 1-16,-1-1-1 0,-2 2 0 16,1 4 0-16,-5 4 0 0,-5 2 0 15,-3 2 0-15,-8 10 0 0,-3 0 0 16,-4 0 0-16,-3 8 0 0,-5-1 0 16,-1 6 1-16,-6 1-1 0,0 4 1 15,0 0 0-15,-5 2 1 0,1 4-1 0,-6-2 0 16,1 0 0-16,-4 1 0 0,-4-1 0 15,2-2-1-15,0-2 1 0,-3-3-1 16,5-5 0-16,-1 0 1 0,3-4-1 16,4-3 1-16,0-3 0 0,5 0-1 15,-3-6 1-15,5 0-1 0,0-3 1 0,0-5-1 16,6-4 0-16,4-5 0 0,7-4 0 16,4-3-1-16,5-5 0 0,6 1-1 15,2 0 1-15,5-4-1 0,5 4 1 16,-1-1 0-16,5 2 0 0,2 1 1 15,-3 1 0-15,-1 0 0 0,0 2 0 16,-8 3 0-16,-9 1 0 0,-4 1 0 16,-9 2 0-16,-4 1 0 0,-12 2 0 15,0 4 1-15,-7 2-1 0,-8 3 1 16,-1 6 0-16,-4 4 0 0,0 0-1 0,-2 9 1 16,-4 3 0-16,0 5 0 0,1 4-1 15,-4 6 1-15,-3 6 0 0,2 2-1 16,-2 3 1-16,3 3-1 0,0 1 1 15,5 2-1-15,3-4 1 0,5 0-1 16,4-3 0-16,4-5 0 0,2-5 0 0,6-3 0 16,6-8 1-16,1-8-1 0,2-8 0 15,9 0 0-15,0-10 1 0,5-3-1 16,3-4 1-16,5-3-1 0,2 0 0 16,-2 2 1-16,-1 0-1 0,-3 5 0 15,-5 3 1-15,-6 10 2 0,-4 0 2 16,-3 12 2-16,-4 1 2 0,-2 7 0 15,-3 3 2-15,0 3 1 0,0-2-1 0,0 0-1 16,4-5 0-16,-2-1 0 0,4-6 0 16,8-8-1-16,4-4 0 15,4-9-2-15,4-5-1 0,3-3-2 0,2-3-7 16,-1-2-15-16,-1 0-13 0,-4-2-14 16,-4 2-116-16,5 4-124 0,-3 1-294 15</inkml:trace>
  <inkml:trace contextRef="#ctx0" brushRef="#br0" timeOffset="13650.27">199 16594 313 0,'-10'-10'88'16,"-1"1"6"-16,5 2-41 0,3 0-6 16,3 1-7-16,0 2-8 0,0-2-7 15,3 1-5-15,4-2-4 0,5 0-4 16,6-4-1-16,2 0-2 0,1-3-1 15,5-4-1-15,0 0-1 0,2-6-2 16,1-1-1-16,6-2 0 0,-1-5-1 16,-1 3 1-16,0-1 0 0,-5 5 1 0,-2 4 1 15,-7 6 2-15,-7 2 2 0,-5 10 1 16,-7 3 0-16,0 0-1 0,-5 10 1 16,-5 6 0-16,-7 5-3 0,-4 9-1 15,-3 6-1-15,-2 7-1 0,-1 3 0 16,1 2-2-16,1-1-1 0,3-2 0 15,2-2 0-15,0-4-1 0,1-3 0 16,-1-4 1-16,0-5-1 0,6-5 0 0,1-4 1 16,4-6 0-16,1-3 0 0,4-6 0 15,-1-3 0-15,5 0 1 0,0-10-2 16,0-3 1-16,0-1-1 0,0-4 1 16,0-4-2-16,0-1 1 0,6-2 0 15,-6 5 0-15,5 3 0 0,-3 3 0 16,-2 3-1-16,5 3 1 0,-5 5-1 15,5 3 1-15,-2 0-1 0,4 0 0 0,2 0 1 16,1 6-1-16,4-6 1 0,0 5 0 16,5-5 0-16,0 0 0 0,6-9 0 15,2-1 0-15,5-4 0 0,-2-3 0 16,6-2 0-16,-2-1 0 0,-2-3 0 16,-3 1 0-16,0-2 0 0,-3-2 0 15,-2 0 0-15,-5 0 1 0,-4 3-1 16,-3 0 0-16,-4 1 1 0,-8 3-1 15,0 6 2-15,-4 2 0 0,-6 1 0 0,0 5 1 16,-3 5 0-16,-3 7 0 0,3 4 0 16,-3 4 0-16,-4 8-2 0,1 3 0 15,0 4-1-15,-1 4 0 0,-3 1 0 16,1 3 0-16,1-1 0 0,2-4 0 16,4 1 0-16,2-6 0 0,4-4 0 15,5-6 0-15,4-3-1 0,6-6 1 16,3-5-1-16,9-4 1 0,2-7-1 0,1-2 1 15,6 0-1-15,-1-7 1 0,-2 1 0 16,-2 2-1-16,-3 1 1 0,-3 3 0 16,-2 2 0-16,-5 2 0 0,-1 5 0 15,-3 0 1-15,-5 5-1 0,5 3 0 16,-5 0 1-16,0 4-1 0,4 0 1 16,0 0-1-16,-1-1 0 0,5 1 0 0,4-4 0 15,3-2 1-15,5-2-1 16,3-4 1-16,4-6-1 0,4-3 0 0,-1-3 1 15,1-3-1-15,1-2 1 0,-2-2-1 16,-3-1 0-16,-3 2 0 0,-4 2 0 16,-5-1 1-16,-4 3-1 0,-4 0 1 15,-7 2 0-15,0 1 1 0,-9 1 2 16,-2 3 1-16,-3 3 0 0,-3 4 1 16,-1 0-1-16,-1 8 0 0,0 3-2 15,0 4-1-15,0 4-1 0,6 3 0 0,-1 0-1 16,1 2 0-16,6-2 1 0,0-3-1 15,7-1-1-15,0-2 1 0,0-4 0 16,10-3 0-16,1-4-1 0,7-5 1 16,2 0-1-16,6-8 1 0,0-1-1 15,1-1 0-15,0 0 1 0,-5 0-1 0,-1 2 1 16,-3 0 0-16,-6 4 0 0,-3 0 0 16,-5 0 0-16,-1 4 2 15,-3 0-1-15,0 0 2 0,-4 0 0 0,-1 9 0 16,0 0-1-16,-1 1 1 0,0 3-1 15,-2 2-1-15,5-1 0 0,3 1-1 16,0-3 0-16,4-1 1 0,5-2-1 16,1-3 0-16,4-6 0 0,9 0 1 15,6-6-1-15,4-5 1 0,4-5-1 16,6-5 0-16,0-4 0 0,1-4 1 0,1-1-1 16,-6 0 0-16,-2 3 0 0,-7 4 0 15,-10 4 0-15,-1 6 0 0,-8 5 2 16,-7 5 2-16,-4 3 1 0,-2 0 0 15,-6 5 0-15,-3 3 1 0,-3 5-1 16,-5 5-1-16,-1 4-2 0,0 5-1 16,1 1 0-16,-1-1 1 0,3 0-1 15,4-3 0-15,3-3-1 0,3-2 1 16,3-5 0-16,4-3-1 0,0-2 0 0,6-7 1 16,3-2 0-16,3-6 0 0,5-3 0 15,5-6 0-15,2-4-1 0,4 1 1 16,4-3-1-16,-3 0 1 0,1 2-2 15,0-1 1-15,-1 3 0 0,-2 2 0 16,0 2 0-16,-7 4 0 0,0 2 0 16,-3 7 0-16,-7 0 0 0,-4 10 0 0,-6 1 0 15,0 4 1-15,-6 2 2 0,0 1 1 16,-1 2 1-16,3-2 1 0,0-2 0 16,4 0 0-16,6-5 0 0,7-5-1 15,2-6-1-15,11 0-2 0,6-14 0 16,5-1-1-16,6-6-7 0,-3 0-11 15,6-2-12-15,-6 0-16 0,-7 3-113 16,-6 2-120-16,-12 2-289 0</inkml:trace>
  <inkml:trace contextRef="#ctx0" brushRef="#br0" timeOffset="15382.76">2474 16493 305 0,'25'-28'68'0,"2"-4"7"0,1 1-54 16,3 2 5-16,-3 1 6 0,-1 0 4 16,-2 3 2-16,-5 2-2 0,-4 6-2 15,-4 3-2-15,0 5-5 0,-4 0-3 16,-4 9-3-16,-4-3-3 0,0 3-3 16,-8 10-3-16,-2 1-3 0,0 3-2 15,-5 6-2-15,0 7-1 0,-5 0-1 16,1 6-1-16,-1-1 0 0,1 1 0 0,-1 3-1 15,-1-2 0-15,2-2-1 0,-1-3 1 16,0-3-1-16,6-5 1 0,0-3-1 16,2-5 0-16,6-6 0 0,1-3-2 15,5-4 1-15,0-9-2 0,0-1 1 16,0-2 0-16,0-4 0 0,0-4 0 0,5 0 2 16,-5 1 0-16,6 3 0 15,-3-1-1-15,1 5 1 0,2 3 0 0,2 6 0 16,4 3 0-16,3 0 0 0,3 0 0 15,3 0 0-15,5 0 0 0,2-4 0 16,8-3 0-16,-1-6 0 0,4-1 0 16,0-9 0-16,2 0 0 0,-1 0 0 15,-1-1 0-15,-6-2 0 0,-2 2 1 0,-4 0-1 16,-5 4 1-16,-3 5 1 0,-10-1 1 16,-4 4 1-16,-5 5 2 0,-9 7 1 15,-5 0 2-15,-4 0 0 0,-3 12 0 16,-3 0 0-16,-2 2-2 0,0 2-2 15,-1 3-1-15,-1 3-1 0,-1 2-2 16,1 0 0-16,5 0-1 0,3 2 0 16,2 2 0-16,5 2 1 0,4-3-1 15,5-2 0-15,4-3 0 0,4-2 0 0,5-4 0 16,4-6 0-16,6-3 0 0,1-7 0 16,5 0 0-16,0-7 1 0,-1-1-1 15,1-5 0-15,-4 1 0 0,-2-1 0 16,-5 1 1-16,-1 2-1 0,-6 3 1 15,-1 2 1-15,0 5 0 0,-4 0 1 16,-2 0 1-16,0 7 0 0,0-1-1 16,6 4 0-16,-6 1 0 0,0 1-2 15,5 1 0-15,-2 1-1 0,3-1 1 0,4-2-1 16,3-3 0-16,2-1 1 0,6-7-1 16,4 4 0-16,2-4 0 0,5-11 1 15,3 3-1-15,2-7 0 0,-1-2 0 16,3-4 1-16,0-3-1 0,-5-3 0 15,-3 0 0-15,-5 0 0 0,-6-1 1 0,-4 4-1 16,-5 2 0-16,-3 5 1 0,-3-1 0 16,-5 6-1-16,0 3 2 0,-6 5-1 15,0 1 1-15,-5 3-1 0,0 0 1 16,-5 3 0-16,-1 3 1 0,-2 6-1 16,-5 6 1-16,1 3 0 0,-3 4 1 15,2 8-1-15,2 0 0 0,4 1 0 16,5-3 0-16,5-3-1 0,8-2-1 15,0-4 1-15,13-5-1 0,3-5-1 16,8-3 0-16,3-4 1 0,6-5-1 0,6-8 1 16,0-4-1-16,3-5 1 0,4-4 0 15,-2-4-1-15,-1-4 0 0,2-1 0 16,-5 1 1-16,-1 6-1 0,-12 1 0 16,-2 4 1-16,-10 6 5 0,-6 4 3 15,-9 8 2-15,-9 0 1 0,-6 8 1 16,-4 3 1-16,-2 2-1 0,-3 4-5 15,2 1-2-15,3 0-2 0,0 3-1 0,6-2-2 16,5-1 0-16,1-1-1 0,7-5 1 16,0 4-1-16,10-5 0 0,6-6 0 15,4-5 0-15,7 0 0 0,6-5 0 16,2-6 0-16,0-6 0 0,1-4 0 16,-4-2 0-16,-3 2 0 0,-5-2 1 0,-9 5-1 15,-2 1 0-15,-6 5 1 16,-3 3 0-16,-4 4 2 0,0 5 0 0,-4 4 0 15,-2 8 2-15,-1 10 1 0,0 8 2 16,-1 6 1-16,-3 10 1 0,-4 8 0 16,-1 2 0-16,-1 5-1 0,-1 2-1 15,-2 2-3-15,-1 0-1 0,2-3-3 16,-1-3 0-16,5-2 0 0,-4-4-1 16,1-7 1-16,4-4-1 0,-1-8 1 15,2-6-1-15,-1-6 2 0,0-5 0 16,-2-8 0-16,1-5 1 0,-2-4 1 0,2-8-1 15,2-6 0-15,-2-7 0 0,3-7-1 16,7-8-1-16,5-9-1 0,0-9-1 16,12-6-1-16,8-1-2 0,5 1-3 15,6-1-6-15,10 2-10 0,5 7-15 16,5 6-13-16,2 6-82 0,2 1-40 16,2-3-110-16,-2 5-227 0</inkml:trace>
  <inkml:trace contextRef="#ctx0" brushRef="#br0" timeOffset="17547.85">547 17190 371 0,'0'0'87'0,"0"0"2"0,0 0-59 16,0 0-5-16,5 0-3 0,-5 0-1 16,3 0-1-16,2-5-1 0,-2 5 0 15,2-5-1-15,0 2 1 0,-5-1-2 16,4-1-1-16,-4 2-1 0,0-3 0 0,0 3-3 16,0-1-1-16,0 0-2 0,0 4-1 15,-4-5-1-15,0 0-2 0,-2 2-1 16,0-1 0-16,-3 4-2 0,-3 0 0 15,-2 0 0-15,-1 4 1 0,-4 6 0 16,-1 3 0-16,-3 3 1 0,1 6-1 16,2 2 0-16,5 4 0 0,-3 2-1 15,5 1-1-15,3-2 0 0,4 0 0 0,6-3-1 16,0-4 0-16,8-3 1 16,6-6-1-16,5-4 0 0,4-9 0 0,6 0 0 15,3-10 0-15,3-2 0 0,0-4 0 16,-2-1 0-16,0-1 0 0,-3 0 0 15,-8 5 0-15,-2 1 0 0,-4 3 0 16,-5 3 0-16,-3 6 1 0,-4 0-1 16,-4 0 1-16,0 6 0 0,-6 1 0 15,4 3 0-15,-3 0 0 0,1-1 0 16,4 3 0-16,0-3-1 0,5-1 1 0,3-2-1 16,6-6 1-16,2 4-1 0,3-4 0 15,0-7 1-15,2 0-1 0,-3-2 1 16,0-4-1-16,-1-1 0 0,-4 0 1 15,-2-2-1-15,-2-1 1 0,-7 0-1 16,-2-2 1-16,0 4 0 0,-2-1 0 16,-7 4 0-16,-7 1 1 0,2 5 1 15,-6 6 1-15,-3 0 2 0,-1 5 0 0,0 5-1 16,2 3 0-16,3 2 0 0,4 1-2 16,4 2-2-16,11-2 0 0,0 1-2 15,14-2 1-15,3-4 0 0,5-4-2 16,5-2-2-16,7-5 0 0,0-12 0 15,6-4 0-15,0-3 0 0,1-2-1 16,-1 1 3-16,-2 2 0 0,-5 3 2 0,-3 6 0 16,-8 9 0-16,-3 0 0 0,-5 9 1 15,-5 2 1-15,-5 5 0 0,-4 4 1 16,0 2-1-16,0 1 1 0,0 0-1 16,0-1 0-16,-4 0 0 0,0-1-1 15,0-4-1-15,0 0 1 0,0-4 2 16,0-2 0-16,-1-2 1 0,-2-4 1 15,0 1 2-15,-2-6 1 0,2 0 0 16,0 0 0-16,1-7-1 0,6 0-1 16,0-5-2-16,4-4-1 0,7-4-1 0,5-4-2 15,12-4 0-15,5-8 0 0,5-4 0 16,7-6 0-16,8-7 0 0,3-7 0 16,6-3 0-16,1-4 0 0,-2 3 0 15,3 2 0-15,-6 6 1 0,-9 10-1 16,-6 11 0-16,-12 10 0 0,-7 10 1 15,-13 9 2-15,-11 11 1 0,-3 9 1 0,-12 7 1 16,-3 9 0-16,-8 10 0 0,-2 8 0 16,1 4-3-16,-2 0-1 0,3 1-1 15,3 3-1-15,3-3 1 0,4-6-1 16,3-4 0-16,2-1 1 0,-2-4-1 16,4-4 0-16,2-5 0 0,1-3 0 15,1-4 1-15,-1-2-1 0,2-6 0 16,-1-2 1-16,-2-4 0 0,-3-4 0 15,2-4 0-15,-4 0 0 0,-1-6 0 0,2-3-1 16,-1-3 1-16,-4 0-1 0,3-2 0 16,-1 2 0-16,3-3 4 0,-1 3 5 15,2 1 3-15,3 3 2 0,1-2 2 16,3 5-1-16,3 0 1 0,0 0-4 16,6 0-5-16,4-2-3 0,9-1-3 15,8-5 0-15,3 0-1 0,7-3 0 16,1 1 0-16,3 0-3 0,1 1-11 0,-6 5-19 15,-6 5-18-15,-10 4-118 0,-9 4-129 16,-3 4-312-16</inkml:trace>
  <inkml:trace contextRef="#ctx0" brushRef="#br0" timeOffset="20765.4">20190 12289 396 0,'-5'-4'85'0,"5"4"0"0,-3-5-70 0,3 5-4 16,0 0 2-16,0 0 3 15,-4-3-2-15,4 3 0 0,0 0-1 0,0 0 1 16,0 0-3-16,0 3-2 0,0-3-1 16,0 0-1-16,0 0 0 0,0 0 1 15,4 0-1-15,-4 0 0 0,0 0-2 16,0 0 0-16,3 0-1 0,-3 0-1 16,0 0 0-16,5 0 0 0,-5 0-1 15,4 0 2-15,0 0-1 0,1-3 1 0,3-2 0 16,4-1-1-16,1-2 0 0,6-2 0 15,3 0-1-15,4-1-1 0,3 0 0 16,0 0 0-16,-1 2 0 0,-1 1 2 16,-3 0 1-16,-9 3 2 0,-1-1 2 15,-7 6 2-15,-2-3 1 0,-5 3 0 16,0 5-1-16,-6 1 0 0,-2 4-1 16,-5 4-1-16,-1 5-2 0,-5 4-2 0,-1 6 0 15,-4 6-2-15,4 2 0 16,5 2-1-16,0 1-1 0,4-1 1 0,3-4-1 15,2-7 0-15,1-3 0 0,5-4 0 16,-4-7 1-16,4-3-1 0,-3-4 0 16,3 1 1-16,0-4 0 0,-4-4 1 15,4 0-1-15,-3 0 1 0,3-3-1 16,-8-2 1-16,3-2-1 0,-3-2 0 0,1 0-1 16,-4-2 1-16,3 1-1 15,-3 1 3-15,4 1 1 0,-2 0 2 0,3 4 0 16,0-1 1-16,0 5 1 0,4-6-1 15,2 6-2-15,0 0-2 0,0 0-1 16,8 0-1-16,5-4-1 0,4 4 0 16,7 0 1-16,9 0-1 0,6-6 0 15,5-1 0-15,4-1 0 0,-1-1 0 16,-1-3 1-16,0-2-1 0,-7 0 0 0,-4-1 0 16,-2 1 1-16,-2 0-1 0,-5-1 0 15,-5 1 1-15,-7 0 0 0,-3 0 0 16,-4 3 3-16,-7 0 0 0,0 2 2 15,-11 4 0-15,-2-1 0 0,-2 6 0 16,-4 0-1-16,-3 10 0 0,-4 3 0 16,-4 3-1-16,3 2 0 0,0 4 0 0,2 0-1 15,4 0 0-15,6 0-1 16,4-3-1-16,9-1 0 0,2-1-1 0,12-1 0 16,3-3 0-16,6-4 0 0,5-3 0 15,5-6 1-15,5-7-1 0,4-2 1 16,6-7-1-16,7-3 1 0,4-5-1 15,2-2 1-15,-3-4-1 0,-3-1 1 16,4-4-1-16,-9-1 0 0,-5 0 0 16,-7-1 0-16,-3 2 0 0,-6 5-1 15,-3 2 1-15,-8 5-1 0,-6 1 1 0,-7 4 0 16,-3 7 0-16,-6 4 0 0,-4 3 0 16,-7 8 0-16,-4 7 0 0,-5 8 0 15,-1 6 1-15,-5 3-1 0,-2 4 0 16,2 0 1-16,3 5-1 0,5 0 0 15,5-3 0-15,10 2 0 0,4-2 1 16,10-4-1-16,4-2 0 0,9-9 0 0,3-7 0 16,9-9 0-16,3-6 0 0,4-8 1 15,8-6-1-15,3-9 0 0,8-4 0 16,0-1 0-16,1-3-1 0,-2-1-2 16,-2 1 0-16,-4-1 0 0,-9 4-1 15,-11 1 1-15,-8 5 0 0,-9 3 2 16,-7 5 0-16,-11 6 2 0,-10 5 0 15,-6 6 1-15,-7 9 1 0,-8 4 2 0,-2 4 0 16,-4 3 3-16,-1 6 2 0,4 2 0 16,1 1-1-16,10 2 0 0,9 3-2 15,3 1-1-15,11 3-2 0,6 0-2 16,6-3-1-16,7 0 0 0,6-6 0 16,5-5-1-16,6-6 1 0,3-9 0 15,4-9-1-15,1 0-5 0,-2-8-10 16,2-6-13-16,-2-5-17 0,1-6-115 15,-3-5-124-15,1-4-297 0</inkml:trace>
  <inkml:trace contextRef="#ctx0" brushRef="#br0" timeOffset="22815.36">22214 12375 384 0,'0'0'91'15,"0"0"2"-15,-4 0-60 0,4 0-10 16,0-3-4-16,0 3-2 0,8-10-2 16,-2 2-2-16,4-3-1 0,6-3 0 15,1-3-1-15,9-2 1 0,6-2-2 16,5 0 0-16,7-3-1 0,1 0-2 16,2-4-1-16,-4-3-2 0,-4 2 0 15,-6-3-1-15,-7 0 2 0,-8 2 1 16,-8 2 3-16,-5 4 2 0,-5 4 1 15,-8 9 1-15,-3 8-1 0,-9 7 0 0,-7 12-1 16,-8 9-1-16,-6 9-2 0,-5 5 0 16,-3 2-1-16,2 9 0 0,2-3-1 15,4 2-2-15,9 0-1 0,8-3 0 16,6-1-2-16,7 1 0 0,4-8 0 16,7-4 0-16,8-7 0 0,4-6 1 15,8-5-1-15,4-7 1 0,9-9 0 0,7 0 0 16,2-9-1-16,4-3 1 0,0-3-2 15,-4-6 1-15,-2-1 0 0,-9 0-1 16,-4-2 1-16,-9-3-1 0,-4 1 1 16,-7 0-1-16,-4 3 1 0,-3 2-1 15,-9 0 1-15,-2 1-1 0,-3 3 0 16,-8 4 1-16,-1 1-1 0,-3 1 0 0,-1 3 0 16,0 2 1-16,1 2-1 0,5 4 0 15,4 0 1-15,5 4-1 0,5 1 0 16,7 1 0-16,0 0 0 0,9 4 0 15,7 0 0-15,6-2 0 0,5 2 0 16,3-2 0-16,4-3 0 0,5-1 0 16,-3-4 0-16,2 0 0 0,-4 0 1 0,-1 0-1 15,-4 0 0-15,-1 0 1 16,-6 0-1-16,-2 0 0 0,-6 0 0 0,0 7 0 16,-5 3 0-16,-5 1 0 0,-4 6 1 15,0-1 0-15,-4 5 0 0,-3 1 1 16,-3 2-1-16,3-2 1 0,1-1 0 15,0-1 0-15,6-1 0 0,0-4-1 16,0 1 0-16,10-5 0 0,6-4-1 16,4-7 1-16,6 0 0 0,6-7 0 15,1-5-1-15,2-4 1 0,-3-1 0 0,-2-1-1 16,-6-1 1-16,-4-3-1 0,-5-1 0 16,-4 0 1-16,-11 1 0 0,0 1-1 15,-8 3 1-15,-5 2 1 0,-6 3 1 16,-1 5 1-16,-6 8 2 0,0-4-1 15,-1 8 1-15,0 2-1 0,-2 8 0 16,2 2-2-16,2 4-2 0,3 0-3 0,2 3-7 16,5 2-8-16,1-5-10 0,10-1-14 15,4-1-106-15,0-5-112 0,8-1-268 16</inkml:trace>
  <inkml:trace contextRef="#ctx0" brushRef="#br0" timeOffset="23780.3">23439 12248 543 0,'-6'4'111'15,"-1"2"0"-15,-5 3-103 0,-1 6-6 16,0 2 2-16,-4 1 3 0,-3 4 1 15,0 1 1-15,0 0 2 0,2 1 0 0,0-3 1 16,4-1-2-16,2-4-3 0,5-4-1 16,7-3-2-16,0-4-1 0,5-5 0 15,5-9-2-15,8-1 0 0,5-3 0 16,7-4 0-16,4-3-1 0,3 0 1 16,0 0-2-16,-1 1 1 0,-3 3 0 15,-6 4 0-15,-7 4 1 0,-6 3 1 0,-2 5 3 16,-8 5 2-16,0 2 1 0,-4 2 3 15,0 2 0-15,0 0-1 0,-4 2 0 16,4-1-3-16,0 2-3 0,0-2-1 16,4-1-1-16,3 0-1 0,4-2 0 15,0-3 0-15,6-2-1 0,4-4 2 16,5-7-1-16,5-1 0 0,0-3-1 16,2-4 1-16,4-4 0 0,-4-2-1 0,0 0 0 15,-7 2 1-15,-5 1 0 16,-9 0 1-16,-4 3 4 0,-8 6 2 0,-14 1 0 15,-3 3 2-15,-6 5 0 0,-5 0-1 16,-3 10-1-16,-2 2-3 0,0 6-2 16,4 6-1-16,1 2 0 0,5 0-1 15,4 3-1-15,5-1 1 0,6-5-1 16,3-1 0-16,5-7 0 0,5-5 0 16,3-6 1-16,10-4-1 0,2-8 1 15,7-7-1-15,5-3 0 0,3-8 1 16,10-4-1-16,-3-4 0 0,4-2-1 0,-4 2 1 15,-1-4-1-15,-4-1 0 0,-6 0 0 16,-6 1 1-16,-5-1-1 0,-4 1 1 16,-6 1 0-16,-3 7 0 0,-4 5 0 15,-3 5 0-15,0 8 0 0,0 6-1 16,-7 6 1-16,0 11-1 0,-6 5 1 0,0 5-1 16,-7 6 1-16,-1 6 0 0,-5 4 0 15,-1 2 0-15,-1 1 1 0,-2 1-1 16,7 0 0-16,2 0 1 0,5-3-1 15,9-3 0-15,7-4 0 0,7-5 0 16,9-9 0-16,6-7 0 0,6-6 1 16,4-4 0-16,1-10-1 0,0-4 1 15,2-5 0-15,0-5-1 0,0 0 1 16,-6-3-1-16,3 0 1 0,-4 1-1 0,-4 2 0 16,-3 8 0-16,-2 3 1 0,-6 3-1 15,0 6 0-15,-4 4 0 0,0 0 0 16,2 3 1-16,0 5-1 0,2 2 0 15,1 2 0-15,-1 2 1 0,1 7-1 16,-1 3 1-16,-2 1-1 0,-2 1 1 16,-3 1-1-16,-6 1 1 0,2 1 0 15,-2-6 0-15,-7-1 2 0,-3-3 4 0,-2-2 1 16,-2-5 2-16,-4-3 0 0,-1-3 0 16,0-6 0-16,2 0-2 0,-2 0-5 15,0-7-6-15,0 2-10 0,6-2-8 16,0 0-11-16,3 1-14 0,0 1-102 15,8-1-12-15,2-2-95 0,0-2-188 16</inkml:trace>
  <inkml:trace contextRef="#ctx0" brushRef="#br0" timeOffset="25415.21">20633 13169 446 0,'-7'-5'100'0,"-2"-1"0"15,5 0-64-15,-1 0-25 0,5-1-1 16,-3 1 3-16,3-3 1 0,-4 0 2 16,0 1 0-16,4-2 3 0,-8 0 0 15,5 1 0-15,-3-2-1 0,-2 2-3 16,0 2-2-16,-2 1 0 0,-3 2-3 16,-2 4-2-16,-5 0-2 0,-5 7-3 15,-2 3-1-15,-5 2 0 0,3 1-1 0,-2 1-1 16,3 0 1-16,3 0-1 15,2 0 0-15,7-1 0 0,3 1 0 0,7-3 0 16,6 1 0-16,0-1 0 0,6-3 0 16,6 0 0-16,7-3 0 0,4-5 0 15,7 0 0-15,3-3 1 0,2-4-1 16,1-1 1-16,1-5-1 0,-2 2 1 0,-4 0-1 16,-4-2 0-16,-7 3 1 0,-4 1 4 15,-5 3 4-15,-2 3 4 0,-9-1 2 16,0 4 2-16,0 0-1 0,-10 4 0 15,2 1-3-15,-4 2-5 0,-1 2-4 16,-3 4-2-16,0-1-2 0,2 3 1 16,5 0-1-16,3 0 0 0,6-3 0 15,0 2 0-15,8-3 0 0,7-2 0 16,3-3 0-16,8-6 1 0,2-6-1 16,9-5 0-16,-2-1 0 0,10-3 0 0,1-3 0 15,1 0 0-15,0 3 0 0,-4 1 0 16,-6 1 0-16,-6 2 0 0,-9 4 1 15,-4 1 1-15,-11 3 2 0,-3 3 0 16,-8 0 1-16,-3 0 0 0,-5 4-1 16,-8 3 1-16,-1 2-2 0,-6 5-2 15,-4 2 0-15,5 1-1 0,-1 1 1 16,1-1-1-16,5 0 0 0,8 0 0 0,0-4 0 16,7-3 0-16,6-1-1 0,0-1 1 15,6-2-1-15,7-6 0 0,6 0 0 16,8-5 0-16,4-4-1 0,4-2 0 15,4-2 1-15,-1-2-1 0,-4 2 0 16,-5 2 0-16,-4 3 1 0,-10 1 0 16,-1 3 0-16,-4 4 1 0,-8 0 0 15,-2 0-1-15,5 8 1 0,-5-1 0 0,0 3 0 16,0 2 0-16,0 1 1 0,0-1-1 16,0 1 0-16,7-2 0 0,1-2 1 15,5-2-1-15,6-7 0 0,1 3 0 16,5-3 0-16,1-4 0 0,1 0 0 15,0-4 0-15,-1-3 1 0,-5 1-1 16,-1-1 1-16,-6-2 0 0,-2-1 1 16,-6 0 0-16,-6 2 2 0,-7 1-1 0,-5 4 0 15,-2 2 1-15,-4 1-2 0,-3 4 1 16,0 0-1-16,0 9-2 0,3-2 1 16,-1 2-1-16,6 1-1 0,0 3 1 15,7-2 0-15,3-1-1 0,3-2-1 16,0-1 1-16,7-3 0 0,0-4-1 15,5 0 1-15,2-7-1 0,5 0 1 16,3-3-1-16,3-4 1 0,3-1 0 16,4-3-1-16,3 0 1 0,2-4-1 0,-2-5 1 15,-3-6 0-15,0-3 0 0,-3-3 0 16,-3 1 0-16,-6 0 1 0,1 2 0 16,-4 5 0-16,-6 6 0 0,-1 7 1 15,-4 6-1-15,-2 4 1 0,-4 8 0 16,-9 0-1-16,0 12 0 0,-3 3 1 15,-6 9-1-15,1 8 0 0,-6 6 2 0,-3 6 1 16,-2 3 1-16,0 1 0 0,-3 1 1 16,5-1 0-16,-1-7 0 0,6-1-1 15,3-2-2-15,10-5 0 0,3-4-1 16,5-3 0-16,11-7 0 0,9-4 0 16,5-8 0-16,9-7-1 0,2-3-2 15,8-10-7-15,3-5-11 0,-1-4-15 16,0-2-89-16,-6-5-34 0,-6 2-107 15,-2 2-223-15</inkml:trace>
  <inkml:trace contextRef="#ctx0" brushRef="#br0" timeOffset="27713.34">22239 13124 335 0,'0'0'87'0,"0"0"6"15,-4 0-32-15,4 0-27 0,0 0-4 16,0 0-3-16,0 0-4 0,0 0-3 15,0 0-3-15,4 0-2 0,0-5-3 16,3 0-1-16,3-1-1 0,3 1-1 16,4-2-1-16,5-2 0 0,1 0-2 15,4-3-2-15,-3 3 0 0,-1 0 0 0,-4-1-1 16,-2 2 1-16,-5 3 0 0,-3 1 0 16,-3 4 0-16,-1 4 0 0,-5 1 0 15,0 7-1-15,0 1 0 0,0 4 0 16,-9 3 0-16,0 0-1 0,1 4 0 15,-1-2-1-15,0 2 1 0,0-3-2 16,0 2 1-16,1-2-1 0,0-4 1 0,1-3-1 16,-2-1 1-16,5-4-1 0,-3-5 1 15,0 0 1-15,2-4 2 0,1 0 1 16,0 0 0-16,4-6 1 0,-6 1 0 16,6-3 0-16,0-3-2 0,4 1 0 15,5-5-2-15,5 0-1 0,4-4-1 16,6 1 0-16,9-1 1 0,4-2-1 15,1-3 0-15,6-2 1 0,0-5-1 16,5-2 0-16,-3-2 1 0,1 0-1 16,-1-4 0-16,1-1 0 0,-2 6 1 0,-5 2-1 15,-4 1 0-15,-6 1 0 0,-7 5 1 16,-6 4 0-16,-8 4 1 0,-2 0 1 16,-7 8 1-16,0 3 0 0,-11 6 0 15,-2 0 1-15,-10 11-1 0,-6 3-1 16,-4 5-1-16,-6 5 0 0,-1 5-1 15,-1 7 1-15,0 3-1 0,5 6 1 16,8-1-1-16,2-1 1 0,6 0-1 0,4-5 0 16,5-4-1-16,5-7 1 0,6-6-1 15,0-6 0-15,14-5 0 0,-1-6 1 16,7-4-1-16,3-4 1 0,3-5 0 16,3 0 0-16,1-2-1 0,0-1 1 15,-1-1 0-15,-2 2 0 0,-3 3 0 16,-6 0-1-16,-3 0 1 0,-8 3 0 15,-1 5 1-15,-6 0 1 0,0 0 0 0,-8 6 0 16,0 3 1-16,0 2-1 0,-2 1 1 16,0 3-2-16,2 1 0 0,4-2-1 15,4 1 0-15,4-2 0 0,8-2-1 16,5-2 0-16,6-3 1 0,7-2-1 16,7-4 1-16,2 0 0 0,6-10-1 0,-3 0 1 15,3-2 0-15,-3 0-1 16,-1-3 1-16,-5 0-1 0,-2 1 1 0,-6-1-1 15,-4 4 1-15,-10-3 0 0,-2 2 2 16,-12 2 0-16,-10 2 1 0,-5 1 0 16,-6 3 0-16,-6 4 0 0,-3 5-1 15,-3 2-1-15,1 1-1 0,1 5 0 16,-1 1-1-16,5 2 0 0,3-1 0 16,3 0 0-16,7 0 0 0,4-1 0 15,10-2-1-15,0-1 0 0,15-1 0 16,3-4 1-16,6-1-1 0,8-5 0 0,2-5 1 15,2 1 0-15,5-2 0 0,-1 0-1 16,-5-1 1-16,-3 1 0 0,-8 1 0 16,-5 5 0-16,-3-5 0 0,-12 5 0 15,-4 0 0-15,-3 0 1 0,-4 0-1 16,-6 9 0-16,-3-1 0 0,-1 4 1 16,-1 2-1-16,3 1 0 0,2-1 0 0,0 3 1 15,7-3-1-15,6-3 0 0,0-1-1 16,12-4 1-16,4-2 0 0,5-4 0 15,6-7-1-15,2-5 1 0,9-1 0 16,-3-6 0-16,-2 0 0 0,0-2 0 16,-6-1 0-16,-5 1 0 0,-4 0 0 15,-1 1 0-15,-6 1 0 0,0 2 0 16,0 4 0-16,-2 1 0 0,1 4 0 0,0 3 0 16,1 2 0-16,1 3 0 15,2 0 0-15,1 0 0 0,3 8 0 0,3-2 0 16,4 0 0-16,3 2 0 0,3-1 0 15,2 0 1-15,-3 2-1 0,2-6 1 16,-3 4 0-16,-6-2 0 0,-7 2 1 16,-5 0 2-16,-11 0 1 0,0 3 2 15,-12 0 1-15,-2 2-1 0,-6 1 1 16,-5 0-1-16,-3 0-3 0,0 4-1 0,0-3-2 16,4 0 0-16,5-1-1 0,4-1 0 15,5-2 0-15,7-1-1 0,6-4 0 16,8-5 1-16,5 0-1 0,10-4 1 15,3-2-1-15,6-4 1 0,4-3-2 16,0-3-1-16,2-3-1 0,0-1 0 16,-1-4-1-16,-2-2 0 0,-4 1 1 0,0 0 1 15,-8 1 1-15,-6 0 1 0,-7 4 0 16,-1 0 1-16,-10 5 1 0,-2 4 0 16,-6 0 1-16,-4 11-1 0,-3 0 0 15,-6 11 1-15,-2 1-1 0,-4 8 0 16,-1 2 0-16,0 3-1 0,7 0 0 15,-2 0 1-15,5-2-1 0,4-2 0 16,3-1 0-16,5-2 0 0,4-2-1 16,0-4 1-16,9-3 0 0,8-6 0 0,4-3 0 15,6-5 0-15,6-6 0 0,7-1 1 16,6-4-1-16,1-1 0 0,5 0 0 16,-4 0 0-16,-3-2 0 0,-1-2 0 15,-8 1 0-15,-4-2 1 0,-6 0-1 16,-7 2 0-16,-3 0 1 0,-3 5-1 15,-2 1 0-15,-2 4 1 0,-2 4-1 16,-1 3 1-16,0 3-1 0,1 0 1 16,-2 7 0-16,0 1-1 0,-2 4 1 0,2 5 0 15,-3 0 0-15,3 3 0 0,0 0 0 16,-5 1 0-16,3 0-1 0,-3 0 1 16,0-1 0-16,0 0-1 0,0-4 1 15,0 1 0-15,-3-2 0 0,-3-1 2 16,0-1 2-16,-2-3 2 0,-3-3 1 15,-3-1 0-15,0-2 1 0,-3-4-2 0,1 0-1 16,-2-8-2-16,-1 3-3 0,6-2-3 16,0-3-6-16,4 4-7 0,1-1-11 15,4 3-11-15,4-1-15 0,0 5-68 16,6-4-41-16,1 4-99 0,6 0-205 16</inkml:trace>
  <inkml:trace contextRef="#ctx0" brushRef="#br0" timeOffset="29761.48">20124 13944 386 0,'-14'0'90'16,"3"6"1"-16,4-6-56 0,0 0-11 0,7 0-3 15,0-4-2-15,0 1 0 0,0-4-1 16,7-2 0-16,0-3-3 0,4-5-2 16,4-2-2-16,4-3-3 0,7-5-1 15,2-2-2-15,4 3 0 0,4-1 0 16,1 2 0-16,1 3 2 0,-8 3 1 15,0 5 2-15,-9 5 1 0,-3 1 0 16,-9 3 1-16,-4 5 0 0,-5 0-1 16,-11 9-1-16,2 2 0 0,-10 7-1 0,-3 4-1 15,-6 4 0-15,-2 5-2 0,-2 4-1 16,-1 4-2-16,1 4 0 0,5 0-2 16,1-1 0-16,0-1 0 0,6-3-1 15,4-5 0-15,1-5 0 0,6-7 0 16,2-6 0-16,0-4-1 0,7-5 0 15,0-2 0-15,5-4-1 0,0-9 0 16,3-1 0-16,0-4-1 0,4-5 1 16,-3-5 0-16,3-5 0 0,0-1 0 0,-3-1 1 15,2 3 0-15,-4 3 1 0,0 4 0 16,-3 4 0-16,0 7 0 0,-4 2 0 16,5 4 0-16,-3 4 1 0,3 0-1 15,3 0 0-15,3 0 0 0,3 0 0 0,7 6-1 16,8-6 1-16,6-3 0 0,4-3 0 15,4 0 0-15,1-4 0 0,-2-1 0 16,-2-2 1-16,-3 0-1 0,-5 1 0 16,-5-1 0-16,-5 1 1 0,-2 0 2 15,-3-1 1-15,-7-2 0 0,2 0 3 16,-7 2 2-16,-5 0 1 0,0 1 2 16,-4 2 0-16,-4 6-1 0,-4 0-1 15,-1 4-2-15,-4 0-1 0,-3 8-3 16,-3 2-2-16,-3 4-1 0,-1 3-1 0,0 0 0 15,-1 6 0-15,-1 0 1 0,5 5-1 16,1-1-1-16,6-1 1 0,1 4 0 16,7 2 0-16,4-4-2 0,5-4-1 15,12-2-1-15,2-4-1 0,5-7-1 16,2-5 0-16,5-6-1 0,4 0 1 16,-2-7 1-16,-2-1 1 0,0 2 2 15,-6-1-1-15,-1 1 1 0,-6 3 1 16,-3 3 0-16,-4 0 1 0,-6 0 0 0,4 10 0 15,-4-3 1-15,-5 4 0 0,5 1 0 16,-6 0 0-16,1 0 0 0,5 0 0 16,0-1-1-16,0-2 1 0,6-3-1 15,5-1 0-15,5-5 0 0,8 0-1 16,3-4 1-16,6-2 0 0,6-2-1 16,3-3 1-16,-2-2 0 0,4-1 0 15,-8-3 0-15,0-1 0 0,-9-1 0 16,-7 2 1-16,-8-1 3 0,-8 1 2 0,-4 3 3 15,-7 3 1-15,-6 1 2 0,-1 5 1 16,-8 5 0-16,-5 0-2 0,-4 4-3 16,-1 6-1-16,3 1-3 0,-2 4-1 15,4 2-1-15,2 3-1 0,4 0 0 16,7 0-1-16,2 0 0 0,5 0-1 16,7-5 1-16,0 0-1 0,11-3 1 0,4-3-1 15,5-6 1-15,7-3-1 0,10 0 1 16,-1-8 0-16,4-2 0 0,-2-2 0 15,-3-3 0-15,-3 2 1 0,-6 0-1 16,-7 3 0-16,-7 2 2 0,-6 2 1 16,-2 6 2-16,-4-4 0 0,0 4 0 15,-4 5 0-15,-2 1 0 0,0 3-1 16,-1 0-2-16,-2 3-2 0,1 0 1 16,2 1-1-16,-1 0 0 0,5 0 0 0,-3-2 0 15,5 0 0-15,5-3 0 0,-3-1 0 16,9-2-1-16,4-5 1 0,5-5 0 15,5-2 0-15,2-8 0 0,6-2 0 16,1-1 0-16,4-6 0 0,3-6-1 16,0-3-1-16,5-4-2 0,3-4-1 15,-2-3-1-15,2-6-1 0,-2-1 0 16,2 4 0-16,-6 0 1 0,-5 4 2 0,-4 7 1 16,-7 6 1-16,-5 7 2 0,-7 7 1 15,-5 6 1-15,-6 6-1 0,-4 8 1 16,-12 8 0-16,-1 7 1 0,-7 7 0 15,-6 11 1-15,-4 8 0 0,-6 11 0 16,3 11 1-16,-3 1-1 0,-1 1-1 16,3-1-1-16,2-5 0 0,4-4-2 0,2-8 1 15,4-11-1-15,5-7 0 0,4-6 0 16,7-7 0-16,6-5 0 0,-2-5 0 16,2-7 0-16,0-3 1 0,0 0 1 15,0-8-1-15,0-5 1 0,0-4 0 16,-5-3 1-16,2-4 2 0,-2-1 3 15,-3 0 3-15,-2 1 3 0,4 7 2 16,-1 2 1-16,3 4 0 0,-2 4-3 16,6 3-4-16,0 4-3 0,3 0-2 15,7 0-3-15,0 4-2 0,10 0 0 0,6 0-1 16,8 3 1-16,3-3 0 0,-2 1 0 16,5-5-1-16,0 0-6 0,-1 0-11 15,-7 0-20-15,-4-5-21 0,-6 5-118 16,-5 0-133-16,-6-4-317 0</inkml:trace>
  <inkml:trace contextRef="#ctx0" brushRef="#br0" timeOffset="31296.23">22168 13797 372 0,'-4'-6'85'0,"-2"2"4"16,6 4-59-16,-5-7-4 0,5 7 1 0,0-3 0 16,0 3-1-16,0 0-1 0,0 0-4 15,0 0-3-15,0 0-3 0,0 0-2 16,0 0-2-16,5 3-1 0,-5-3-2 15,10 5-1-15,-1-5-1 0,3 4-2 16,1-4-1-16,7 0 0 0,1 0 0 16,3 0 0-16,-1 0-1 0,1 0-1 15,0 0 0-15,0 0 0 0,-4 0 0 0,-7 6 0 16,1-6 1-16,-7 7 1 0,-7 6 3 16,0 2 0-16,-11 2 2 0,-5 4 0 15,-4 1 0-15,0 3-1 0,-6 3-1 16,2-3-1-16,1 1-2 0,6-2-1 15,1-1 0-15,6 0-1 0,5-5 0 16,5-3-1-16,4-5 1 0,5-3-1 16,9-3 0-16,6-4 1 0,7-4-1 0,7-3 1 15,5-7-1-15,6-1 1 0,-1-3-1 16,1-5 1-16,-3-3-1 0,-6 1 0 16,-4-3 0-16,-6 3 1 0,-4-3-1 15,-7 5 1-15,-4 2-1 0,-7 5 3 16,-4 1 2-16,-4 5 1 0,-7 4 0 15,-5 6 0-15,-4 6 0 0,-3 4 0 16,-3 5-1-16,-4 1-3 0,-3 3-1 16,2 2 0-16,-2 1-1 0,4-4 1 15,0-1-1-15,5-1 0 0,7-2 0 0,2-2 0 16,8-1 0-16,7-1-1 0,10-4 1 16,5-6 0-16,7 0 0 0,6 0 0 15,5-9 1-15,1-2-1 0,3-3 0 16,-4 0 1-16,0 0-1 0,-1-1 0 15,-7 2 1-15,-5 2 2 0,-5 3 3 16,-8 2 3-16,-5-1 4 0,-6 4 1 16,-9-1 1-16,-1 4 0 0,-5 0-1 0,-3 0-4 15,-2 7-2-15,3 2-4 0,1 0-1 16,2 2-1-16,1 2-1 0,7 2 0 16,3-2-1-16,6 1 0 0,7-2 0 15,6 1 0-15,7-4 1 0,8-3-1 16,8-6 0-16,7 0 0 0,4-6-1 15,0-2-1-15,2-7 0 0,-5-1-1 0,-3-2 0 16,-6 0 0-16,-6 2 0 0,-6-1 1 16,-7 3 0-16,-7 2 2 0,-5 3 0 15,-7 3 0-15,-8 2 1 0,-3 4 0 16,-4 0 0-16,1 6 1 0,-4 4-1 16,3 2 1-16,-3 3-1 0,5 2 0 15,-1 1 0-15,6 3 0 0,-1-1-1 16,3-1 1-16,3 0-1 0,3-3-2 15,0-2-7-15,0-5-6 0,6-2-7 0,1-3-9 16,5-4-13-16,2-7-34 0,0-3-74 16,4-7-96-16,-3-4-226 0</inkml:trace>
  <inkml:trace contextRef="#ctx0" brushRef="#br0" timeOffset="31541.35">23308 13696 595 0,'-12'0'125'16,"1"0"1"-16,2 0-110 0,2 4-8 16,3-1-2-16,4-3-1 0,-4 4 0 15,4-4 0-15,5 0 1 0,1 0 1 16,4 0 0-16,3 0 0 0,0 0-1 16,-1 0 1-16,-1-5 0 0,-2 5 1 15,-5-5 0-15,-4 5 0 0,0-6 0 0,-9 6-1 16,1 0-2-16,-5 0-1 0,0 0-3 15,-1 7-5-15,1 1-6 0,0 2-9 16,7 1-13-16,0-1 77 0,6-1-187 16,0 1-116-16,5-1-309 0</inkml:trace>
  <inkml:trace contextRef="#ctx0" brushRef="#br0" timeOffset="32110.7">23499 13859 420 0,'14'-6'102'0,"-1"-2"4"16,6-3-34-16,2 0-51 0,5 1-1 15,2-5 3-15,4 5 3 0,-1-2 0 16,-2 4-1-16,-2-2-1 0,1 5-3 16,-4 5-2-16,-5 0-4 0,-4 10-2 0,-3 0-3 15,-5 6-2-15,-7 5 0 0,0 1-2 16,-2 3-1-16,-7 0 0 0,-2 5-2 15,-2-1 0-15,-2-2 1 0,1-2-1 16,-1-2 1-16,0-3 1 0,1-5 1 16,1-1 0-16,0-4 0 0,2-5 1 15,-2-5-2-15,6 0 0 0,1 0-1 0,3-5-1 16,-1-2-1-16,4-4-1 0,-5-2 0 16,5-2 0-16,0-1-1 0,0-1 0 15,5 0 0-15,1 0 0 0,1 2 0 16,4 1 0-16,4 2-1 0,4-1 1 15,6 2 0-15,3 3 0 0,8-2 0 16,8-1 0-16,2 0 0 0,2 1 0 16,2 0 0-16,-3 2 0 0,-2-3 0 0,-4 2 0 15,-7 1 0-15,-7 0 0 16,-2 0 0-16,-7 1 2 0,-4-2 4 0,-8 1 3 16,-6-1 3-16,-5 2 1 0,-8 1 1 15,-2 6 2-15,-9 0-1 0,-2 0-2 16,-2 6-2-16,-5 4-1 0,-1 3-2 15,1 2-1-15,1 4-1 0,4 2-1 16,3 3-2-16,6 1-1 0,5 3 0 16,8-2-2-16,6-1 1 0,11-5-1 0,5-3 1 15,10-5-1-15,6-5 1 0,2-7-3 16,4 0-5-16,1-6-12 0,1-4-12 16,-5-3-13-16,-4-2-2 0,-8-3-126 15,2-3-123-15,-10-2-289 0</inkml:trace>
  <inkml:trace contextRef="#ctx0" brushRef="#br0" timeOffset="34062.16">20192 14795 381 0,'0'-6'87'0,"0"1"2"0,-2 5-46 16,-3 0-31-16,-2 0 1 0,-1 6 4 15,-3 4 2-15,-1 5 3 0,-3 3 2 16,-3 8 1-16,-1 3 0 0,-4 5-3 16,2 2-3-16,-5 0-4 0,5-6-2 15,-4-2-1-15,5-4-2 0,6-9-2 16,0-4 0-16,3-2-2 0,9-5 0 0,2-4 0 16,0 0-1-16,9-9-1 0,5-2 0 15,4-5 0-15,2-4-2 0,6-3 1 16,-3-5-2-16,3 0 0 0,-2 2-1 15,1 1 1-15,-4 4-1 0,-4 4 1 16,0 4-1-16,-4 4 1 0,-4 4 0 16,1 5 1-16,-6 0 0 0,0 0 1 15,-4 6 1-15,0 2-1 0,0 5 1 0,-6 1-1 16,3 4 0-16,-3 1 0 0,1 3-1 16,2-2-1-16,-1 0 0 0,4-4 0 15,-4 0-1-15,4-6 0 0,4 0 0 16,3-5 0-16,0-5 0 0,6 0 0 15,5-4-1-15,1-1 1 0,3-3 0 16,5-4-1-16,2-4 0 0,1 2 0 0,-3-2 0 16,-1 3 0-16,-4-3 1 0,-3 4-1 15,-7 4 1-15,-2 2 0 0,-6 2 0 16,-4 4 0-16,5 0 0 0,-5 0 0 16,0 6 0-16,0-1 0 0,0 4 0 15,0-1 0-15,0 3 0 0,0 0 0 16,0 1 0-16,6 0 0 0,1-1 0 15,0-4 0-15,7-1 0 0,3-2 0 16,0-4 0-16,3 0 0 0,3-8 0 16,-1 2 0-16,-1-1 0 0,1 0 0 0,-2 1 1 15,-3-2-1-15,-1 2 0 0,-5 1 0 16,1 0 0-16,-1 5 0 0,-3-5 0 16,-2 5 0-16,-4 0 0 0,3 0 1 15,-3 7-1-15,3-4 0 0,-1 4 0 16,-1-2 0-16,5 2 1 0,-2 4-1 15,5-3 0-15,3 1 0 0,0-3 0 16,10-6 0-16,-1 4 0 0,7-4 0 0,-1-9 0 16,2-1 0-16,-2 0 1 0,-3-2-1 15,0 0 1-15,-5 1-1 0,-5-1 1 16,-2-1 0-16,-5 1 1 0,-4-1 3 16,-5-2 2-16,0 2 2 0,-5-3 1 15,-3 2 1-15,-7 1 1 0,-3 3-2 16,-7 4-2-16,-1 6-2 0,-4 0-1 0,-2 6-3 15,0 4 0-15,1 5-1 0,4-1-1 16,7 2 0-16,4 1 0 0,5 0 0 16,4 4-1-16,7-1 1 0,8-4 0 15,5-2-1-15,12-4 1 0,6-6 0 16,5-4 0-16,8-12 0 0,-2-2 1 16,4-7-1-16,-2 0 0 0,-5-3 0 15,-6-1 1-15,-6 0-1 0,-4 2 1 0,-6-5-1 16,-4 4 1-16,-5-1 1 0,-8 2 2 15,2 3 4-15,-2 4 1 0,-2 1 1 16,-3 6 1-16,5 2-1 0,-2 7-1 16,2-4-3-16,0 4-3 0,2 6-3 15,4 1-1-15,4-2 1 0,4 5-1 16,1 1 1-16,7 0 0 0,7 0 0 16,0 0 0-16,2-1 0 0,-2-2 0 15,1 0 1-15,-6-3-1 0,-2 0 1 0,-6-5 0 16,-4 5 0-16,-3-5 2 15,-4 4 2-15,-5-1 0 0,0-3 1 0,0 5 0 16,-9-1 0-16,-1 4 0 0,3-1-2 16,-3 7-2-16,-2-3 0 0,2 4-2 15,4 1 0-15,3 0 0 0,3 0 0 16,0-2 0-16,12 0-1 0,-2-3 1 0,8-3-1 16,1-2 0-16,3-6-1 15,8 0 1-15,0-7 0 0,6-4 0 0,3-1 0 16,5-3 0-16,1-3 0 0,2-2 0 15,-2 1 0-15,-3 1 0 0,-3 3 1 16,-6 0-1-16,-6 2 1 0,-7 5 1 16,-8 2 1-16,-8 3 1 0,-4-1 0 15,-11 4 0-15,-8 0 0 0,-2 0 0 16,-10 4-1-16,0 3-1 0,-5 2 0 16,3 5 0-16,4 1-1 0,6 3 1 0,3 2-1 15,11 2 1-15,2 1-1 0,7-1 0 16,6 5 1-16,3-2-1 0,6-4 1 15,4-6 0-15,9-2-1 0,5-8 1 16,5-5-1-16,2-3-5 0,3-10-15 16,-2-2-16-16,0-5 22 0,-2-7-153 15,-5-2-132-15,-6-3-327 0</inkml:trace>
  <inkml:trace contextRef="#ctx0" brushRef="#br0" timeOffset="43143.22">22882 14816 322 0,'-4'-5'82'0,"4"1"5"0,-4 4-35 16,4 0-20-16,0 0-3 0,-3 0 1 0,3 0-2 16,0 0-5-16,0-3-5 15,0 3-2-15,0 0-4 0,0 0-2 0,0 0-1 16,0 0 0-16,0 0-2 0,0 0 1 15,0 0-2-15,0 0 0 0,0 0-1 16,3 0-2-16,-3 0 0 0,4 0-1 16,0-4 0-16,-1 4 0 0,-3-4 1 15,6 1 1-15,-6 3 2 0,0-5 1 16,0 5 1-16,-6 0 0 0,-1 0 0 0,0 0-1 16,-6 0 0-16,-3 6-2 0,-1-2 0 15,-2 6-1-15,-1 2 0 0,-1 5 0 16,2 1-1-16,-1 7-1 0,7 0-1 15,-1 2 0-15,5 0-1 0,6-2 0 16,3-2 0-16,9-5 0 0,5-3 1 16,6-5-1-16,9-3 0 0,7-7 1 15,11-6 0-15,4-6-1 0,4-6 1 0,1-2-1 16,3-5 2-16,-5-3-1 0,-8 0 2 16,-6 1 1-16,-7 3 1 0,-8 0 2 15,-4 4 3-15,-8 1 1 0,-7 3 1 16,-6 5 1-16,-5 3-2 0,-7 8 0 15,-3 0-2-15,-6 6-2 0,-5 5-2 16,-2 7-3-16,-4 4 0 0,2 4-1 16,-2 2-1-16,2 1 1 0,6 2-1 0,4-3 0 15,5-2 0-15,8-4-1 0,7-4 0 16,9-8-1-16,8-2-1 0,10-8 0 16,3-10 0-16,6-5-1 0,3-6 1 15,2-1 1-15,-2-3 0 0,-5-2 0 16,-3 6 2-16,-9 1 0 0,-4 4 1 15,-7 5 1-15,-7 3 2 0,-4 1 1 16,0 4 1-16,-4 3-1 0,-4 0 0 16,-1 6-1-16,-1 3-1 0,-1 1-2 15,-1 3 0-15,4 1-1 0,-1 0 1 0,6 2-1 16,3-3-1-16,5-1 1 0,4-1-1 16,6-3 1-16,9-8-1 0,6-4-1 15,7-5 0-15,9-4 1 0,0-3-1 16,1-3 1-16,-1-1 0 0,-4 3 0 0,-7 4 0 15,-7 4 1-15,-8 3 0 0,-1 6 0 16,-6 0 0-16,-2 11 0 0,-3 1 0 16,-5 5 0-16,2 3 1 0,-5 1 0 15,0 2-1-15,-6 2 1 0,0 2 0 16,-1-3-1-16,-2-1 1 0,-2-3-1 16,1-1 1-16,0-3 0 0,0-2-1 15,1-3 1-15,1-4 0 0,0-2 0 16,3-5 0-16,-1 0 0 0,6 0-1 0,0-9 1 15,0 0-1-15,9-6 1 16,4-2-1-16,5-7 0 0,7-1 0 0,5-5 0 16,8-3 0-16,12-1 1 0,2-3-1 15,3 2 0-15,4-3 0 0,0-1 0 16,1-1 0-16,-5 0 0 0,-6 2 0 16,-2 0 0-16,-5-2 0 0,-2 4 1 0,-8 3-1 15,-8 3 1-15,-7 6 3 0,-4 0 2 16,-13 6 2-16,0 5 2 0,-15 7-1 15,-4 2 2-15,-6 4-1 0,-4 12-3 16,-5 7-2-16,-3 9-2 0,-3 5-1 16,2 7-1-16,-3 5 0 0,4 5-1 15,0-1 1-15,-1 0-1 0,6 1 0 16,5-1 0-16,6-4 0 0,6-3 0 16,4-5 0-16,11-7-1 0,5-9 0 15,10-8 1-15,4-8-1 0,5-11 0 0,4-5 0 16,1-7 0-16,3-4 0 0,1 0 0 15,-6 0 0-15,-2 3 0 0,-5 6 0 16,-6 6 0-16,-4 7 1 0,-7 3 0 16,-3 7 1-16,0 5 0 0,0 3 0 15,0 2 0-15,0 2-1 0,7 0 1 16,-1-2-1-16,2-2 0 0,11-3 0 0,6-4 0 16,8-8 0-16,6-3-2 0,6-6-11 15,2-4-14-15,-4-3-13 0,1-6-117 16,-8-4-122-16,-9-1-300 0</inkml:trace>
  <inkml:trace contextRef="#ctx0" brushRef="#br0" timeOffset="45362.77">19857 15712 415 0,'0'0'89'16,"0"-6"2"-16,4 6-73 0,2-8-5 16,6 1 0-16,-1-2 0 0,4-1 1 15,3-5-1-15,4 1 0 0,2-3 0 16,0-2-1-16,4-2-2 0,-3 0-1 15,1-3 0-15,1 2-1 0,-3 0 0 0,-3 1-1 16,-4 4 0-16,-1 2 0 0,-3 5-1 16,-3 3 0-16,-2 2-1 0,-5 2-1 15,-3 3 0-15,7 0 0 0,-7 0 0 16,0 7 0-16,0 3 0 0,-7 3-1 16,0 4 1-16,-1 5-2 0,-6 4 1 15,-1 3-2-15,-2 1 0 0,-2 1 0 16,-1-2-1-16,-2 3 1 0,-1-2-2 0,2 0 0 15,1-3-1-15,0-4-2 0,1-1 0 16,2-3-2-16,3-4-1 0,5-5 0 16,3-4-2-16,6-2-1 0,0-4-1 15,0-7 0-15,7-3 2 0,4-1 0 16,2-6 2-16,1-2 2 0,1-2 2 16,3 4 3-16,-1-2 1 0,-1 3 1 15,-1 1 0-15,-3 5 2 0,2 3-1 0,-3 1 1 16,-2 2-1-16,4-2-1 0,3 0 0 15,1 0 0-15,5-4 1 0,3-1 0 16,6 1 2-16,3-4 1 0,6 1 0 16,0-1 1-16,-1-3 1 0,1-1 0 15,-2 0-1-15,-5-3 1 0,-7 1 0 16,-10 1 2-16,-2-1 1 0,-4 5 2 0,-8 3 0 16,-2 1 1-16,-6 2-1 0,-1 5-2 15,-6 4 0-15,0 0-3 0,-4 4-2 16,-6 4-1-16,2 2-1 0,-5 6-2 15,-1 2 0-15,1 3 0 0,2 3-2 16,5 0 1-16,1-1-1 0,3 3 0 16,4-1 0-16,0 1-2 0,4-1-1 15,1-1-1-15,-2-1 0 0,8 2 0 16,-2-4-1-16,2-7 0 0,7-1 2 16,1-2 0-16,0-6 1 0,5-5 1 0,6 0 0 15,2-7 1-15,2-1-1 0,3-4 2 16,1-1-1-16,0 1 0 0,-4 0 0 15,1 3 0-15,-6 3 0 0,-2 6 0 16,-5 0 0-16,-3 0 0 0,-1 6 1 16,-5 3-1-16,-2 3 0 0,6 0 1 15,-2 1-1-15,-1-1 1 0,6 0-1 0,1-5 0 16,3 0 0-16,7-7-1 0,7 0 1 16,3-11-1-16,0 2 1 0,7-3-1 15,-2 1 1-15,3-3 0 0,-5 3 0 16,-5 3 0-16,-7 3 0 0,-3 0 2 15,-5 5 3-15,-8-4 1 0,-5 4 0 16,-6 0 0-16,-5 4 0 0,2-1 1 16,-3 3-3-16,-3-1-1 0,2 3-2 15,1-1 0-15,0 2-1 0,6-1 1 16,0 0-1-16,4-1 0 0,2-1 0 0,0-1 0 16,6-2 0-16,-1-3-1 0,4 4 1 15,4-4 0-15,2-4 0 0,5-1 0 16,4-4 0-16,-2-2 1 0,7-1-1 15,-2-2 0-15,-1 0 0 0,-3-1 1 16,-3-1-1-16,-1 1 0 0,-6 1 1 16,-4-1 1-16,-4 0 2 0,-5 2 2 15,0 3 1-15,-8 1 1 0,-6 5 0 0,-3 4 0 16,-6 0 0-16,-7 6-3 0,-3 3-2 16,-3 5-1-16,-4 2-1 0,0 1 0 15,2 4-1-15,5 0 1 0,5 0-1 16,4-2 0-16,11-2-1 0,4-3 1 15,9-2-1-15,3-5 0 0,10-7 0 16,6 0 0-16,11-8 1 0,6-3-1 16,4-5 1-16,5-3 1 0,1 0-1 15,-4-1 0-15,-2 1 1 0,-6 3-1 0,-9 4 2 16,-5 1 3-16,-10 4 4 0,-3 4 2 16,-7 3-1-16,-6 5 2 0,-5 3-1 15,-1 2-1-15,-3 2-3 0,-3 3-4 16,1 3-1-16,-1 0-1 0,5 1-1 15,5-1 1-15,2-4-1 0,6 0 0 16,5-2 0-16,3-1 0 0,5-6-1 16,6-2 2-16,4-3-1 0,8-9 0 0,2-4 0 15,6-3 0-15,2-2 0 0,4-3 1 16,1-3-1-16,1 3 0 0,-6 1 0 16,-1 4 0-16,-8 3 1 0,-8 2-1 15,-8 1 2-15,-8 6 2 0,-3 0 0 16,-10 4 0-16,-2 0 0 0,-2 0 0 15,-5 7 0-15,-2 0-2 0,-4 3-1 0,3 1 0 16,-1 3-1-16,-1 1 0 0,4 2 1 16,-2 0-1-16,7-1-1 0,3 0 1 15,1-2-2-15,6-4-1 0,9-2 0 16,5-8-1-16,10 0-1 0,3-9-1 16,6-2 0-16,0-2 1 0,0-2-1 0,-1 0 2 15,-5 3 0-15,-6 4 1 16,-7 1 1-16,-4 3 0 0,-6 4 1 0,1 0 1 15,-5 0 0-15,0 6 0 16,0 0 1-16,0 4-1 0,0 1 1 0,0 2 0 16,3-2 0-16,2 1-1 0,7-1 0 15,2-3 1-15,5-3-1 0,7-5 0 16,2-4-10-16,5-4-15 0,6 0 5 16,-2-4-136-16,-4 1-126 0,-4-4-316 15</inkml:trace>
  <inkml:trace contextRef="#ctx0" brushRef="#br0" timeOffset="46910.77">22359 15647 372 0,'20'-31'96'0,"4"-3"2"0,6-5-12 15,1-2-66-15,3-1 1 0,-4 2 2 16,-4 4 2-16,-2 6 1 0,-8 5 1 16,-6 9 1-16,-4 4-1 0,-6 6-6 15,0 6-2-15,0 0-4 0,-7 4-3 16,-2 8-3-16,-8 8-5 0,-2 7-1 15,-5 10 0-15,-4 5-1 0,-5 7-1 16,-2 3 0-16,-1 3 0 0,-1-3-1 16,1-2-2-16,5-2-1 0,0-7 0 0,7-3-1 15,5-11 0-15,5-6 0 0,6-8 0 16,8-7 0-16,0-6 1 0,5-12 0 16,5-2 0-16,0-3 1 0,2-5 0 15,2-5 1-15,0-1 0 0,2 0 1 16,-3 5 0-16,1 0 1 0,1 3-1 15,3 5 0-15,-3 5 0 0,3 3 1 16,-3 2-1-16,3 0 1 0,6 1-1 16,1 0 1-16,2-1 0 0,2 0 0 15,4-3 0-15,0-3 1 0,3-1 0 0,1-3 0 16,-3-4 0-16,-2-2 0 0,-2-3 1 16,-2-1 0-16,-2-1 0 0,-4-3 1 15,-2-1-2-15,-7 3 1 0,-3 4 0 16,-6-1 0-16,-4 7 1 0,-7 4 1 15,-4 6 2-15,-4 7 1 0,-3 0 1 16,-5 11-1-16,0 9 0 0,-6 5-1 0,0 8-2 16,-1 7-2-16,-3 5-1 0,0 5 0 15,-1 0-2-15,0-2 1 0,4-2-1 16,6-6 0-16,6-7 0 0,8-4 0 16,10-9-1-16,10-8 1 0,13-6-1 15,4-11 1-15,6-6 0 0,3-4 0 16,3-5 0-16,-3-3 1 0,0-2-1 0,-8 2 0 15,-2 4 1-15,-3 8 0 0,-6 4 0 16,-9 2 2-16,-2 5 0 0,-6 4 2 16,0 3-1-16,-4 3 1 0,-1 0-1 15,1 1 0-15,1 3-2 0,3 1-1 16,0-2-1-16,0 0 1 0,6-1-1 16,3 0 0-16,4-6 0 0,8 1 0 0,2-7 0 15,7 0 0-15,0-6 0 16,5-3 0-16,-1-4 0 0,-1-2 0 0,-1-2 1 15,-4-2-1-15,-3 1 0 0,-4-2 0 16,-8 1 1-16,-6 0 0 0,-7 2 4 16,0 4 1-16,-5 2 2 0,-4 7 0 15,-7 4 1-15,0 0 0 0,-4 10-1 16,3 2-3-16,0 5-1 0,-3 4-2 16,7 1-1-16,3 2-1 0,3 1 0 15,7 1 0-15,0-3-1 0,14-2 1 0,2-4-1 16,5-5 1-16,10-4-1 0,3-8 1 15,5-6 0-15,7-4 1 0,1-5-1 16,3 0 0-16,-1-3 1 0,-8 2-1 16,-2 1 1-16,-12 5 4 0,-4 3 5 15,-13 2 2-15,-10 5 0 0,0 0 1 16,-13 5-1-16,-1 2 0 0,-5 3-5 0,-1 4-4 16,-2 1-2-16,4 2-1 0,3-2 0 15,4-2-1-15,7-1 0 0,10-3 0 16,8-5-2-16,10-4-1 0,8-5-1 15,6-6 0-15,4-3 0 0,2-4 0 16,-2-5 1-16,-2 0 1 0,-3-3 1 16,-8 2 2-16,-5 4 0 0,-9 3 0 15,-3 5 1-15,-10 6 0 0,-4 6 1 16,-10 11 0-16,-3 6 1 0,-5 9-1 16,-2 8 0-16,-1 9 0 0,-2 9 0 0,-2 9-1 15,5 5 0-15,-2 2 0 0,-2 3-1 16,0 0 0-16,1-2 1 0,-1-3-1 15,1-4 0-15,0-6 0 0,2-5 1 16,1-10-1-16,5-6 1 0,0-10-1 16,3-8 2-16,1-9 0 0,1-8-1 15,0-10 1-15,4-6 1 0,0-11-2 16,3-6 1-16,5-9-2 0,3-8 1 0,7-8-1 16,4-2 0-16,11-9-1 0,12-8-1 15,6 1-2-15,10 0-3 0,5 3-4 16,3 4-12-16,5 4-12 0,-2 15-14 15,-2 9-56-15,2 6-61 0,-8 2-111 16,1 4-237-16</inkml:trace>
  <inkml:trace contextRef="#ctx0" brushRef="#br0" timeOffset="49425.24">20639 16329 324 0,'-5'0'84'16,"5"0"3"-16,0 0-50 0,0 0-2 15,0 0 0-15,-2 0-4 0,2 0-4 16,0 0-3-16,0 0-4 0,0 0-1 16,0-5-3-16,0 5-1 0,0-7-2 15,2 7 0-15,-2-8-1 0,0 4 2 16,0 1 0-16,-2 3 1 0,-2-3 0 15,-2 3-1-15,1 0 1 0,-5 3-2 0,-2 0-1 16,-2 5-3-16,1 4-1 0,-3 4-1 16,-1 4-2-16,2 3-2 0,1 1-1 15,1 4-1-15,2-2 0 0,5-2-1 16,3-3 1-16,3-1-2 0,6-3 1 16,3-2 0-16,5-5 0 0,5-4 0 15,2-6-1-15,4 0 1 0,2-5 0 16,-1-4 0-16,1-1 0 0,-3-3 0 0,-3 2 0 15,-5 3 1-15,-3 0 0 0,-1 4 1 16,-5 4 1-16,-7 0 1 0,4 8 0 16,-4-1 0-16,0 3 0 0,0 0 0 15,0 0-2-15,3-1 0 0,2-2-1 16,2-1-1-16,0-6 1 0,6 6-1 16,1-6 0-16,4 0 0 0,3-5 1 15,-1-3-1-15,6-4 0 0,-1-1 1 0,-3-7-1 16,-2-2 1-16,-2-1-1 0,-9 1 1 15,-3 1-1-15,-6 2 1 0,-7 1 1 16,-6 5 0-16,-8 6 1 0,-5 7 2 16,-2 0 0-16,-3 4 1 0,-1 9-1 15,4 1 1-15,2 3-2 0,5 3-1 16,3 1-1-16,7 0-1 0,7 1-1 16,4-4 0-16,8-2 0 0,9-2-1 0,6-2-2 15,9-6 0-15,9-6-1 0,4-3-1 16,6-7 1-16,2-3 0 0,2-6 1 15,2-2 1-15,-6 2 1 0,-3-1 0 16,-7 5 2-16,-6 3-1 0,-7 5 1 16,-3 2 2-16,-8 5 2 0,-8 9 2 15,-5 2 1-15,-4 3 0 0,-6 3 1 16,-4-1 0-16,1 3-3 0,-4 0-1 16,2-3-2-16,3 2-1 0,-4-4-1 0,5-2-1 15,4 1 0-15,-2-3 1 0,5-4-1 16,-5-1 0-16,5-1 1 0,0-4-1 15,-4 0 0-15,4-6 0 0,4-2 0 16,1 0 0-16,2-5 0 0,1 1 0 16,9-5 0-16,2-5 0 0,8-6 1 15,6-4-1-15,8-5 0 0,4-3 0 16,5-8 0-16,7-2-1 0,-2 0 1 0,4 4-1 16,-1 1 0-16,-5 1 1 0,-1 0 0 15,-6 9 0-15,-10 3 0 0,-4 3 0 16,-7 4 1-16,-9 7 2 0,-6 7 0 15,-7 6 2-15,-3 9 1 0,-13 8 0 16,-1 10 1-16,-5 4-1 0,-1 7-1 16,-7 6-1-16,0 4-1 0,-1 3-1 15,-1-3-1-15,6 1 0 0,-2-1-1 16,5 0 1-16,5-2-1 0,1-4 0 0,4-2 0 16,3-5 0-16,0-6 0 0,4-4 0 15,-1-5 0-15,0-4 0 0,4-4-1 16,-5-3 1-16,0-4-2 0,-2 0 0 15,0-8 0-15,0 1 0 0,-3-3 0 16,1 1 0-16,-2-2 1 0,3 0 0 16,-4 0 1-16,4 1 0 0,-2 1 1 15,0 0 1-15,2 2 1 0,-2-1 4 16,5 4 1-16,-4-2 1 0,7 3 1 0,2 3-1 16,-5 0-2-16,5 0-1 0,7 0-2 15,2 6-3-15,2 0-1 0,3-1 1 16,5 1-1-16,5-1 0 0,2-1 1 15,1-4-1-15,2 3 0 0,2-3-2 16,-5 5-9-16,-4-5-17 0,0 0-19 0,-7 0-119 16,-6 0-131-16,-9-5-318 0</inkml:trace>
  <inkml:trace contextRef="#ctx1" brushRef="#br0">24535 12554 0,'0'0'0,"0"0"16,0 0-16,0 0 15,0 0 1,0 0-16,0 0 16,0 0-1,0 0-15,0 0 16,0 0-1,0 0-15,0 0 16,0 0 0,0 0-16</inkml:trace>
  <inkml:trace contextRef="#ctx0" brushRef="#br0" timeOffset="73472.29">13949 3319 193 0,'-6'-9'57'0,"1"0"5"0,5 1-22 0,0 2 0 0,0 1-2 0,0-3-2 0,0 4-4 0,6-3-6 0,-1 1-3 0,-3-1-5 0,3 0-2 0,-1-1-3 0,-4 3-1 0,4 0-1 0,-4 1 1 0,0 4 0 0,0 0 0 0,0 0 0 0,0 7-1 0,-3 2 0 16,-3 5-1-16,-2 6-2 0,-4 3-1 0,-1 4-1 16,-4 1-2-16,2 1 0 0,-4 1-2 15,3-4 0-15,-5-3-1 0,4-2 0 16,-2 1 1-16,6-5 0 0,-1-4 1 16,2-2 0-16,5-3 2 0,0-2 2 15,5-6 0-15,2 0 0 0,0 0 0 16,7-9 0-16,1 0-1 0,3-4-2 15,5-2-2-15,1-6-1 0,4-1 1 0,0-3-2 16,2 0 1-16,0-3-1 0,-2 3 1 16,2-1 0-16,-3 5 1 0,-3 3 1 15,1 1 1-15,-4 5 0 0,-1 4 1 16,0 3 1-16,-5 5-1 0,2 0 1 16,-4 8-1-16,-2 6 0 0,-4 4-1 15,0 2-1-15,0 3 0 0,0 2 0 16,-7-2-1-16,5-2 0 0,2-4 0 0,-5-4-1 15,5-3 0-15,4-3 0 0,3-7-1 16,2 0 1-16,4-12 0 0,6-1-1 16,2-4 1-16,8-3 0 0,1 0-1 15,2-2 1-15,0 2-1 0,-3 5 0 16,-3 2 1-16,-6 4-1 0,-7 4 0 16,0 5 0-16,-7 7 1 0,-4 4 2 15,-2 3 0-15,0 2 0 0,0 3 1 16,-2 1 0-16,2 0 0 0,0-2-1 0,0-1-2 15,0-2 1-15,7-3-2 0,7-2 1 16,3-3-1-16,5-7 0 0,4 0 0 16,2 0 1-16,4-8-1 0,1-2 0 15,1-4 1-15,3-2-1 0,-2 2 1 16,3-3-1-16,1 2 0 0,-5-4 1 16,-2-1-1-16,-7 1 1 0,-4 1 0 15,-6 0 2-15,-7 0 2 0,-8 2 2 0,-6 7 1 16,-8 3 0-16,-6 0 0 0,-7 6 0 15,-6 6-2-15,0 4-2 0,-2 4-2 16,-2 8-1-16,10 0 0 0,1 6 0 16,6-1 0-16,7-2-1 0,3 1 0 15,5-6 0-15,5-3-1 0,6-3 0 16,4-6-1-16,4-8 1 0,10 0 0 16,3-5 0-16,6-6 1 0,6-4 0 0,0-4 0 15,0 1 0-15,-3-1 0 0,-4 2 1 16,-7 4-1-16,-8 2 4 0,-6 3 3 15,-8 4 2-15,-3 4 0 0,-3 0 0 16,-4 10 1-16,-1-1-1 0,-3 4-3 16,-1 2-3-16,3 3-2 0,2 0-1 15,2-1 0-15,5-2-2 0,0-3 0 16,11-1-1-16,1-6-1 0,6-5 0 0,3-4 0 16,5-4 0-16,0-8 0 0,5-3 1 15,1-7 0-15,3-4 0 0,3-4-1 16,1-2-1-16,1-5-1 0,3-1-1 15,1-1 0-15,-2 0-2 0,-3 0 1 16,-5 2 1-16,-4 3 2 0,-4 5 1 16,-10 5 3-16,-2 4 3 0,-8 8 2 15,0 6 0-15,-6 10 0 0,-3 6 1 16,-6 7-1-16,-1 7 0 0,-3 6-2 0,-4 8-2 16,-2 7 1-16,-5 7-1 0,-2 4 1 15,-1 4-1-15,-1 1 0 0,-1 0 0 16,1-2 0-16,0-5-1 0,2-3 1 15,3-7-1-15,1-6 1 0,7-6-1 16,-1-4 1-16,7-6 1 0,1-6-1 16,2-5-1-16,0-7 0 0,6-6-1 15,-6-2 1-15,6-4-1 0,0-5 1 16,0-2-1-16,5-2 2 0,-2-2 0 0,3 0 0 16,4-2 0-16,-1 1-1 0,10 3 1 15,4 0 0-15,1 5 0 0,8 3 1 16,5 2 1-16,2 2 1 0,0 3 0 15,-2 2 1-15,2 4 0 0,-5-3-1 16,-4 3 0-16,-7 0-1 0,-4 4 0 16,-2-4 0-16,-4 5 0 0,-6-5-1 0,-1 5 1 15,-2-5 0-15,-4 0 0 0,3 0 1 16,-3 0-1-16,0 0 1 0,0 0-1 16,0 0 0-16,-3 0 1 0,3-5-2 15,-4 0 1-15,4 1-2 0,-6-1 1 16,3-1 0-16,-1-1-1 0,1 2 2 15,-1-1 1-15,-1 3 0 0,2 3 1 0,-2 0-1 16,1 0 1-16,-1 0-1 16,1 0 0-16,1 3-2 0,0 1 0 0,3-4-1 15,-6 6 1-15,6-6-1 0,0 5 0 16,0-5 0-16,0 0 0 0,0 4-1 16,0-4 0-16,0 0 0 0,5 0 0 15,-5-4 0-15,3 4 1 0,1-6 0 16,-4 3 1-16,4 0 1 0,-4-2-1 0,0 1 0 15,0 4 0-15,3 0 0 0,-3 0-1 16,0 0 0-16,0 0-1 0,0 0 0 16,0 0 0-16,0 0-1 0,6 0 0 15,-6 4 0-15,3-4 0 0,-3 0 0 16,7 0 0-16,-7 0 0 0,4 0 1 16,-4 0 1-16,0 0-1 0,4 0 1 15,-4 0 0-15,0 0-1 0,0 0 0 16,0 0-1-16,3 0-2 0,-3 0-1 0,5 0-1 15,-2 0-1-15,1 0 1 0,1 0 0 16,1-4 2-16,-3 4 1 0,3-4 1 16,-2 4 1-16,-4-4 1 0,5 4 0 15,-5 0-1-15,0 0 1 0,0 0 0 16,0 0-1-16,0 5 1 0,0-2 0 16,0 2 0-16,5 0 0 0,-5 0 0 15,0-1 0-15,0-4-1 0,3 5 0 16,-3-5 0-16,4 0 0 0,-4 0 0 0,5 0 1 15,-5-7 1-15,0 2 0 0,0-1 1 16,0 2-1-16,-6-2 1 0,-3 2-1 16,1 4 0-16,-2 0 0 0,-3 10-1 15,-4 2 1-15,-2 4 0 0,0 1 1 16,-1 3 0-16,2 1 0 0,5 0-1 16,3-5 0-16,6 1-1 0,8-2-1 15,6-2 0-15,7-5 1 0,6-3-1 16,4-5 1-16,8-8 0 0,7-4 0 0,9-2 1 15,6-8 0-15,6-9 1 0,3-3 0 16,4 2 0-16,-2-7 0 0,-5-2 0 16,-4-2 1-16,-9 3-1 0,-6 4 0 15,-5 3-1-15,-6 4 3 0,-10 6 3 16,-6 7 3-16,-11 2 1 0,-11 5-2 16,-9 4 1-16,-7 5-1 0,-5 0-1 0,-6 7-6 15,-2 5-1-15,-2 5-1 0,2 9 0 16,1 6 0-16,1 2-1 0,-1 7 1 15,2 2-1-15,0 6-3 0,4-2-1 16,3 0-1-16,5-7-1 0,4-1-1 16,7-12-1-16,8-6-1 0,0-9 2 15,12-4 2-15,6-8-1 0,5-8 0 0,2-2 0 16,2-2 1-16,2-1 2 16,-5 0 0-16,-4 1 0 0,-3 4 2 15,-6 4 3-15,-5 4 3 0,0 0 2 0,-1 7 1 16,-3 1 0-16,4 3 0 0,0 0 0 15,-2 1-1-15,2-1-2 0,3-1-1 16,2-1 1-16,2-6-1 0,8-3 0 16,2-3 0-16,10-2-6 0,1-2-9 15,5-6-8-15,0-1-17 0,1 0-112 16,-1-3-115-16,-5 0-283 0</inkml:trace>
  <inkml:trace contextRef="#ctx0" brushRef="#br0" timeOffset="76538.97">17299 3389 476 0,'-2'-14'104'16,"-4"1"1"-16,0-4-87 0,-2-1-3 16,-2 1 1-16,2-1 2 0,-5 3 2 15,0 0 4-15,-1 3 5 0,1 3 4 16,0 3 1-16,0 6-5 0,1-5-4 15,-2 5-7-15,1 0-5 0,-1 7-6 16,1-1-4-16,-1 2-2 0,-1 3-2 0,-3 5 1 16,4 2-1-16,1 3 1 0,1-1-1 15,3 0 0-15,3 1 0 0,0-3-1 16,6-1-1-16,0-6 1 0,10-1-1 16,-2-3 0-16,1-3 1 0,4-4 1 15,0 0 0-15,1-4 0 0,3-3 2 16,-1-2-1-16,-3 0 1 0,1-3 0 0,3 1 0 15,-3 2-1-15,-1-1 2 0,-4 2 1 16,2 3 2-16,-8-1 2 0,2 6 2 16,-5 0 0-16,0 0 1 0,0 0-2 15,-5 0-1-15,3 7-3 0,2-3-1 16,-8 4-2-16,3 0 0 0,5 2-1 16,-6-2 0-16,6 1 0 0,0 0-1 15,0-2 0-15,7-1 0 0,3-2-1 16,-1-4 1-16,2 0 1 0,-2 0 0 15,4 0 0-15,-2 0 1 0,-4-5 1 0,1 1-1 16,-3 1 1-16,-3-1 0 0,-2-3 0 16,0 1 0-16,0-2-1 0,-2 3-1 15,-2-1 0-15,1 3-2 0,-3-1-1 16,1 4 0-16,-1-4-1 0,3 4 1 16,-1 0 1-16,-2 5 0 0,6-5 2 15,-3 4 0-15,3-4 0 0,0 0-1 0,0 0 0 16,0 0-1-16,0 0 1 0,0-7-1 15,0 4 1-15,3-3 0 0,2-1 0 16,-5-4 2-16,6 1 0 0,-6-1-1 16,0-2 1-16,0 2 0 0,0 0 1 15,0 0 0-15,-5 1 0 0,-1 3 1 16,-2 1-1-16,-1 2-1 0,-3 4 0 16,-1 0-2-16,-1 7 1 0,-3 4-1 15,3 4 0-15,-2 2 0 0,0 4 1 0,2 1 0 16,2 1 0-16,3-1 0 0,-1-4 0 15,5-3 0-15,5 0-2 0,0-2 1 16,3-5-1-16,5-4 0 0,4-4 0 16,6 0 0-16,1-7 1 0,4-5 1 15,7 1 0-15,-1-3 1 0,5-2-1 0,-1-3 0 16,3-1 1-16,-6 0-1 0,-4 2 0 16,-1-1 0-16,-6 2 1 0,-6 4 1 15,-5 2 1-15,-6 4 1 0,-2 7 0 16,-4 0 0-16,-6 0-1 0,-4 10 1 15,-4 4-1-15,-2 3-1 0,-1 2-1 16,0 5 1-16,2-3 0 0,5 1 0 16,1-1 0-16,7-2-2 0,6-2 1 15,0-2-2-15,7-4 0 0,7-1 0 0,4-3 0 16,4-7 0-16,8-3 1 0,2-7 0 16,2-1 1-16,1-6 0 0,-1-1 0 15,-1-2 0-15,-1-4-1 0,-5 2 1 16,-3 0-1-16,-7 1 1 0,0 4 0 15,-4 3 0-15,-5 0 1 0,-3 7 2 16,-5 2 1-16,0 5 0 0,0 0-1 16,-7 4 0-16,0 4 1 0,-4 6-2 0,-2 3-2 15,0 5 0-15,0 2 0 0,-1 1 0 16,1-1 0-16,4-2-1 0,-1-3 0 16,6-5 0-16,0-2-1 0,4-5-1 15,0 0-1-15,5-7 0 0,3 0 0 16,3 0 0-16,2-11 0 0,4 0 0 15,7-3-1-15,2-3 2 0,1 1-1 0,2-4-1 16,4 4 1-16,0-2 1 0,-2 1 0 16,-5 3 1-16,-4 2 1 0,-2 3 0 15,-7 0 0-15,-1 4 0 0,-5 2 1 16,-5 3 1-16,-2 0 0 0,0 6 0 16,-4 1 0-16,-3 4 1 0,-3 2 0 15,1 2-2-15,-3 4 0 0,1-2 0 16,2 0-2-16,2-1-3 0,1-3-2 15,6-2-4-15,0-3-1 0,8-4 0 0,2-4-1 16,5 0 2-16,6-5 3 0,3-5 2 16,2-2 3-16,1-2 2 0,0-2 0 15,-2 0 0-15,-3 2 1 0,-3 0-1 16,-4 3 0-16,-1 3 0 0,-3 1 1 16,-3 3-1-16,-2 4 1 0,1-3-1 15,-4 3 1-15,-3 0 0 0,4 3 0 16,-4 0 0-16,0 2 0 0,5 2 0 15,-5-2-1-15,5 2 1 0,-2 0-1 0,2 2 0 16,3-4 0-16,0 2-1 0,4-3 0 16,2 0-1-16,4-4 1 0,3 5 0 15,0-5 1-15,4 0-1 0,-1-3 1 16,-2-1 0-16,1 4 1 0,-4-6-1 16,0 1 0-16,-2 0 1 0,-8 2-1 15,2 3 0-15,-5 0 0 0,-1-5 0 16,-2 5 0-16,-3 0 0 0,0 7 1 0,0-1-1 15,2 0 1-15,-2 1 0 0,0 2 0 16,5-1-1-16,-5 1 1 0,6-1-1 16,1-1 0-16,0-2 0 0,1 1 0 15,0-6 0-15,3 3 0 0,2-3 0 16,-1 0 0-16,1 0 1 0,0 0-1 16,-3-3 1-16,4 3-1 0,-3-7 1 0,3 4 0 15,-3-2 1-15,1 0 0 16,-2-2 2-16,2 0 0 0,-5 0 2 0,4-2 1 15,-6-1 1-15,-5 0 1 0,6-1-1 16,-6 0 0-16,0 0 1 0,-8-1 0 16,3 3-1-16,-4 0 1 0,1 4-2 15,-4 2 0-15,-2 3-1 0,-2 11-2 16,-2 1-1-16,0 2-1 0,-1 2-2 16,2 2 0-16,0 2 0 0,4-4-1 15,6 0-1-15,7-2-1 0,0-1-1 0,13-4 1 16,1-3-1-16,11-6 1 0,3 0-1 15,9-6 2-15,4-5 1 0,7-3 1 16,4-2 0-16,3-3 1 0,1-2-1 16,-5-1 1-16,-6 1-1 0,-4 2 1 15,-9 0-1-15,-10 6 2 0,-8 0 3 16,-6 6 1-16,-8 7 2 0,0 0-1 0,-11 4 1 16,-3 7 0-16,-4 4-2 15,-6 3-2-15,-2 3-3 0,2 4 0 0,-1 1 0 16,4-2-1-16,1-1 0 0,7-4-1 15,9 0 1-15,4-4-2 0,4-4 1 16,5-4 0-16,9-2-1 0,7-5 1 16,5-7 1-16,4-2-1 0,3-5 1 15,4-3 0-15,0-4-1 0,2-2 1 0,0 0 0 16,3 0 0-16,-3-1 0 0,-3 2 0 16,-4 5 1-16,-6 2-1 0,-10 4 2 15,-6 4 1-15,-8 3 2 0,-6 4 0 16,-11 7 1-16,-4 1 1 0,-3 6 0 15,-4-1-1-15,-2 3-1 0,-3 4-1 16,0 1-1-16,4-1 0 0,4-2-2 16,2 0 0-16,5-2-1 0,3-1-1 15,9-2 1-15,0-5-2 0,8-1 1 0,2-4 0 16,5-3 0-16,6 0 0 0,6-5 0 16,3-3 0-16,2-6 0 0,-1-2 0 15,5-2-1-15,-3-3 1 0,1-2-1 16,-6 1 1-16,-1 0 1 0,-3 3-1 15,-4 3 1-15,-4 4 0 0,-3 2 1 16,-4 5 2-16,-4-1 0 0,-2 6 2 16,-3 0 0-16,0 0 0 0,-6 0 0 0,0 9-1 15,-3 1-1-15,-6 2-1 0,-1 4-2 16,-2 2 1-16,-2 2-1 0,1-1 1 16,2 0-2-16,3-4-1 0,2-2-4 15,9-3-1-15,6-4-2 0,9-6 0 16,2 0-1-16,7-7 0 0,5-2 2 15,1-2 4-15,-2 0 1 0,2 1 1 16,-2 3 1-16,-4 1 0 0,-5 6 1 16,0-3-1-16,-8 3 1 0,-1 3 0 0,-1 2 0 15,0 2 0-15,-6 0 0 0,2 1 1 16,-2 2-1-16,0 0 1 0,5-3-2 16,-1 0 1-16,5-7-1 0,5 5 0 15,6-9 1-15,11-3-1 0,4-4 0 16,5-4 1-16,4-5 1 0,3-3-1 15,-1-6 0-15,1-7 0 0,-1-3 0 0,0-3 0 16,2-1 0-16,5-3 0 0,-1-2 1 16,-5 1-1-16,0 9 0 0,-8 3 0 15,-8 7 1-15,-9 5-1 0,-10 8 1 16,-6 9-2-16,-6 6 1 0,-5 13 0 16,-7 4 1-16,-3 6-1 0,-6 10 0 15,-10 7 0-15,-4 9 1 0,-10 3 0 16,5 7 0-16,-6 3 0 0,6 0 0 15,1-1 0-15,6-5-1 0,7-6 0 0,4-6 0 16,4-10 0-16,4-8 1 0,2-7-1 16,3-6 2-16,2-5-2 0,2-4 0 15,0-4 1-15,5-7-1 0,-2-3 0 16,4-5 0-16,3-3-1 0,2-7 1 16,6-3 0-16,1-5 0 0,8 0 0 15,2-3-1-15,5 2 1 0,4 2-1 16,3 4 0-16,3 6 0 0,2 8 0 15,0 4 0-15,2 6-1 0,-8 4 2 0,2 10-1 16,-8 2 1-16,0 9 0 0,-5-1 1 16,-5 6 1-16,-4 2 0 0,-1-1 2 15,-3-1 1-15,-5-2 1 0,-1-1 2 16,-5-3 2-16,-5-2 2 0,-4-1 1 16,0-4 1-16,-6-1-1 0,-3-1-1 15,-3-2-3-15,-1-2-1 0,-3-3-3 0,1-4-5 16,-4 0-7-16,3-4-10 15,3-1-15-15,3 1-19 0,4-1-19 0,3-2-114 16,5 3-130-16,2 0-296 0</inkml:trace>
  <inkml:trace contextRef="#ctx0" brushRef="#br0" timeOffset="78189.85">14101 4117 502 0,'6'-28'121'0,"-6"1"5"0,0 7-80 15,0-1-5-15,-7 8-2 0,-3 1-6 16,1 5-5-16,-4 2-4 0,1 5-4 16,-3 0-4-16,-3 9-4 0,2 3-4 15,-3 2-3-15,0 5-4 0,-2 0 0 16,1 5-1-16,3-1 0 0,3 3-1 15,7-3-2-15,7-2-1 0,6-3-1 16,7-4 0-16,6-9 0 0,4-8 0 0,9-9 2 16,1-4 1-16,7-7 1 0,-1 0 1 15,-1-1 1-15,-4 3 0 0,-6 6 0 16,-3 3 4-16,-11 5 4 0,-7 2 2 16,-7 0 2-16,-10 5-1 0,-6 0 1 15,-4 0-1-15,-3 7-3 0,0 3-4 16,-3 2-2-16,6 6-2 0,4 0 0 15,3 2-1-15,7 0 0 0,6-2-1 0,0-1-1 16,8-3 0-16,9-4 0 0,5-10 1 16,9 0 0-16,10-10 0 0,5-5 1 15,7-5 0-15,2-2 1 0,-3-3 0 16,0 2 0-16,-7 1 0 0,-10 3 0 16,-8 5 0-16,-9 2 2 0,-5 3 6 15,-7 4 3-15,-6 0 2 0,0 5 0 16,-4 0 0-16,-3 0-1 0,-2 8-2 15,-2-1-5-15,-2 2-5 0,-2 4-1 0,-3 1 0 16,5 1 0-16,-2 4-1 0,2 0 0 16,2 3-3-16,2-1-1 0,4-2-2 15,5-1-2-15,0-4-1 0,6-6 0 16,5-2 2-16,3-6 1 0,2-9 2 16,3-4 0-16,2-1 1 0,3-6 0 15,-3 0 0-15,1 0-1 0,-3 3 1 16,0 3 0-16,-2 6 0 0,-8 0 2 0,2 8 0 15,-6-4 2-15,-1 8-1 0,1 1 1 16,-5 3 0-16,2 4 0 0,-2 0 1 16,6 4 0-16,0 0-1 0,1 2 0 15,4-2-1-15,6-4 1 0,9-8-1 16,5-4 0-16,6-3 1 0,5-6 0 16,2-8 0-16,0 0 1 0,-3 1 0 15,-4-1-1-15,-2 5 0 0,-4 2 1 16,-5 2-1-16,-2 5 0 0,-4 3 0 15,-3 0-1-15,1 3 1 0,-3 3 1 0,-6 0-1 16,-3 0 0-16,1 1 1 0,-3 0 0 16,-4-3 0-16,3 0 0 0,-3-4 0 15,5 4-1-15,-1-4 0 0,3 0 0 16,3-5 0-16,3-2 0 0,0 0 0 16,1-1 0-16,-1-3 1 0,-2 0 0 15,-4-2 0-15,-7 3 1 0,0 1-1 0,-8 1 1 16,-5 4-1-16,-8 4 1 0,-5 0 0 15,-6 3 1-15,-3 8 0 0,0 3 0 16,2 5 0-16,3 3 0 0,4 5-1 16,7 0-1-16,6-3-1 0,6-1-1 15,3-5-1-15,4-3-1 0,7-7 2 16,5-8-1-16,11-9 1 0,4-7 0 16,9-8 1-16,7-2 1 0,4-6 0 15,3-3 0-15,2 0 0 0,-5 0 0 0,-4-6 0 16,-4 2 0-16,-9-5 0 0,-8 0 0 15,-4 5 1-15,-6 3-1 0,-4 6 1 16,-4 8 1-16,-4 8-2 0,0 7-1 16,-7 7 0-16,-1 14 0 0,-5 8-1 15,-3 10 0-15,-3 6-1 0,-2 6 1 0,-1 6 2 16,1 4-1-16,1 1 1 0,1-1 1 16,6-6 1-16,6-4-1 0,7 0 0 15,9-7 1-15,7-8-1 0,8-10 0 16,9-12-3-16,7-7-11 0,4-10-15 15,7-10-19-15,0-7-115 0,54-33-723 16</inkml:trace>
  <inkml:trace contextRef="#ctx0" brushRef="#br0" timeOffset="78822.98">16478 3948 296 0,'20'-34'87'16,"-4"-5"9"-16,2-1-30 0,2 4-11 15,-5 0-1-15,-1 5-4 0,-3 6-7 16,-1 9-7-16,-4 6-7 0,-4 10-4 16,-2 10-4-16,-2 13-4 0,-6 9-4 15,0 11-2-15,-6 5-1 0,-3 4-1 16,-6 1-2-16,-4 1-2 0,-5 2 0 15,-2-4 0-15,-5-4 1 0,0-4 2 0,3-3 1 16,1-8 3-16,5-4 0 0,7-12 1 16,4-8-2-16,5-9-2 0,7-6-1 15,7-7-4-15,4-7-3 0,6-5-3 16,5-5-2-16,7-1 0 0,4 4 0 16,0 0 0-16,0 5 1 0,6 7 0 15,-3 6 2-15,7 5 2 0,-3 4 3 16,0 7-1-16,2 1 1 0,-1 4-1 15,2 4 1-15,-1 1 0 0,-7 3-2 0,4 0-1 16,-5 2-1-16,-6-3 0 0,-3-1 1 16,-7-3-1-16,-2-3-5 0,-7-2-10 15,-4-4-14-15,-4-6-119 0,-1-7-120 16,-1-2-302-16</inkml:trace>
  <inkml:trace contextRef="#ctx0" brushRef="#br0" timeOffset="79083">16913 3916 661 0,'-6'0'146'15,"-3"8"0"-15,0-1-114 0,-4 1-11 16,0 2 1-16,1 0-3 0,2-1-2 0,1-2 0 16,3-2-2-16,2-5 0 0,4 0-4 15,10-6-3-15,0-4-5 0,3-5-2 16,1 1-1-16,1-4 2 0,-1-1 1 15,-4 2 0-15,-4 0 1 0,-6 6-1 16,0 2 0-16,-6 2-2 0,0 7-1 16,-3 0-3-16,-4 5-6 0,2 3-10 15,-2 3-10-15,4 3-8 0,0 0-14 16,1 2-11-16,6-1-100 0,2-3-105 16,0-3-247-16</inkml:trace>
  <inkml:trace contextRef="#ctx0" brushRef="#br0" timeOffset="79688.49">17237 3966 539 0,'-4'9'124'0,"-5"1"1"0,-3 3-88 0,-3 3-8 16,-2 2 1-16,1 2-4 0,-3-1-2 15,1 0 0-15,4-2-2 0,1-1-3 16,7-4-5-16,0-3-6 0,6-5-4 15,6-4-3-15,7-7-3 0,5-4-3 16,7-3 0-16,5 0-1 0,6-4 1 16,0 2 0-16,4 1 0 0,-1 2 1 15,-5 3 1-15,-2 3 3 0,-7 1 1 16,-9 1 1-16,-3 5 4 0,-6-4 2 0,-1 4 2 16,-6 4 2-16,0-4 2 0,-7 6-1 15,1 0-1-15,0 1-2 0,-4 3-4 16,0 1-1-16,1 0-3 0,-2 1 0 15,4 0-3-15,4 1-2 0,3-3-3 16,7-4-4-16,2-3-1 0,9-3-2 0,4-3 0 16,4-4 1-16,0-2 2 15,5-2 4-15,-3 0 1 0,-6 1 4 0,-2 1 1 16,-4 2 0-16,-5 3 3 0,-5 4 1 16,-1-6 1-16,-5 6 3 0,0 0 0 15,0 4 2-15,0-4-1 0,0 6 0 16,-5 1-2-16,5-2-1 0,0 4-2 15,0-1-2-15,0 0-1 0,0-1-1 16,6 1-1-16,5-3 0 0,4-5 0 0,6 3 1 16,8-3-1-16,5-5 1 0,2 1 0 15,3-3 1-15,0 1 0 0,1 0 0 16,-6-1-1-16,-3 1 1 0,-8 1-1 16,0 1 1-16,-7 4-1 0,-5 0 0 15,-4 0 0-15,-1 5 0 0,-6 3 0 16,6 4 1-16,-6 3-1 0,0 5 0 15,-6 1-4-15,6 0-7 0,-6 0-9 0,1-4-10 16,5-3-18-16,0-3-106 0,0-11-115 16,13 0-271-16</inkml:trace>
  <inkml:trace contextRef="#ctx0" brushRef="#br0" timeOffset="79864.64">18284 3842 686 0,'-8'0'163'0,"-5"0"-1"16,0 3-95-16,-1 2-38 0,3 2-3 16,0 2-6-16,-1 0-4 0,1-2-1 15,0 0 0-15,6-1-1 0,1-2-1 16,4 0-6-16,0-4-7 0,0 0-10 16,0 0-15-16,0 0-15 0,0-9-16 15,5 2-120-15,-1-5-1 0,6-4-102 16,-3 0-191-16</inkml:trace>
  <inkml:trace contextRef="#ctx0" brushRef="#br0" timeOffset="82406.33">16460 3952 440 0,'0'0'93'0,"0"-6"1"15,-4 2-82-15,4 0-5 0,0 4-1 16,0-6-2-16,0 1 3 0,0 2 3 16,0 3 4-16,-4-7 3 0,4 7 2 15,-7-4 1-15,3 4-2 0,-4 0-3 16,0 4-4-16,-2 4-4 0,-3 2-3 15,-3 1-2-15,-4 5 0 0,-1 1 1 0,-4-1 1 16,1 0 1-16,-3 1 2 0,-2 0 1 16,4 0 1-16,4-1 0 0,1-2 1 15,6-1-1-15,0-2 0 0,5-3 0 16,5-2-1-16,4-6-1 0,0 0-1 16,0 0 1-16,0-8-1 0,10-3-1 15,2-2 0-15,3-4 1 0,6-3-1 0,8-2 1 16,5-6-2-16,6-3 0 0,5-3-1 15,0-5-1-15,2 0 0 0,0-4 0 16,-4-2-1-16,-1 3-1 0,-3 3 1 16,-4 6-1-16,-4 4 1 0,-4 8-1 15,-5 4 1-15,-4 9-1 0,-7 2 0 16,-7 3 0-16,-4 3 1 0,-6 11 0 16,-8 3 0-16,-1 6-1 0,-5 7 1 15,-5 8 1-15,2 8-1 0,-1 5-3 16,1 2-3-16,4-5-5 0,2-2-10 0,2 1-13 15,3-6-107-15,3-3-108 0,-1-4-267 16</inkml:trace>
  <inkml:trace contextRef="#ctx0" brushRef="#br0" timeOffset="83821.84">18509 3998 482 0,'0'-5'116'0,"-4"2"1"0,4 3-77 15,-7 0-11-15,3 0-4 0,-4 6-6 16,-2 5-5-16,-1 1-3 0,-1 6 0 16,-2 0 0-16,2 2 1 0,-1 3-1 15,1-3 0-15,0 0-1 0,6-3-1 16,-1-1-2-16,7-3-1 0,-2-5-2 15,4-4-2-15,5-4 0 0,8-9 0 16,2-3-1-16,8-6 0 0,1-1 1 0,2-2-1 16,0 0 1-16,2 3-1 0,-8 2-1 15,0 4 1-15,-9 3-1 0,1 6 0 16,-4 3 0-16,-4 0 1 0,1 8 0 16,-4 2 0-16,2 2 1 0,-1 4 0 15,0-1 0-15,2 2 0 0,2 1 0 16,3-3-1-16,4-2-1 0,7-4 1 0,4-3 0 15,3-6 0-15,4-4 0 0,2-6 1 16,0-4 0-16,0-1-1 0,-4-3 1 16,-4 1 1-16,-6 2 2 0,-7-3 3 15,-4 4 5-15,-10-1 2 0,0 2 4 16,-7 2 1-16,-7 3 0 0,-4 1-2 16,-3 7-3-16,-5 0-5 0,-1 9-2 0,0 1-4 15,1 5-2-15,6 5-2 0,0 1 0 16,8 2-1-16,6 2-1 0,6 0-1 15,8-3-1-15,6-2-1 0,8-5 0 16,5-7 0-16,7-8 1 0,4-9 1 16,2-6 1-16,1-5 0 0,1-3 2 15,-6-3 0-15,-3 1 0 0,-4 1 1 16,-4 4-1-16,-3 2 2 0,-8 4 0 0,-4 2 0 16,-4 3 2-16,-6 4 0 0,0 5-2 15,-6 0 0-15,-4 11 0 0,0 3-1 16,-3 11 0-16,-4 11-2 0,-2 6 1 15,2 13 1-15,-4 6-1 0,-1 4 1 16,1 1 0-16,-5 0-1 0,-3 2 1 16,-1 1 0-16,-3-4 0 0,-1 0-1 15,-1-1 1-15,4-6 0 0,2-4 0 16,1-11 2-16,9-6 0 0,1-10 3 16,6-9 0-16,3-8 1 0,0-6 0 15,1-4-1-15,3-9 0 0,5-9-2 0,0-10-2 16,6-11-1-16,8-13 0 0,8-10-3 15,11-9-2-15,7-10-2 0,9-5-3 16,4-1-2-16,7-2-4 0,3 4-9 16,3 9-9-16,1 8-8 0,-2 10-7 15,-5 9-114-15,-4 5-117 0,-7 12-279 0</inkml:trace>
  <inkml:trace contextRef="#ctx0" brushRef="#br0" timeOffset="85202.45">20050 4074 402 0,'-6'-3'84'0,"0"3"1"0,0-5-74 0,0 1-6 0,4-1-2 0,-3 0-1 0,5 1 1 0,-7-3 4 0,7 0 4 0,-3 0 2 0,3-1 4 0,-3 0 2 0,3-1 3 0,0-2 1 0,-6 1 1 0,6 2 0 0,-7-1 1 0,0 2 0 0,-1 2-3 0,-6 5 0 0,-1 0-3 0,-3 9-4 0,-3 1-3 0,0 8-3 0,-1 2-3 0,2 2-1 15,-1 4-1-15,1-1-1 0,5-1-1 0,4 2 0 16,5-3-1-16,6-2-1 0,6-2 1 16,8-6-1-16,4-3 1 0,4-10-1 15,5-4 1-15,5-7 0 0,2-4 0 16,1-5 0-16,-5 0 1 0,-3-2-1 16,-6 0 1-16,-4 2 1 0,-8 2-1 0,-9 1 2 15,0 2 1-15,-12 2 2 0,2 3 2 16,-8 2 2-16,1 3 0 0,-3 5 0 15,2 0-1-15,-2 7-1 0,-2 1-3 16,6 3-1-16,2 2-3 0,4 2 0 16,6 0-2-16,4 0 0 0,2-1-1 15,10-1 0-15,3-4 0 0,11-5-1 0,3-4 1 16,6-9 0-16,5-4 0 0,6-6-1 16,2-6 0-16,5-3-1 15,3-5 0-15,0-5-1 0,-3-3-1 16,0-2 1-16,-8-1-1 0,-3-4 2 0,-9-1 1 15,-7 5 1-15,-6 5 1 0,-6 6 2 16,-6 4 5-16,-4 5 2 0,-4 10 1 16,0 6 0-16,-8 8 1 0,-4 15-1 15,-5 13-1-15,-5 13-3 0,-7 15-3 16,-9 13 0-16,-8 12 1 0,-4 11 0 0,-2 8 0 16,-4 1-1-16,7 1 0 0,2-5-1 15,3-6 1-15,5 1-3 0,3-14 1 16,5-9 0-16,8-9 0 0,1-12-1 15,8-9 0-15,8-10-1 0,6-13 0 16,9-11 1-16,4-15-2 0,5-9-3 16,5-11-4-16,-1-9-2 0,5-9-3 15,-1-4-3-15,-1-6 0 0,-5-4 0 0,-4-1 4 16,0 1 4-16,-6 3 4 0,-4 2 7 16,-3 6 6-16,-3 9 7 0,0 10 3 15,0 9 3-15,0 6 0 0,-3 7-2 16,3 5-3-16,0 1-5 0,6 0-6 15,2 4-3-15,7-9-2 0,2 5-1 16,4-2-3-16,9-1-9 0,-1 1-9 16,3-1-10-16,-4 2-14 0,-2 1-62 0,-1-1-52 15,-8 5-99-15,-6-5-212 0</inkml:trace>
  <inkml:trace contextRef="#ctx0" brushRef="#br0" timeOffset="87822.51">14248 4800 306 0,'0'-5'82'0,"0"1"3"0,-3 0-9 16,3 4-52-16,0-5-5 0,0 5 1 15,0-6 0-15,0 6-1 0,-10-3 1 16,8 3-1-16,-3-5 0 0,2 5-4 15,-2-7-3-15,0 7-2 0,2-4-2 16,3 4-1-16,0 0-1 0,0-5-2 0,0 5-1 16,-5 0 1-16,5 0 0 0,0-5 0 15,0 5 1-15,0 0-1 0,-6 0 1 16,6 0-1-16,0 0 0 0,-6 6-1 16,4-1 0-16,-3 0-1 0,-1 0 2 15,-1 0 0-15,0 1 1 0,4-3 1 16,-2-3 0-16,5 5 0 0,-5-5-1 15,5 0-1-15,0 0 0 0,0-3-2 16,5 3 0-16,-5-6 0 0,6-1-1 16,-4 2 2-16,-2-2 1 0,0 1 1 0,0 1 1 15,0-1 1-15,-6 1 0 0,-1 5 1 16,0-5 0-16,-5 5-1 0,4 0 0 16,-4 9-2-16,2 0 0 0,-3 7-1 15,-1 4-1-15,-2 3 0 0,2 2-1 16,1 5 0-16,-1 0 0 0,2-2-1 15,5-3 0-15,4-2 0 0,-1-5-2 16,4-1 1-16,7-4-1 0,3-4-1 0,6-2 1 16,4-4 0-16,7-3 0 0,6-5 1 15,8-3-1-15,4-5 1 0,2-3 1 16,4-8 0-16,1-3-1 0,-5-1 1 16,-2-6-1-16,-6 2 1 0,-6-1-1 15,-4 5 0-15,-5 2 1 0,-9 2-1 16,-3 5 1-16,-5 4 1 0,-7 4 0 15,0 4 1-15,-4 2 0 0,-3 5 0 16,-2 5 0-16,-2 2 0 0,3 1-2 0,-4 1 1 16,4 0-1-16,0 0-1 0,-2-1 1 15,3 0-1-15,1-3 1 0,0 2-1 16,4-4 0-16,2 3-1 0,-5-6 1 16,5 4-1-16,0-4 0 0,0 0-1 0,5 0 1 15,-5 0 0-15,0 0 1 16,0 3 0-16,2-3 1 0,-2 0 0 0,0 0 1 15,0 0-1-15,0 0 0 0,0 0 0 16,0 0-1-16,0 0 1 0,0 0-1 16,0 3 0-16,0-3-1 0,5 0 1 15,-5 4-1-15,0-4 1 0,4 0-1 16,-1 0 0-16,-3 0 0 0,6 0 0 16,-4-5 1-16,3 5 0 0,-1-7 0 15,-1 2 0-15,-3-1 1 0,7 1 1 16,-7 0 0-16,0 0 0 0,4 0 0 0,-4 2 0 15,-6 3 0-15,0 0-1 0,-5 0-1 16,-3 7 1-16,0 5 0 0,-11 6 0 16,1 6 0-16,-4 4 1 0,3 2 0 15,1 1 1-15,-1-1-2 0,5-2 0 16,7-6 0-16,7-1-2 0,6-6 0 0,0-2-1 16,10-6 1-16,2-2-1 0,5-5 0 15,8-5 1-15,0-6 1 0,3-5 0 16,1-4 0-16,1-5 1 0,-2-2 0 15,-2-1 0-15,-2-1-1 0,-8 4 1 16,1 6 0-16,-8 2 0 0,1 5 4 16,-6 5 2-16,-4 3 1 0,0 4 0 15,0 5 0-15,-8 5 0 0,1 3-1 16,-1 3-2-16,-3 3-4 0,4 2-1 16,0 2 1-16,1-1-1 0,6-4-1 0,0-2-1 15,0-5-2-15,5-1 0 0,1-6-1 16,3-4-1-16,5 0 1 0,6-5 1 15,-1-5-1-15,8-2 2 0,4-5 1 16,4-1 0-16,3-3 1 0,1-1 0 16,-3 1 0-16,1 3 0 0,-4 1 0 15,-5 3 0-15,-5 6 0 0,-4 4 0 16,-1 8 1-16,-5 6 0 0,-2 2 0 0,-3 2 1 16,-2 6 0-16,-6 0 1 0,3 3 0 15,-3-1 0-15,-3 1 0 0,-3-3 0 16,-1-2 1-16,-2 0-1 0,-2-3 2 15,-2-1-1-15,0-4 0 0,0-2 1 16,3-2-1-16,-4-1-1 0,4-5 0 16,3 4-2-16,2-4 0 0,5-4-1 0,7-2 0 15,2-4-1-15,6-3-2 0,5-5-1 16,3-5 0-16,5-5-1 16,5-5 1-16,6-2-1 0,8-5 1 0,5-4 1 15,4 0 2-15,7-1 2 0,0 0 0 16,-2 0 0-16,-3 3 0 0,-8 0 0 15,-6 4 1-15,-6 5-1 0,-10 3 1 16,-6 3 1-16,-9 6 4 0,-6 3 0 0,-7 7 1 16,-11 7 0-16,-4 4 0 0,-8 11 0 15,-1 2 0-15,-6 8-4 0,0 7 0 16,-3 3-1-16,0 5 1 0,0 4-2 16,0 2 1-16,0 2-2 0,1 1 1 15,5 2 0-15,1 3-1 0,6-3 0 16,4-1 0-16,4-8-1 0,4-2-1 15,8-6 0-15,0-9-1 0,7-7-2 16,4-6 0-16,4-8 0 0,4-7-2 0,4-8-3 16,2-6-1-16,4-6 1 0,-4-2-1 15,2-2 2-15,-3 2 0 0,-2 6 3 16,-8 6 2-16,-1 6 6 0,-3 5 2 16,-3 6 4-16,-1 7 1 0,-3 4 2 15,2 3 2-15,-5 3-1 0,6 1-1 16,-1-1-2-16,2 0-2 0,4-8-2 15,2-4-1-15,7-5 0 0,5-10-1 16,5-1-6-16,7-4-7 0,0-7-9 0,2-1-10 16,3 1-12-16,-2 0-113 0,-6 0-115 15,-1 1-274-15</inkml:trace>
  <inkml:trace contextRef="#ctx0" brushRef="#br0" timeOffset="88626.05">16373 4867 511 0,'-7'4'111'0,"-1"3"1"16,-1 4-89-16,0 2-13 0,0-1 1 15,-2 4 0-15,4-3-2 0,-4 0-2 0,2 1 1 16,3-3-1-16,0-3-1 0,2 0-2 16,4-2-4-16,-4 0-7 0,4-2-5 15,0-1-7-15,0-3-9 0,0 5-14 16,3-5-77-16,-3 0-83 0,4 0-199 15</inkml:trace>
  <inkml:trace contextRef="#ctx0" brushRef="#br0" timeOffset="89049.21">16510 4568 547 0,'-5'0'125'15,"-2"0"0"-15,-1 0-88 0,-3 6-16 16,2-2-5-16,-2 3-1 0,0-1-3 15,1 2-1-15,1-1-1 0,-1-2 1 0,4-2-1 16,6 1-3-16,-2-4-4 0,2 0-1 16,2 0-2-16,4 0-1 0,2-5 0 15,2 2 0-15,-1-2 1 0,4-1 1 16,-2 1 0-16,-3 0 1 0,-3 0 1 16,-1 5 2-16,-4-6 3 0,0 6 2 15,-3-4 1-15,-3 4 0 0,0-4 1 16,-2 4-1-16,-4 0-4 0,2 0-1 15,0 5-3-15,-1-1-5 0,2-1-10 0,1 2-8 16,3 0-13-16,5 2-12 0,0-1 13 16,0 0-117-16,9 2-102 0,0 4-245 15</inkml:trace>
  <inkml:trace contextRef="#ctx0" brushRef="#br0" timeOffset="91089.56">16622 4743 588 0,'-12'14'125'0,"0"3"0"0,1 4-106 16,-5 4-11-16,3 0-1 0,-3 4-3 16,2 0 0-16,-2-2-1 0,3-4 2 0,4-6 0 15,2-2-1-15,2-4 0 0,5-4-1 16,0-7-1-16,7 0 0 0,5-7-1 15,2-4-1-15,3-7 1 0,2-4-1 16,5-2 1-16,2-5 0 0,1-1-1 16,0 4 1-16,-1 4-1 0,-1 6 2 15,-5 5 0-15,-5 4 3 0,-3 7 2 16,-6 0 1-16,-6 10 2 0,0 2 0 0,-5 2 0 16,1 2-1-16,0 4-3 0,-1 1-2 15,0-2-2-15,5-1-1 0,0-1-1 16,7-2-1-16,4-4 1 0,9-8-1 15,5-3 0-15,8-11 1 0,4-2-1 16,5-8 2-16,2-8-1 0,0 0 1 16,1-4-1-16,1-3 0 0,-5-3 0 15,3 1 1-15,-3 0-1 0,-1 1 0 16,-2 0 2-16,-9-1-1 0,0 6 1 0,-11 3 0 16,-1 2 5-16,-10 6 4 15,-7 7 0-15,-5 7 2 0,-9 11 0 0,-5 8 0 16,-3 8-1-16,-9 10-4 0,-3 14-2 15,-5 11-2-15,-1 17 0 0,0 7-1 16,-6 8 0-16,1 15 0 0,-3 6-1 16,3 0 0-16,-2-6-1 0,5-9 0 15,-2-9-1-15,9-7 1 0,9-14-1 0,6-12 0 16,7-15-1-16,2-6 0 0,9-8-2 16,4-11 1-16,6-11 0 0,9-11 0 15,4-13 0-15,4-8-3 0,9-8-3 16,2-12-3-16,1-9-2 0,-2-5-2 15,-4-7 0-15,0 0 1 0,-9-2 3 16,-4 1 3-16,-5 9 5 0,-5 8 3 16,-2 10 1-16,-1 12 3 0,-5 8 1 0,0 8 1 15,0 7-1-15,0 6 0 0,0 6-1 16,3 0-2-16,-3 0-1 0,7 0-1 16,-1 0-1-16,4 0 0 0,4 0 0 15,1 0 1-15,6 0 0 0,4-9 0 16,2-1 0-16,6-3 0 0,1-2 0 15,3-1 0-15,2-2 0 0,-3-1 1 16,3-1-1-16,-4-3 0 0,-3-2 0 16,-1 2 0-16,-4-1 1 0,-6-2 0 0,-1 1 1 15,-1 1 0-15,-7 3 1 0,-3 1 2 16,-2 1 2-16,-2 1 3 0,-5 4 2 16,0 1 1-16,0 0 1 0,-5 5-1 15,1 0 0-15,-2 2-3 0,0 3-3 16,0 3-3-16,-4-4-1 0,5 4-1 15,-4 7-2-15,2 2 1 0,-2 3-2 16,-3 5 1-16,0 4 0 0,-4 5 1 0,-2 4-1 16,-4 6 1-16,-3 2-1 0,-1 1 1 15,-2 4 0-15,-3 1-1 0,6 0 1 16,2-2-1-16,3-6 0 0,7 0-1 16,1-4 0-16,12-7-1 0,0-4 0 15,14-3 0-15,2-4 0 0,6-4-1 16,4-3 1-16,3-3 1 0,3-4 0 15,2 0 0-15,2-10 1 0,-1-1 0 16,-1-2 0-16,6-6 1 0,-1-3-1 0,-1-1 0 16,-3 0 0-16,3-1 0 0,-5-2 0 15,-5 3 0-15,-8 3-1 0,-2 4 2 16,-5 2 0-16,-6 5 2 0,-7 2-1 16,0 7 1-16,0 0-1 0,-7 5 0 15,-3 4-1-15,-4 2 0 0,0 3-1 16,0 2-1-16,-4 0 1 0,5 3 0 15,0-4 0-15,6 1-1 0,7-5-1 16,0 5-1-16,0-3-1 0,12-1-3 0,3-1-3 16,4-6-2-16,7-5-1 0,5 0-1 15,3-7 1-15,0-3 2 0,5-3 2 16,-5-4 4-16,0 3 2 0,-2 1 3 16,-5 1 1-16,-3 2 0 0,-8 5 0 15,1-1 1-15,-7 6 1 0,-4 0 2 16,-6 0 1-16,0 0 0 0,0 4 2 15,0 1-1-15,-6-1 0 0,4 1-1 0,2-2-2 16,-5-3-1-16,2 5-3 0,3-5-2 16,0 0 0-16,0 0-1 0,3 0-1 15,2-4 1-15,0 0 0 0,2-4 1 16,2-3 1-16,0-4 0 0,1-3 1 16,0 0-1-16,-2-2 0 0,-3-1 1 15,-5 2 0-15,0 2 0 0,-8 3 1 16,-1 6 1-16,-5 8 2 0,-4 0 1 15,-1 0 1-15,-2 8 1 0,0 5-1 0,3 1 0 16,-2 4-1-16,5 0-2 0,-2 1-1 16,9 3-2-16,0 1 0 0,3-4 0 15,5-1-2-15,0-1 1 0,7-5-1 16,3-2 0-16,4-2 0 0,6-8 0 16,3 0 1-16,8-5 0 0,4-4 0 15,8-3 1-15,4-5 0 0,1-5 0 0,3 0 0 16,-2-2 0-16,-2 3 0 0,-6-3 0 15,-6 1 0-15,-8 5 1 0,-7 3 1 16,-6 4 3-16,-5 2 5 0,-5 3 2 16,-4 6 2-16,0 0-2 0,-8 4 1 15,-1 3-1-15,-1 1-4 0,-3 2-5 16,-1 3-2-16,-2 0-1 0,0 2 0 0,2 1-1 16,2 0 0-16,7 2 0 0,5-1-1 15,0 0-1-15,10-3 0 0,3-4 1 16,5-3-1-16,3-4 1 0,4-3 0 15,4-3 1-15,3-3 1 0,2-1 0 16,2 2 0-16,1-1 0 0,-2 3 0 16,-6 3 0-16,-4 0 0 0,-5 0 0 15,-6 8 1-15,-7-5 0 0,-7 5 0 16,0 0 1-16,-4 2 0 0,-6 1 0 16,3 1 0-16,-3 0-1 0,3-1 0 0,0 1-2 15,7-4-1-15,0-2 0 0,12-1-1 16,0-5 0-16,8 0 1 0,3-10 0 15,4-1 1-15,2-4 1 0,1-6 0 16,0-6 0-16,0 0 0 0,-3-4-1 16,-1 0 0-16,-3-1 0 0,-3 5 1 15,-3-1 0-15,-4 8 2 0,-1 5 1 16,-6 4 1-16,-6 4 1 0,4 7 1 0,-4 0-1 16,0 0 0-16,-6 8-1 0,0 0-1 15,-1 4-1-15,0-1-1 0,0 2 0 16,1-2-1-16,0 0 0 0,2-1 0 15,4-1-1-15,0 1 0 0,9 4 0 16,-2-2 0-16,4 4 0 0,7 3 0 16,0-2 1-16,2 2-1 0,2 2 1 15,2 0 0-15,3-2 1 0,-4 1-1 0,0-1 0 16,-3-2 0-16,-1-1 1 0,-5-4 0 16,-7 0 0-16,-7-2 2 0,0 1 0 15,-4-1 1-15,-6 1 1 0,-3 0 0 16,-3 1 0-16,-4-2 0 0,-1 0 0 15,-3-1-2-15,-1 0 0 0,1-2-5 16,1-3-4-16,4-4-11 0,1 5-14 16,2-5-15-16,6-4-18 0,5 0-116 0,5-3-128 15,0 2-298-15</inkml:trace>
  <inkml:trace contextRef="#ctx0" brushRef="#br0" timeOffset="92439.61">20134 5029 349 0,'0'0'91'0,"-4"0"2"16,4 0-17-16,0 0-57 0,-5 0-5 15,5-4 0-15,0 4-1 0,-5-5 4 16,5 5 2-16,-6-7 2 0,3 1 1 15,-2-2-1-15,2-4-3 0,-2-2-4 16,5-7-3-16,-6-7-4 0,6-3-3 16,0-7-2-16,0-8-1 0,3-3 0 0,1-2-1 15,0-3 0-15,-1 1 0 0,3 0 0 16,2 1 0-16,2 9-1 0,-2 5 1 16,5 6-1-16,0 5 0 0,0 9 0 15,0 7 0-15,0 7 0 0,0 4 2 16,-4 12 1-16,1 5 2 0,-7 9 1 15,-3 1 1-15,0 5 1 0,-9 4 0 16,-4 1 1-16,-7 4-1 0,-4-1 0 16,-3-1 0-16,-2 1 0 0,-9 3 0 15,-3 0 0-15,-5-2-2 0,0 0 0 0,-1-6 0 16,2 1 0-16,0-3 0 0,11-6 0 16,2-2 0-16,10-6-1 0,4-1 0 15,6-2-1-15,6-4-1 0,6-2 2 16,12-7 1-16,6-3 2 0,12 0 1 15,7-12-1-15,10-2 1 0,6-6 0 16,4-3-3-16,-3-4-2 0,-1-3-3 0,-3-1-6 16,-8-1-7-16,-8 3-10 0,-7 2 5 15,-3 4-126-15,-10 3-114 0,-7 5-286 16</inkml:trace>
  <inkml:trace contextRef="#ctx0" brushRef="#br0" timeOffset="95670.63">20826 4821 449 0,'0'-13'105'0,"-7"-2"1"16,7 1-69-16,0-1-11 0,0-3 0 15,0 1-2-15,-2-1 0 0,2 2-1 16,0 2 1-16,-6 0-1 0,2 3-3 15,1 5-2-15,-4 3-5 0,-3 3-3 16,2 6-3-16,-6 5-2 0,1 5-1 16,-2 3-1-16,-1 6-1 0,3 3 1 15,-1 2 0-15,7 1 0 0,1-3 0 0,6-1 0 16,-3-1-1-16,6-4-1 0,4-4-1 16,6-4 1-16,6-5-1 0,2-2 1 15,3-7 0-15,4 0 0 0,5-5 0 16,0-4 0-16,1-3 0 0,-2-3 0 15,-6-3 0-15,0-2-1 0,-6 1 1 16,-8-2 0-16,-5 1 0 0,-7 0 0 16,-11 1 0-16,-3 3 0 0,-7 2 1 0,-6 3 1 15,-5 4 1-15,-1 7 2 0,-2 0 3 16,-1 5 2-16,2 5 1 0,2 4 0 16,5 1-2-16,6 1-1 0,2 3-3 15,10-4-3-15,3 2-3 0,6-2-1 16,6-2-1-16,3-3 0 0,10-2 0 0,7-1 0 15,6-7 1-15,8 0 1 0,6-8-1 16,2-2 2-16,4-2-1 16,-4-5 0-16,-1 1 1 0,-3-3-1 0,-4 4 1 15,-8-4-1-15,-6 4 1 0,-7 0 0 16,-3 5 1-16,-5 0 3 0,-4 3 6 16,-7-1 2-16,0 4 2 0,0 4 1 15,-4 0-1-15,-3 0-1 0,-2 0-4 16,-5 10-4-16,-1 0-4 0,1 2-1 0,1 5-2 15,5 1 1-15,-1 0-1 16,5 3-1-16,4-1 0 0,4-1 0 0,5-3-2 16,4-7 1-16,5-3 0 0,4-6 1 15,5 0-1-15,9-11 2 0,1-1-1 16,6-6 1-16,-2-2 0 0,1 1 0 16,-3 1 0-16,-6 1 1 0,-6 0 0 15,-7 6 1-15,-8 4 2 0,-5 3 2 16,-3 4 0-16,-4-3-1 0,-4 3 1 0,1 0-2 15,-6 3 0-15,4 1-3 0,-4 2-1 16,2 3-2-16,1 3-1 0,3-1-1 16,3 3-2-16,6-2-2 0,3-2 0 15,6-6 0-15,10-4 1 0,6-7 0 16,5-5 2-16,9-8 1 0,9-5 2 16,10-6 1-16,3-2 1 0,0-1 0 15,0-6 0-15,-2-2 0 0,-7-5-1 16,-8-2 1-16,-7-1-1 0,-8-1 0 0,-7-2 1 15,-4 5 2-15,-5 5 3 0,-2 11 4 16,-10 9 2-16,-1 6 0 0,-6 7 0 16,0 10-1-16,-7 10-1 0,-6 8-2 15,-2 8-4-15,-4 8-2 0,0 10 0 16,-4 9 1-16,-3 2 0 0,2 4-1 16,1 4 1-16,0-5-1 0,5-1 0 15,0-6-1-15,1-3 0 0,4-5 0 0,3-8 0 16,3-7 0-16,-2-7 1 0,4-4 0 15,-2-5 0-15,1-6 0 0,2-6 0 16,-1 0 0-16,-1-8-1 0,6-2 1 16,-3-5-2-16,3-5 1 0,6-2 0 15,2-3 0-15,5-3 0 0,4-1 0 16,5-1 0-16,4 4-1 0,2 0-1 0,-1 0 0 16,7 1 0-16,-1 2 0 0,5 4 0 15,0-1 0-15,1 0 1 0,1-2 1 16,-1 0 1-16,-4-1 0 0,0-4 0 15,-6-1 1-15,-4-3 0 0,-3 0-1 16,-5 1 2-16,0-5-1 0,-5 0 0 16,-2-1 0-16,-5 3 1 0,-2 3 0 15,-3 3 1-15,-8 4 1 0,-1 7 0 0,-3 7 1 16,-6 9 1-16,-2 5 0 0,-9 12-2 16,-1 12 0-16,-6 14-1 0,-1 12 0 15,-3 12-1-15,-2 10 0 0,1 10-1 16,2 6 1-16,3 3 0 0,5-2-1 15,2-6 1-15,1-3-1 0,7-4-1 16,2-10 0-16,3-9 1 0,3-10-1 16,-1-2 1-16,3-5-1 0,4-5 1 15,2-8-1-15,5-3 0 0,0-7-1 16,0-4 1-16,0-7 0 0,7-6 0 0,-2-5 1 16,2-12 0-16,0-6 0 0,2-5 1 15,1-8-1-15,3-9-3 0,2-6-3 16,0-6-3-16,1-3-3 0,-3-4-1 15,0-7-1-15,-4 1 1 0,1 3 2 16,-4 3 2-16,-2 2 4 0,2 9 2 16,-1 7 2-16,1 12 0 0,-2 5-1 0,3 4 1 15,2 5-1-15,1 5-1 0,5 1 1 16,6 2 0-16,5 0 0 0,7-1 0 16,6 1 0-16,4 0 1 0,2-3 0 15,5-2 0-15,1-3 0 0,1-2 0 16,3-4 1-16,2 0-1 0,3-5 1 15,1-2-1-15,-4-4 1 0,0-1 0 16,-8-5 1-16,-5-3-1 0,-8 0 0 16,-12-1 0-16,-6-1 0 0,-7 6-1 0,-11 1 0 15,-4 9 1-15,-9 8 1 0,-7 8 3 16,-5 11 2-16,-5 7 1 0,-5 10 2 16,-4 10 0-16,-4 14 0 0,-1 2-2 15,-1 12-2-15,1 6-3 0,8 4-1 16,0 1 0-16,9-2-2 0,5-6 0 15,5 1 0-15,8-9 0 0,9-7 0 16,0-8-1-16,9-8 1 0,9-4 0 0,7-7 1 16,8-7 0-16,8-9 1 0,7 0-1 15,2-12 1-15,4-2 0 0,0-8 0 16,-1-1-1-16,-5-1 1 0,-6-2-1 16,-7 4 1-16,-7 1 1 0,-5 7 3 15,-7 4 2-15,-6 3 1 0,-5 7 1 16,-5 0 0-16,0 0 0 0,0 6-2 0,-7 2-2 15,0 3-3-15,2 2-1 0,0-1-1 16,2 2-1-16,3 1 0 0,0-2 0 16,3-2-2-16,6-3 1 0,5-2 0 15,1-2 0-15,6-4 0 0,3 0 0 16,3-6 1-16,2-2 0 0,-4-2-1 16,-1-2 0-16,-3-2 0 0,-6-3 0 15,-4 1-1-15,-8-2 0 0,-3 2 0 0,-9 1 1 16,-5 1 0-16,-6 4 0 0,-1 5 0 15,-6 2 1-15,-4 3 0 0,3 6 1 16,-3 2-1-16,6 4 1 0,3 3-1 16,7 1 0-16,3 2 0 0,4 2-1 15,3-1 0-15,5-1-1 0,6-1 0 16,5-3 0-16,5-3 0 0,9-5 0 16,8-6 1-16,11 0 0 0,5-8 1 15,6-5 1-15,3-3-1 0,-1-2 1 0,-1-3 0 16,-4 2-1-16,-6-1 1 0,-7 2 0 15,-8 4 3-15,-6 1 4 0,-6 5 6 16,-5 3 3-16,-8 5 3 0,-6-5 1 16,0 5-2-16,0 0-3 0,-6 0-4 15,-2 0-5-15,-4 4-5 0,-1 2-3 16,-2 2 0-16,-3 4 0 0,2 1 0 16,1 5 0-16,-1 1-3 0,7-1-2 15,1 0-4-15,8 0-3 0,0-5-2 0,10-6-3 16,10-7-3-16,7 0-2 0,13-6 2 15,5-1 3-15,3-4 4 0,3-1 2 16,-5 5 3-16,-6 0 3 0,-12 3 4 16,-5 4 4-16,-10-3 3 0,-7 3 3 15,-6 5 1-15,-4 1 1 0,-6 2 0 16,-5 5 0-16,0 3-2 0,-5 1-3 0,1 0-2 16,-1-1-2-16,2 0-1 0,8-4-1 15,5-1 0-15,5-4 0 0,9 0-1 16,7-7 1-16,6 0 0 0,4 0 1 15,6-11 0-15,3-4 1 0,2-3-1 16,-1-6 0-16,1 0 0 0,-5-1-1 16,-3-1 1-16,-3 2 0 0,-6 4 1 15,-6 3 0-15,-3 4 1 0,-4 2 0 16,-7 2 0-16,0 2 0 0,0 1 0 16,0 2-1-16,-4 4-1 0,4-5 0 0,-4 5-2 15,4 0-1-15,0 0 0 0,0 0 0 16,4 0 0-16,1 5-1 0,3-5 1 15,3 5 1-15,4-5 0 0,5 0 1 16,6 3 1-16,1-3 0 0,5-3 0 16,-1 3 0-16,-2-8 0 0,1 4 0 0,-6-3 0 15,0 3 1-15,-5-3-1 0,-4 4 2 16,-4-1 1-16,-4 0 3 0,-3 4 2 16,-4-3 1-16,0 3 0 0,0 0-1 15,-4 0-1-15,0 0-1 0,1 0-4 16,-2 5-3-16,0-2-1 0,3 2 0 15,2 3 0-15,0 0 0 0,0 3 0 16,2 4 1-16,4 1 0 0,-1 3 0 16,0 3 1-16,0 4-1 0,4 3 1 15,-2-1 0-15,-1 2 0 0,-3 2 1 16,3-2 0-16,-6 0 2 0,5-3 1 0,-5-3 3 16,0-2 2-16,-7-1 2 0,1-4 1 15,-1-3-1-15,-4-3-1 0,-2-1-2 16,0-3-2-16,-2-2-5 0,-3-1-5 15,2-4-8-15,-1 0-12 0,3 0-16 16,2 0-21-16,2 0-12 0,-1-5-121 16,8-4-132-16,3 1-305 0</inkml:trace>
  <inkml:trace contextRef="#ctx0" brushRef="#br0" timeOffset="102106.32">19892 5843 442 0,'0'4'99'0,"-5"-8"0"0,5-1-69 0,9-1-15 0,2-3-3 0,1 1-1 0,2-3 2 0,0-1 2 0,3 2 1 0,1 0 3 0,-2 4 0 0,-1 0 1 0,-2 2-3 0,1 1-1 0,-2 3-1 16,2-6-1-16,-1 3-2 0,5-2 0 15,-1-2-3-15,3-2-1 0,0 1-1 16,3-3-1-16,3-1-2 0,1 2 0 16,0-1-2-16,4 2 0 0,0 0-1 15,4 1 0-15,-4 2 0 0,-1-1 0 16,-3 0-1-16,-4 2 0 0,-7-2 1 15,-2 3 0-15,-7 4 1 0,-2-5-1 16,-5 5 2-16,0-4-1 0,-5 0 1 0,-1-1-1 16,-4 0 1-16,-2-1-2 0,-3 0 1 15,-4-2-2-15,-5 0 1 0,3 0-1 16,0 0 1-16,1 2 1 0,1-2 1 16,1 1 3-16,9 1 1 0,-2 0 2 15,5 1-1-15,4 5-2 0,2-5-1 16,0 5-2-16,2 7-2 0,4 0-2 15,0 1-1-15,6 0 1 0,2 2 0 0,1 0 2 16,4-2-1-16,1-2 0 0,0-1 1 16,0-2-1-16,0-3 1 0,-1 5-1 15,-5-5 1-15,-2 0-1 0,2 0 1 16,-4 0-1-16,-2 0 1 0,1 0-1 0,-2 0 0 16,-1 0 0-16,2 5 0 15,-2 2 0-15,0 1-1 0,0 1 1 16,-2 3 0-16,-4 1 0 0,0 4 0 15,0 1 1-15,-10-1 0 0,0 1 0 0,-3 4 0 16,-7 0 1-16,-3 0-1 0,0 0 0 16,-7-2 0-16,3 1 0 0,0-2 0 15,1-1 0-15,7-4-4 0,3-4-7 16,4-3-7-16,6-4-14 0,6-3 42 16,0-5-158-16,0-6-118 0,6-3-300 15</inkml:trace>
  <inkml:trace contextRef="#ctx0" brushRef="#br0" timeOffset="104267.36">20876 5641 432 0,'0'0'91'0,"0"-6"1"0,3 0-78 0,1 1-3 15,-1-1 3-15,4 0 2 0,-3-1 3 16,-2 2 2-16,3-2 1 0,-3 3 0 16,3 0-4-16,-3-1-2 0,3 1-5 15,3 1-3-15,-2 3-3 0,5-6-2 16,-3 6-1-16,5-6-2 0,-2 6 1 15,-1 0 0-15,1-3-1 0,-2 3 0 0,-3 0 1 16,2 0 0-16,-2 0 0 0,-2 5 0 16,-4 2 2-16,0 1-1 0,0 3 1 15,-6 3 0-15,0 4 0 0,-3 4-1 16,-1 2 0-16,-2-2-1 0,-2 0 0 16,4-1-1-16,-6-3 1 0,6-1-1 15,-1-3 1-15,-2-2-1 0,0 2 1 16,4-5 0-16,-2-2-1 0,-1 0 2 0,4-3-1 15,0-4 1-15,3 0 0 16,-1 0 0-16,6-4 0 0,5-4 0 0,2-1 0 16,8-4-1-16,4 1 0 0,7-5-1 15,7-1 1-15,4-3-1 0,4 1 0 16,5-4 0-16,2-3 1 0,3 0 0 16,4-4 1-16,4 2 0 0,2-2 0 15,1-1-1-15,-6 0 1 0,-3 1 0 16,-7-5 0-16,-5 1-2 0,-8 0 1 0,-10 3-1 15,-8 6 1-15,-7 1-1 0,-8 4 1 16,0 7 1-16,-8 5 1 0,-7 5 1 16,-3 4 0-16,-4 4 0 0,-5 5 1 15,-5 5 0-15,-1 9-2 0,-6 4 0 16,0 8-1-16,-2 0 0 0,2 5-1 16,1-1-1-16,6 2 1 0,5-1-1 15,5-1 1-15,2-4-1 0,7 2 0 0,5-5-1 16,8-4 1-16,0-6-1 0,3-5 0 15,9-7 0-15,7-5 0 0,7-9 0 16,4-6 1-16,9-4 0 0,7-6-1 16,4-3 0-16,-1-2-1 0,-3-4-1 15,0 4 0-15,-7 5 1 0,-6 2-1 16,-11 5 1-16,-3 5 0 0,-5 1 2 16,-6 7 1-16,-8 0 1 0,-4 8 0 0,-8 3 1 15,0 3 0-15,-3 2 1 0,-3 4-1 16,4 0-1-16,0-1-2 0,6-1 1 15,4 1-2-15,4-7 1 0,7-2-1 16,5-5-1-16,9-5 1 0,5-4-1 16,5-2-1-16,3-5 1 0,7 1 0 15,2-1-1-15,-2 3 2 0,-1 1-1 16,-3 4 1-16,-6 3 1 0,-4 0 0 16,-10 0 0-16,-5 3 2 0,-5 4 2 0,-7-1-1 15,-5 5 1-15,1 0 1 0,-1-2-1 16,0 3 0-16,2-4-2 0,3 1-1 15,0-3 0-15,0-6-1 0,10 3 1 16,3-6-1-16,-1-5 0 0,4 0 0 16,1-4 0-16,1-2 1 0,-3-2-1 15,-3 0 0-15,-3-2 1 0,-2 2-1 0,-4 0 1 16,-3 1 0-16,-4 3 0 0,-3-1 0 16,-6 4 0-16,-4 3 1 0,-5 6 0 15,-4 0 1-15,-4 7 1 0,3 3 1 16,-3 4-1-16,-1 3 0 0,10 0 0 15,3 4-2-15,9-1 0 0,9 0-3 16,0-2 0-16,7-1 0 0,10-4 0 16,7-5 1-16,7-8 0 0,4 0-1 15,4-12 1-15,2-3 1 0,1-5-1 0,-1-3 0 16,-5 0 0-16,-3 0 0 0,-5 4 0 16,-3 1 0-16,-6 2 1 0,-3 3-1 15,-4 0 0-15,-1 4 1 0,-5 0-1 16,-2 1 1-16,-4 0 0 0,6 4 0 15,-6 1 1-15,0 3-1 0,0-6 0 16,3 6-1-16,-3 0 0 0,9 0 0 16,-1 0-1-16,5 0 1 0,3 6-1 0,3-6 1 15,6 0 0-15,1 4 0 0,4-4 0 16,-1 3 0-16,-1-3 0 0,1 4 0 16,-2 0 0-16,-5-4 0 0,1 6 0 15,-5-2-1-15,-5 0 1 0,-2 3 0 16,-5 1 0-16,-6 2 1 0,-7 3 0 15,-4 2 0-15,-7 5 1 0,0-1 0 16,-2 4 1-16,0 2-1 0,0 0 0 16,5-4-1-16,1-3 0 0,7-1-1 0,1-1-1 15,6-6 0-15,7-3 0 0,5-3-1 16,4-4 0-16,2 0 1 0,8-8 0 16,1-7 1-16,8-6 0 0,7-4 0 15,5-6 1-15,7-4-1 0,2-5 0 16,1-5 0-16,-2-3 1 0,-1-4-1 0,-4-1 0 15,-6 1 0-15,-10 4 0 0,-7 5 0 16,-6 10 1-16,-4 10 2 0,-8 9 0 16,-9 9 0-16,0 9 1 0,-8 7-1 15,-4 4 1-15,-2 7-1 0,-5 5-2 16,-3 6 0-16,-3 3-1 0,0 2 1 16,-2-1-1-16,2 0 1 0,-1 0-1 15,0-4 0-15,2-2 0 0,-1-2 0 16,4-3 1-16,1-1-1 0,4 0-1 15,2-3-1-15,5-4-3 0,3-3-1 16,6-4-2-16,-6-3-1 0,6-1-1 0,0-7 0 16,0 0 2-16,0-5 2 0,-3-3 1 15,-2-1 2-15,-1-1 1 0,0-1 1 16,1 0 0-16,-3 2 0 0,0 2 1 16,2 0 2-16,0 3 0 0,2-1 2 15,-2 0 2-15,-1 1 1 0,2 0 3 0,-1 1 1 16,0 3 3-16,0-5 2 0,3 5 0 15,3 0 0-15,-5-4-2 0,5 4-2 16,7-4-2-16,0 4-3 0,3-7-3 16,7 1-2-16,4-1-1 0,4 0 0 15,2-1 0-15,5-2 0 0,-2 2-1 16,0 2 1-16,-3-1 0 0,-1 2 0 16,-2-1-6-16,-2 3-10 0,-2 3-10 0,-4-5-11 15,0 5-15-15,-3 0-105 16,-2 7-114-16,-1-2-262 0</inkml:trace>
  <inkml:trace contextRef="#ctx0" brushRef="#br0" timeOffset="104876.65">23587 5571 433 0,'6'-4'103'15,"-1"-3"5"-15,-5 1-66 0,3 2-5 16,-3 0-1-16,0-1-3 0,-3 5-3 16,-6-5-1-16,-2 5-2 0,-7 0-3 0,-3 0-5 15,0 0-5-15,-5 0-3 0,-5 7-2 16,4-3-3-16,0 2-3 0,3-2-1 16,3-1-3-16,6-3-5 0,3 4-7 15,6-4-11-15,6 0-13 0,0 0-101 16,6 0 0-16,3 0-85 0,5 0-163 15</inkml:trace>
  <inkml:trace contextRef="#ctx0" brushRef="#br0" timeOffset="106334.67">23811 5299 459 0,'0'-3'97'16,"0"-4"1"-16,5 4-84 0,2-2-4 16,3-1 0-16,5-2 3 0,5-2 4 15,2-4 3-15,3-2 5 0,2-2 2 16,0-2 1-16,4-2-2 0,-3 0-3 15,-1 0-6-15,-2 1-3 0,-4 1-4 16,-6 2-2-16,0 3 1 0,-5 4 1 0,-3 2 4 16,-7 3 1-16,4 3 1 0,-4 3-1 15,-4 4-2-15,-3 6-2 0,-5 5-4 16,-6 10-3-16,-5 6-2 0,-4 8-1 16,-5 9-1-16,-3 4 1 0,-2 4 0 15,4-1-1-15,5-3 1 0,1-6-1 16,2-1 1-16,4-7-1 0,2-7 1 0,5-6-1 15,1-2 0-15,3-4 0 0,2-3-1 16,1-4 0-16,7-4 0 0,0-4-1 16,0-4 1-16,0 0-1 0,0-3 0 15,0-5 0-15,0-3 1 0,0-2-1 16,0-5 0-16,0 0 0 0,0 0-2 16,0 0 1-16,6 0 0 0,-6 4 0 0,7 2-1 15,0 0 1-15,4 4 1 16,4 3 0-16,3 0 1 0,8 1-1 15,3 1 2-15,7-1-1 0,3 0 1 0,2-1 0 16,0-1-1-16,0-2 1 0,-3-1 0 16,-4-2 1-16,-2 1-1 0,-6-2 1 15,-5 1 0-15,-7-1 3 0,-1-1 1 16,-1 2 3-16,-10-2 1 0,-2 1 4 16,0 1 1-16,-7 4 1 0,-6 0-2 15,0 7-1-15,-4 0-3 0,-2 8-1 16,-4 3-4-16,2 5-2 0,0 4-2 0,1 3 0 15,2 0 0-15,7 1-1 0,2-1 0 16,5 0-1-16,4-5 0 0,9-1 0 16,3-2-1-16,4-3 1 0,4-4 0 15,6-2 0-15,1-6 0 0,4 0 1 16,-2-7 0-16,3-1 0 0,-1-3 0 0,-2-3 1 16,2-2-1-16,-3-2 1 0,-3-3 0 15,-5-2 0-15,-4-2 0 0,-1 1 0 16,-7-1 0-16,-8 2 1 0,0 3-1 15,0 4 1-15,-7 2 0 0,3 4-1 16,4 3-1-16,0 3-1 0,0 4 0 16,8 0-1-16,4 0 1 0,6 8-1 15,-2 1 0-15,7 1 2 0,0 3-1 16,1 2 1-16,-2 1 1 0,-1 0-1 16,-2-2 1-16,1 2 0 0,-1-3 2 0,-5 0 0 15,-2-2 1-15,0 2 1 0,-6-2 2 16,-6 0 0-16,0 1 0 0,-10 1 0 15,-4-1-1-15,0 4-1 0,-6-1-1 16,0 0-2-16,-1 2 0 0,0 2-1 16,-2-1 0-16,4 2 0 0,3 2 0 15,3 0 0-15,1-3-1 0,9-2 0 16,3-1 0-16,3-1-1 0,9-6 1 0,3-3 0 16,9-6 1-16,4 0 0 0,4-6 0 15,3-7 0-15,4-4 1 0,2-1 0 16,5-3-1-16,0-2 0 0,0 2 1 15,-2 3-1-15,-5 2 0 0,-6 5 0 16,-6 1 1-16,-12 2 0 0,-2 5 1 16,-8 3 1-16,-5-4 1 0,0 4-1 15,-6 0 1-15,-6 6-1 0,-6 3 0 0,-3 1-2 16,-6 3 0-16,-2 5-1 0,-2 1 0 16,-1 3 0-16,5-1 0 0,2 0 0 15,8-3-1-15,5-1 1 0,1-5-1 16,5-1 0-16,4-4-2 0,2-2 0 15,5-1-1-15,3-4 1 0,1 0-1 16,8-7 0-16,5 0 0 0,4-6 0 16,5-2 0-16,2-2 1 0,0 2-1 0,0-3 1 15,-1 4 1-15,-5-2 0 0,-4 8 1 16,-4-1 1-16,-5 2 0 0,-2 4 0 16,-5-1 0-16,0 4 1 0,-7-4 0 15,0 4 0-15,0 0 1 0,-6 5-1 16,2 0 0-16,-7 1-1 0,-1 5 1 15,-3 1-1-15,1 2 0 0,-3 1-1 16,4-3 0-16,3 1-2 0,5-2-3 16,5-3 0-16,2-5 0 0,9-3 0 15,3 0 0-15,5 0 1 0,0-6 2 0,2 0 1 16,1-1 2-16,-3 0-1 0,1-2 1 16,-4 2-1-16,-2 2 1 0,-5 1 1 15,2 4 1-15,-8 0 2 0,2 9 2 16,-5-2 1-16,0 2 1 0,0 0-1 15,-5 2 0-15,5 1-2 0,0-3-1 0,0 0-2 16,7-4-1-16,3-2 0 0,6-3 0 16,4 0-4-16,3-7-7 0,2-1-12 15,3-2-13-15,-3-4 50 0,-3 2-174 16,-6 2-126-16,-6 1-320 0</inkml:trace>
  <inkml:trace contextRef="#ctx0" brushRef="#br0" timeOffset="107502.48">20229 6606 454 0,'-7'-4'98'16,"-2"-1"1"-16,9-1-81 0,-3 0-8 15,6-3 0-15,6 0-1 0,-1-2-1 16,4-1 3-16,3 1 2 0,3-2 3 15,6-3 3-15,6-4 0 0,2-3 1 16,3-4-3-16,5-4-1 0,-1-4-4 16,1 2-3-16,-5-2-2 0,-4 0-3 0,-4 2-2 15,-2 1 0-15,-6 7 0 0,-6 0-1 16,-5 3 1-16,-2 2 1 0,-6 5 2 16,0 3 0-16,-11 3 1 0,3 3 0 15,-5 6 0-15,-6 0 0 0,-1 4-2 16,-2 6-2-16,-8 3-1 0,0 9 0 15,-3 3 0-15,-5 3 0 0,4 4-1 16,1 6 0-16,7 2 1 0,5 0-1 16,7 1 0-16,4-5 0 0,15-1 0 15,7-3 0-15,8-6 0 0,8-7 0 0,6-4 0 16,5-5 1-16,8-4-1 0,-2-6 1 16,2-4 0-16,-2-3 0 0,-1-2-1 15,-1-3 1-15,-2-3-1 0,2 1 0 16,-7-1 1-16,-3 2-1 0,-8 3 0 0,-5-1 2 15,-7 4 4-15,-7 7 1 0,-6 0 0 16,-7 4 0-16,-3 6 1 0,-3 2-1 16,0 3 0-16,-2 1-5 0,2 2-2 15,-1 2 1-15,2-2-1 0,4-2-1 16,1-1-4-16,1-2-5 0,1-2-9 16,5-1-14-16,0-1-12 0,0-3-96 15,6-2-104-15,2-4-242 0</inkml:trace>
  <inkml:trace contextRef="#ctx0" brushRef="#br0" timeOffset="107728.56">21011 6278 568 0,'-12'0'122'15,"3"0"0"-15,1 0-106 0,2 0-5 16,0 0-1-16,1 0-2 0,5 0-1 0,0-3-2 15,0 3 0-15,0-5 1 0,7 0 0 16,-2 0-1-16,0-1-1 0,-5 1 0 16,8-1 1-16,-8-1 3 0,2 3-1 15,-2 0 1-15,-3 4-1 0,-3 0-1 16,1 0-3-16,-3 0-6 0,0 8-7 16,2 1-12-16,0 3-14 0,1 6-100 15,5-1-104-15,0 0-256 0</inkml:trace>
  <inkml:trace contextRef="#ctx0" brushRef="#br0" timeOffset="108753.63">21295 6384 514 0,'0'-13'121'15,"0"-4"2"-15,0 2-82 0,-6-1-8 16,4 3-2-16,-4 1-3 0,-1 2-3 16,-3 1-2-16,-4 5-2 0,0 4-4 15,-5 4-4-15,-1 6-3 0,1 5-4 16,1 3-4-16,1 3-2 0,1 2 0 0,5-1 0 16,5-1-1-16,6 0 0 0,0-5-1 15,5-1-1-15,3-5 0 0,5-3-1 16,5-3 0-16,-1-4 1 0,6-4 0 15,0-2 0-15,1-1 1 0,-1-2 0 16,0-1 1-16,-2 0 1 0,-2 1-1 16,-6 0 2-16,-4 1-1 0,-2 0 2 15,-7 2 1-15,0 1 2 0,-4 5-1 16,-5 0 0-16,1 7 0 0,-5 4 0 0,0 8-2 16,-1 3 0-16,-4 11-2 0,0 5 0 15,-4 6 1-15,1 4-1 0,-2 6 1 16,0 3-1-16,-2 2 1 0,3-1-1 15,-3-3 0-15,5-4 0 0,-1-2 0 16,2-5 0-16,4-7 0 0,1-5-1 16,3-5 1-16,4-3-1 0,1-4 0 15,6-5 0-15,0-4 0 0,0-5 0 0,7-6 0 16,0-5 1-16,5-5 0 0,2-6 0 16,2-6 0-16,4-3 1 0,1-8-1 15,1-4 1-15,4-6-1 0,1-8 0 16,3-2 0-16,3-6 1 0,3-2-1 15,8-1 0-15,3 2 0 0,1 3 0 16,2 0-1-16,-4 5 1 0,-5 3-1 16,-6 4 0-16,-3 5 0 0,-8 6 0 0,-7 7 0 15,0 7 0-15,-4 7 1 0,-4 5 0 16,-3 5-1-16,-1 3 1 0,-5 0 0 16,0 7 1-16,-5 7-1 0,-2 2 1 15,-1 4 0-15,-3 6 1 0,-1 4 1 16,3 2-1-16,-3-4-1 0,9-1 0 15,3-4 0-15,0-3-1 0,0-4 0 0,14-5-1 16,0-2 1-16,5-5 1 16,3-4-1-16,8-6 1 0,6-2-1 0,4-3 1 15,4-5 0-15,2-3-1 0,2-3 1 16,-2 0-1-16,-5-4 1 0,-1-1 0 16,-8 2 0-16,-10 2 3 0,-4 4 4 15,-7 5 4-15,-3 3 1 0,-4 2 2 16,-4 5 0-16,0 1-1 0,0 3-2 15,0-5-5-15,0 5-3 0,-5 0-4 0,0 0 0 16,1 5-1-16,-4 5-1 0,1 2 0 16,-2 5-1-16,0 4-2 0,1 1-3 15,3 4-2-15,-2-2-2 0,7-3-2 16,0-1-2-16,5-6 1 0,2-3 1 16,7-4 2-16,3-7-1 0,5-5 1 15,2-4-1-15,6-5 2 0,0-1 1 16,2-2 1-16,-1 0 2 0,-2 1 2 0,-3 4 3 15,-6 2 2-15,-6 4 1 0,-4 2 3 16,-3 4-1-16,-7 0 1 0,-6 3 0 16,-2 6 0-16,1 1 0 0,-3 2-2 15,0 2-1-15,0-1-2 0,1-1-5 16,5-1-4-16,4-3-9 0,5-8-11 16,7 0 53-16,2-7-159 0,3-4-108 15,2-3-285-15</inkml:trace>
  <inkml:trace contextRef="#ctx0" brushRef="#br0" timeOffset="109021.12">22563 6150 579 0,'-5'-4'137'0,"-3"0"0"0,3 4-74 16,1-4-42-16,4 4-9 0,-3 0-1 15,3-4 0-15,0 4 1 0,-4 0 5 0,4 0 1 16,0-4 1-16,0 4 1 0,0 0-1 15,-3 0-5-15,3-3-4 0,0 3-3 16,0-5-2-16,0 5-2 0,-3-4 0 16,3 4 3-16,0-5 1 0,0 5 4 15,0 0 1-15,-5 0 2 0,5-4 0 16,-3 4-2-16,3 0-3 0,-6 4-2 16,0-4-4-16,0 7-2 0,1-2-1 15,-2 1-5-15,2 2-6 0,1-2-11 0,-2-1-15 16,3 2-13-16,3-2 47 0,-4 0-170 15,0 0-126-15,4-5-315 0</inkml:trace>
  <inkml:trace contextRef="#ctx0" brushRef="#br0" timeOffset="109870.65">23046 6323 479 0,'-22'-13'117'16,"-2"0"5"-16,-3 2-76 0,-1 3-4 16,1 5-1-16,0 3-4 0,-2 0-7 15,2 0-6-15,0 9-6 0,2 2-4 0,3 3-6 16,4 2-3-16,1 1-4 0,8 0 0 16,2 0-1-16,3-2 0 0,4-3-1 15,4 0 0-15,-1-3 0 0,4-3 1 16,1-2 0-16,3-4-1 0,3-6 2 15,6-4-1-15,2-2 1 0,8-11 0 0,6-2 0 16,4-6-1-16,2-5-1 0,-1-2-2 16,4-5 0-16,-5 0-1 15,-4 4 0-15,-5-1 0 0,-5-1 1 0,-3 5 1 16,-5 2 1-16,-7 4 1 0,-3 4 2 16,-5 2 1-16,-3 6 2 0,-4 7 0 15,-2 3 1-15,-4 8 0 0,-3 7 1 16,-2 7-2-16,-1 8-1 0,-2 5-2 15,-2 6 0-15,-3 6 0 0,-1 5-1 16,1 3-1-16,-3-1 1 0,3 0-1 16,-1 2 0-16,6-3 0 0,4-2-1 0,6-5 0 15,8-7 1-15,4-5-1 0,12-8 1 16,7-7 0-16,4-11 1 0,6 0-1 16,7-14 1-16,0-2 1 0,2-7-1 15,-1-1 0-15,-4 1-1 0,-2 3 0 16,-5 2 0-16,-9 6 0 0,-3 5 1 15,-7 1-1-15,-5 6 1 0,-6 0 0 16,0 0 0-16,0 6 1 0,-4 1 0 0,-3 4 0 16,0-1-3-16,-1 2-6 0,1-1-6 15,0 0-8-15,3-2-14 0,4-4-13 16,0-5-99-16,9 0-105 0,0-7-248 16</inkml:trace>
  <inkml:trace contextRef="#ctx0" brushRef="#br0" timeOffset="110088.43">23506 6115 629 0,'-19'0'138'15,"-3"3"0"-15,-2 4-107 0,4 1-16 16,0-1-4-16,7 0-6 0,0-2-2 16,5 0-1-16,2-1 0 0,6-4-1 0,0 0 1 15,7-6-1-15,2 1 1 0,2-2-1 16,2-1 0-16,-1-2 1 15,-1 1 0-15,-1 0 1 0,-5 0 1 0,-5 0 0 16,0 5 1-16,0-1-1 0,-5 5-1 16,-1 0-3-16,0 0-7 0,0 5-6 15,2 2-10-15,4 4-13 0,0 2-14 16,0 1-94-16,0 2-104 0,6 3-240 16</inkml:trace>
  <inkml:trace contextRef="#ctx0" brushRef="#br0" timeOffset="110788.62">23533 6236 511 0,'20'-14'119'0,"3"-5"2"0,5-4-83 16,5-4-8-16,3-3-4 0,7-1-6 15,4-6-3-15,1-4-3 0,5-5 0 16,-1-1-1-16,-5-2-2 0,0-1 1 16,-7 4 2-16,-8 5 4 0,-8 11 7 0,-9 6 2 15,-3 8 1-15,-9 5-1 0,-3 11-4 16,-7 13-3-16,-7 5-7 0,-5 12-6 15,-4 9-4-15,-9 9-3 0,-7 7 1 16,0 4-1-16,-1-2 1 0,0 2 0 16,3 0 0-16,4-5 0 0,4-4 0 15,8-3 0-15,1-5-1 0,3-3 1 0,7-5-1 16,2-8 1-16,3-5-1 0,0-7 0 16,-1-2 1-16,6-6 1 0,-2-2 0 15,2-4 0-15,0-5 0 0,-5-2-1 16,5-5 1-16,0-2-2 0,0-5 0 15,0-4-1-15,5-1 0 0,3 1 0 16,0-2-1-16,4 2 1 0,1 0-1 16,1 5 1-16,2 5-1 0,-1 1 0 15,1 5-1-15,3 7 1 0,5 0 0 0,1 10 0 16,0 1 1-16,1 0 0 16,3 4 0-16,-2-1 1 0,-4 1 0 0,-1-1 1 15,-5-1 0-15,1-1 0 0,-4-2 0 16,-1-2 1-16,-1-8 0 0,2 0 0 15,0-9 1-15,1-1-1 0,-2-4 1 16,6-7-1-16,-2-4 0 0,-1 0 0 16,-2-1-1-16,-1 1 1 0,-4 2-1 15,0 5 0-15,-7 5-1 0,-2 6 0 0,0 7-1 16,-6 16 0-16,-2 8 0 0,-5 10 0 16,-1 10 1-16,-4 12 0 0,0 8 1 15,-2 4 0-15,-2 2 1 0,1 1-1 16,-5 3 1-16,-2-4-1 0,-3-3 1 15,2-3-1-15,-3-6 0 0,1-5-1 16,2-6 1-16,0-11 0 0,3-5 0 16,2-6 0-16,4-9 1 0,2-6 0 15,4-4-1-15,1-6 1 0,3-10-1 0,5-7 0 16,1-9-1-16,4-10 0 0,0-9 0 16,4-11 0-16,7-8-1 0,7-7 1 15,9-3 0-15,6-5-1 0,10 1 1 16,5 3-1-16,1 6-1 0,2 6-6 15,6 7-11-15,-3 3-15 0,-2 8-16 16,-1 6-120-16,1 9-130 0,-2 0-311 16</inkml:trace>
  <inkml:trace contextRef="#ctx0" brushRef="#br0" timeOffset="112368.39">23688 6200 212 0,'0'0'53'0,"0"0"9"0,0 0-26 0,0 0-6 0,0 0 4 0,4 0 3 0,-4-3 0 16,7 0-5-16,-2-1-7 0,1-1-6 15,0 0-3-15,1 0-3 0,1 2-2 16,-1-1-1-16,-1 1 1 0,-1 3-1 15,-2-4 0-15,4 4-1 0,-3 0-1 0,-2 0 0 16,-2 0-1-16,0 0 3 0,0 6 1 16,0-3 2-16,-2 2 1 0,-3 1 1 15,-4 4 0-15,-2-1 0 0,-1 2-1 16,0 0-3-16,-1-1-1 0,0-1-2 16,0-1 0-16,3-3-2 0,-3 1-1 15,5-1-1-15,1 0-2 0,-2-2 0 16,5 1-1-16,-1-4 0 0,5 4-1 15,0-4 0-15,0 0 0 0,7 0 0 0,2 0-1 16,0 0 1-16,0-5 0 0,8 0 1 16,-3-1 0-16,1-2-1 0,0 3 1 15,-1-3 0-15,-3 2-1 0,0 1 0 16,-4 0 1-16,-5 5 0 0,-2-5 3 16,0 5 1-16,0 0-1 0,-4 0 1 0,-6 6 0 15,-1-1 0-15,-5 0 1 16,1 2-2-16,-7 0 1 0,2-1 1 15,-1 1 1-15,0-2 1 0,3-1 1 0,3 0-1 16,2-4-2-16,4 5-1 0,1-5-2 16,8 0-1-16,4 0-2 0,5 0 0 15,6-6-3-15,2 1-4 0,7-1-4 16,3-1-8-16,4-4-11 0,2-2-38 16,2 4-68-16,4 0-96 0,-2 0-219 15</inkml:trace>
  <inkml:trace contextRef="#ctx0" brushRef="#br0" timeOffset="117918.55">20161 3406 309 0,'-5'0'86'0,"-2"0"0"0,1 0-5 0,1 0-59 0,-1 0-4 0,6 0-1 0,-4 0-2 0,4 0 1 0,-3 0 2 16,3-5 1-16,-5 5 0 0,5 0-3 15,0-5-1-15,-3 5-3 0,3 0-3 16,0-3-1-16,0 3-1 0,-5 0-2 16,5 0-1-16,-6 0 0 0,4 0 0 0,-3 0-1 15,1 3 0-15,-1-3-1 0,0 7 1 16,3-3 0-16,-3-4 1 0,0 6 1 15,5-6 1-15,-3 3-1 0,3-3 0 16,-4 0-1-16,4 4-1 0,0-4-1 16,0 0-1-16,5 0-1 0,1 0 0 15,0-4 0-15,3 4 0 0,2-5 0 16,0 1 1-16,1 4-1 0,1-8 0 16,-1 8 1-16,1-6-1 0,-5 6 0 0,3-4 1 15,-4 4-1-15,-3-3 0 0,0 3 1 16,-4 0 0-16,0 0 0 0,0 0 0 15,-7 0 0-15,-1 0 0 0,0 0 0 16,-3 0 1-16,-2 3 0 0,0 1 0 16,-1-4 1-16,-2 6 1 0,1 1 0 15,0-1 1-15,-4 0 0 0,5 1 0 16,0-1-1-16,-2 0 0 0,3 0-1 0,3-3-1 16,4 0 0-16,0-3-1 0,4 0-1 15,2 4 0-15,0-4 0 0,7 0-1 16,-1 0 1-16,3 0 0 0,0-4 0 15,1 4 0-15,3-6 1 0,-1 3 0 16,-2 3-1-16,2-6 1 0,-5 2-1 16,-1 4 0-16,0-5 1 0,-1 5-1 15,-5-4 1-15,0 4 0 0,0 0 1 0,0 0 0 16,-5 0 0-16,-2 0 0 0,1 0 0 16,-4 5 0-16,-1-1 0 0,-2 1 0 15,-4-2 0-15,0 2 0 0,-1-2 0 16,-2 1 0-16,7 2 0 0,0-3 0 15,4-3-1-15,1 5 0 0,5-1-1 16,3-4 0-16,0 5 0 0,6-5-1 0,3 5 1 16,2-5-1-16,5 0 1 15,2 4-1-15,2-4 1 0,3-4 0 0,-1-1 1 16,-1-1-1-16,-2 0 0 0,0 0 1 16,-5-3-1-16,0 6 0 0,-1-3 1 15,-7 3-1-15,1 3 1 0,-1-4 0 16,-6 4 1-16,0 0-1 0,-6 0 0 15,-1 0 0-15,-1 0 0 0,-4 0-1 16,-2 6 0-16,-2-2 0 0,0 1 1 0,-3 0-1 16,1 0 0-16,1-2 1 0,-2 1-1 15,0-4 0-15,6 5 1 0,2-5 0 16,1 0-1-16,7 3-1 0,3-3 1 16,9 0 0-16,4 0-1 0,1-4 0 15,6 4 1-15,5-9-2 0,0 2-2 16,2-2-5-16,2-1-7 0,-2-1-10 15,3-1-12-15,-2 0-97 0,-1 2-99 0,-1-1-243 16</inkml:trace>
  <inkml:trace contextRef="#ctx0" brushRef="#br0" timeOffset="119201.84">20237 3371 334 0,'-4'0'86'0,"0"0"3"0,-1 6-33 15,1-2-27-15,0 0-3 0,-2 0-2 16,1 0-2-16,5 1-2 0,-3-2 0 16,3-3-2-16,-5 7 0 0,5-7-3 15,0 6-2-15,-5-6-3 0,5 6-1 0,0-6-2 16,0 5-3-16,0-2 0 0,5-3-1 15,-2 4 1-15,1-4 0 0,1 0 1 16,4 0 1-16,2-6 1 0,1 0 0 16,4 0 1-16,-3-2-1 0,7-3 0 15,3-2-1-15,0 0-1 0,3-1-1 16,1-2-1-16,-1-4-1 0,1 4 0 0,-2 1-1 16,-4 0 1-16,-1 2-1 0,-2 2-1 15,-5 2 1-15,-4 3 0 0,2 0 0 16,-6 1 0-16,-1 5 1 0,-4-5 2 15,5 5 2-15,-5 0 0 0,0 0 0 16,0 0 1-16,0 0-1 0,0 0-1 16,-5 0-2-16,5 0-1 0,0 0-1 15,0 0 0-15,-2 0-1 0,2 0 0 16,0 3 0-16,0-3 0 0,-4 0 0 0,4 0 0 16,0 4 0-16,0-4 0 0,-3 3 0 15,3 1 0-15,-5-4 0 0,5 6 0 16,-6-3 0-16,3-3 0 0,-1 8 0 15,-1-4 0-15,2 0 0 0,-2 2 1 16,-2 0-1-16,3-2 0 0,0 1 0 16,-1 4 0-16,0-3 0 0,5 2 1 15,-5 1-1-15,5-2-1 0,-4 2 1 0,4-1 0 16,-6-1 0-16,6-3 0 0,0 1 0 16,-4 0 0-16,4-1 0 0,0 0 0 15,0-4-1-15,0 3 1 0,0-3-1 16,0 0 1-16,4 0 0 0,-4 0-1 15,5 0 1-15,-5 0 1 0,3 0-1 16,-3 3 0-16,4-3 0 0,-4 0 0 16,0 0 0-16,3 5 1 0,-3-5-1 0,6 6 0 15,-6-2 0-15,5 0 0 0,-5 0 0 16,6 2 1-16,-3 0-1 0,2 1 0 16,0-2 0-16,-3 2 0 0,5-2 0 15,-1 3 0-15,1-1 0 0,0 0 0 16,-1 2 0-16,1 0 0 0,1 1 0 15,-2 0 0-15,0 1 0 0,-2 0 1 16,-4 0 0-16,0 0 0 0,0 1 0 0,-4-1 0 16,-3 1 0-16,0 1 1 0,0-4-1 15,-5 1 0-15,0-2 0 0,1 1 1 16,-2-1-1-16,-5-4-1 0,-2 0 1 16,2 0 0-16,-1-4-1 0,-3 3 1 15,1-3-1-15,0 0 1 0,3-3-1 16,1 3 1-16,2-4-1 0,7 4 1 15,0-5 0-15,4 5-1 0,4 0 1 0,-4-3-1 16,4 3-1-16,0 0 0 0,0 0-1 16,0 0 1-16,4 0-1 0,1 3 0 15,1 1 1-15,1-4 1 0,2 5 0 16,2-2-1-16,1-3 1 0,3 5 0 16,-2-5 0-16,2 0 1 0,-3 0-1 15,2 0 0-15,-1-6 1 0,1 3-1 16,-3-1 0-16,-1 0 1 0,2 1-1 15,-2 3 0-15,-1-6 0 0,-1 6 1 0,2-5-1 16,-4 5 0-16,0-4 0 0,-1 0 0 16,0 4 0-16,0-6-4 0,-5 6-6 15,4-6-14-15,-4 6 28 0,0-9-141 16,0 6-112-16,-4-4-288 0</inkml:trace>
  <inkml:trace contextRef="#ctx0" brushRef="#br0" timeOffset="122618.08">16814 4232 250 0,'-9'0'65'0,"3"4"2"0,0-4-34 16,6 4-9-16,-4-4-4 0,4 0-5 0,0 0-5 0,0 0-3 0,0 0-1 0,0 0-1 0,0-4-1 0,5 4 0 0,-2-5 1 0,-3 0 0 0,6-2 2 0,0-1 0 0,0-1-1 0,-1-1 1 0,-2 0 0 0,3 1 1 0,-1 0 2 0,-1 1 3 0,-4 2 4 0,0 1 1 15,0 5 2-15,0-3 0 0,0 3 0 16,-6 0-3-16,-3 3-2 0,2 2-5 15,0 4-4-15,-1 3-1 0,-4 3-1 16,4-1-2-16,-3 0 0 0,2 2 0 16,2-4 0-16,1-2-1 0,1-3 0 0,1 0 0 15,4-4-1-15,0 1 0 0,0 0-1 16,4-4 1-16,1 0-1 0,1-7 1 16,1 1-1-16,2-2 2 0,2-5-1 15,-3-4 1-15,5 0-1 0,-5 1 1 16,4 0-1-16,-4 3 1 0,0 1 1 15,-3 3 0-15,0 3 2 0,-5 6 3 0,3-3 1 16,-3 3 0-16,0 4 0 0,-4 1 0 16,-1 4-1-16,1 2-1 0,0 1-4 15,-2 1-1-15,-1 1 0 0,0-2 0 16,2 0 0-16,-1-2-1 0,2-4 1 16,4-2-2-16,0-1 1 0,0-3-1 15,4-6 1-15,2-3-1 0,1-5 1 0,5-3 0 16,-4-2 0-16,4-2 0 0,-4 2 1 15,3 4 0-15,-5 2-1 16,-6 7 2-16,3 2 1 0,-3 4-1 0,-3 5 1 16,-3 2-1-16,-5 5 1 0,4 3-1 15,0 4 0-15,-3 1-1 0,0-1-1 16,4 1 1-16,0-2-2 0,6-3-1 16,0-4-4-16,0-3-7 0,0-2-10 15,6-2-39-15,0-4-58 0,0 0-86 16,-6-5-197-16</inkml:trace>
  <inkml:trace contextRef="#ctx0" brushRef="#br0" timeOffset="123871.76">16516 4007 226 0,'0'0'55'16,"0"0"3"-16,0 0-20 0,-5 4-22 15,5-4 0-15,0 0 3 0,-4 0 2 16,4 0 0-16,0 0 0 0,0 0 0 0,0 0-2 16,0 0-1-16,-3 0-1 0,3 0-1 15,0 0 0-15,-5 0 0 0,5 0 0 16,-2 0-2-16,-3 5-2 0,3-2-1 15,-4 3-2-15,0 1-2 0,0 1-2 16,-1 4-1-16,0-1-1 0,-3 3 1 16,1 2 1-16,1 2 0 0,-4 3 2 0,-1 2 0 15,0 1-1-15,4-3 1 0,-2 0-2 16,-2-2 0-16,5-3-2 0,1-4-1 16,2-5 0-16,1-2-2 0,4-1 1 15,0-4-1-15,0 0 0 0,0 0 0 16,4-5 0-16,2-1 1 0,0-4 0 15,1-4 0-15,1-4 0 0,4-2 0 16,-1-2 0-16,1-1-1 0,-1 1 1 16,1 2-1-16,1 5 0 0,-6 2 1 15,0 4-1-15,0 3 2 0,-4 2 0 0,-3 4 2 16,0 0 1-16,0 4 1 0,-3 2 0 16,-4 7 0-16,-1 1-1 0,-3 6 0 15,-3 3-1-15,1 2-2 0,-1-1 0 16,0-3 0-16,0 2-1 0,1-2 0 15,1-2-1-15,0-3 1 0,4-3-1 16,2 0 1-16,0-5-1 0,6-3 0 0,-2-5 0 16,2 0 0-16,5 0 0 0,-1-10 0 15,4 0 0-15,-1-3 0 0,4-1 0 16,-2-4 1-16,1-3-1 0,0 0 1 16,0 3-1-16,-1 1 0 0,-2 2 1 15,-2 3-1-15,0 3 0 0,-2 5 1 16,-3 4 0-16,0 5 1 0,-6 6-1 15,-1-1 1-15,0 5 1 0,-2 1 1 0,2 1 1 16,-5 2 0-16,3-1 0 0,-2 0 0 16,0-1-1-16,2-3 0 0,2-2-1 15,0-2-1-15,0-3-1 0,7-3-1 16,-5-4 0-16,5 4 0 0,5-4 0 16,1-5 0-16,1 0 0 0,1-5 0 15,3-2 1-15,0-2-1 0,0-4 1 16,2 0 0-16,0 1-1 0,-2-4 1 0,-1 2-1 15,2 2 0-15,-5 0 1 0,1 3-1 16,-2-2 0-16,0 4 0 0,-3 4 1 16,-3 1-1-16,3 3 1 0,-3 0-1 15,0 4 1-15,0 0-1 0,0 0 0 16,0 0 0-16,0 0 0 0,0 0 0 16,0 0-1-16,0 0 0 0,0 0-4 15,0 0-4-15,0 0-9 0,5 0-11 16,-5 0-96-16,0 0-98 0,0 0-242 0</inkml:trace>
  <inkml:trace contextRef="#ctx0" brushRef="#br0" timeOffset="131082.74">18111 4857 247 0,'0'0'53'0,"0"0"1"0,0 0-27 0,0 0-23 0,0 0-1 0,0 0 3 0,0 0 6 0,3 0 3 0,-3 0 3 15,4 0 2-15,-4-4 0 0,6 4-4 16,-4-5-2-16,3 5-2 0,-3-7-3 16,-2 3-2-16,6 4-1 0,-6-5 2 15,6 5 2-15,-6-3 2 0,0 3 2 0,0-4 1 16,4 4 1-16,-4-4 0 0,0 4-2 15,0-5-2-15,0 1-2 0,0-1-2 16,-4 1 0-16,4-1-2 0,-6 0 0 16,4 1 0-16,-2 0-1 0,-1 0 0 15,1 1-1-15,-4-1 1 0,1 4 1 0,1-4-1 16,-4 4 1-16,2 0-1 16,1 0 1-16,-4 0-1 0,4 0 0 0,-3 0-1 15,-1 0-1-15,-2 5 0 0,0-5 0 16,1 6 0-16,-3-2-1 0,-3 2 1 15,3 0-1-15,-4 0 1 0,4 1-1 16,0 1 1-16,-1 1-1 0,6-2 0 16,-2-1 0-16,1 1-1 0,4-2 0 15,-1 2 0-15,1-2 0 0,0 2-1 0,1-1 1 16,1 1-1-16,3 1 1 0,2-2-1 16,-6 1 1-16,6 0-1 0,0 2 1 15,6-1-1-15,-6-2 1 0,2 2-1 16,3-1 0-16,-3 0 0 0,3 0 0 15,0 0 1-15,-3-1-1 0,5 1 0 16,0-3 1-16,-1 1 0 0,0-1 0 16,1-1 0-16,-1-3 0 0,2 7 0 0,-1-7 0 15,3 3 0-15,-1-3-1 0,2 0 1 16,-2 0 0-16,4 0 0 0,-1 0-1 16,1 0 1-16,1-5 0 0,-1 0 0 15,0 1-1-15,0-4 1 0,0-1 0 16,-1 0-1-16,-2-2 1 0,2-3-1 15,0 1 1-15,-3 2-1 0,2 0 0 16,-2-1 1-16,1 0-1 0,-1 3 1 16,-1-1-1-16,-2 2 0 0,0-2 1 0,-1 1-1 15,-2 0 1-15,-3-1 0 0,0 1 0 16,0 0 0-16,0 1 1 0,0-1-1 16,-4 1 1-16,-2 0-1 0,0 2 2 15,-3-1-1-15,0 0 2 0,1 7-1 16,-3-5 1-16,3 5 0 0,-5 0 1 0,5-4-1 15,-3 4 1-15,2 0-1 16,-2 0 0-16,-3 0 0 0,5 0-1 0,-2 0 0 16,-2 4-1-16,1-4 0 0,3 0-1 15,-3 3 0-15,4-3-1 0,1 5 0 16,-4-5 0-16,4 6 0 0,0-2-1 16,0 0 1-16,1 2 0 0,-1 2-1 15,1 2 1-15,0 1 0 0,0 0 0 16,4 1 1-16,-3 0-1 0,2 1 1 15,-2-2-1-15,3-1 1 0,2 1-1 16,-6-1 0-16,6-2 0 0,0 3 1 0,0-1-1 16,0 0 0-16,0-2 0 0,0 1-1 15,6-2 1-15,-4 2-1 0,3-3 0 16,1 0 0-16,1 0 0 0,0-1 0 16,0-1 1-16,2 0 0 0,-2-4 0 15,4 4 0-15,1 0 0 0,-3-4 0 16,1 0 1-16,0 0-1 0,3 0 0 0,-2 0 0 15,2-5 0-15,-4-1 1 0,4-1-1 16,0-4 1-16,-1-2-1 0,-1-1 1 16,0-1-1-16,0-1 1 0,-2 0-1 15,-2 2 1-15,2 1-1 0,-6 0 1 16,2 1-1-16,-3-2 1 0,-2 3 0 16,0-2 0-16,0 1-1 0,0 1 1 15,0 0 0-15,-5 5 0 0,2-4-1 16,-2 3 1-16,2 3 0 0,-2 0-1 15,0 4 1-15,-2-8 0 0,1 3 0 0,3 5 0 16,-4 0 0-16,-1 0 0 0,2 0 0 16,-4 0 0-16,4 0 0 0,-2 5 0 15,-4-5 0-15,4 4 0 0,0-4-1 16,-4 4 1-16,1-1-1 0,3 1 1 16,-1 0-2-16,-1 0 1 0,2 2 0 15,-4-1-1-15,5 6 0 0,-2 2 1 0,-1 0-1 16,1 3 1-16,2 1 0 0,-3 1 0 15,3 1 1-15,-1-2-1 0,3 0 0 16,1-2 1-16,-1 0-1 0,0-2-3 16,5-2-6-16,0-2-9 0,5 0-12 15,-3-4-101-15,5-1-105 0,-1-4-257 16</inkml:trace>
  <inkml:trace contextRef="#ctx0" brushRef="#br0" timeOffset="135449.94">22076 4716 235 0,'0'0'54'0,"0"0"1"16,4 0-34-16,-4 0-8 0,6 0-1 15,-3 0 1-15,3 0 0 0,-3-3 0 16,2-3 0-16,0 3 0 0,0-3-2 15,-1-1 1-15,-1 0 0 0,-3 2 2 16,8-1 3-16,-8 1 3 0,0 1 1 16,0 4 0-16,0 0-2 0,0 0-1 15,-7 0-4-15,0 0-4 0,-4 8-4 16,-3 0-3-16,0 0 0 0,-5 1-1 0,0-1 1 16,-2 1 1-16,-1 0 1 0,3-5 1 15,1 3 0-15,4-4 1 0,2-3-1 16,5 0 0-16,5 4-3 0,2-4 0 15,0 0-2-15,0-4 1 0,8 4-1 16,-1-7-1-16,10 1 0 0,-2-4 1 16,3 2 0-16,1-1-1 0,0-1 1 0,1 0-1 15,-4 1 0-15,-1 2 1 0,-3 0-1 16,0 1 1-16,-4 1 0 0,-2 1 3 16,-2 4 4-16,-4-5 2 0,4 5 2 15,-4 0-1-15,0 0 1 0,-5 0-1 16,-1 0-3-16,-2 0-4 0,0 0-1 15,-4 5-2-15,1-1 0 0,-5 2-1 0,2 0 1 16,-5 2-1-16,5 0 1 16,-5 1-1-16,6-3 1 0,1 1-1 0,3-2 0 15,4 0-1-15,5-2-1 0,4-3 1 16,6 0-1-16,2-4 0 0,1-1 1 16,5-3 0-16,1 1 1 0,-1 0 0 15,-2-1 1-15,-1 2-1 0,-2 2 0 16,-1 4 0-16,-4-3 0 0,-3 3-1 15,-5 0 0-15,0 0 1 0,0 6-1 16,-5 0 1-16,-3 0 0 0,-4 4 0 0,-1 0 1 16,-5 1-1-16,1 0 1 0,-3-1-1 15,1-3 1-15,1 0-1 0,3-2 1 16,3-1-1-16,6-4 0 0,3 3 0 16,3-3-1-16,3 0 0 0,5-3 1 15,4 3-1-15,1-6 0 0,5 1 1 16,0-1 0-16,1-1 1 0,-2-2-1 0,2 0 0 15,-5 1 0-15,2-1 1 0,-4 1-1 16,-4 1 0-16,-2 2 0 0,-1 5 0 16,-1-4 2-16,-4 4 0 0,0 0 0 15,-5 4 0-15,1 1 0 0,-6 3 0 16,-2-1 0-16,-3 4-1 0,-4-1-1 16,-2 1 1-16,-1 0-1 0,-4 0 1 15,4-3-1-15,1 1 1 0,6-1-1 16,1-2 1-16,4-1-1 0,4-5-1 15,6 0 1-15,6 0 0 0,5-7-1 0,5-1 0 16,9-6-5-16,2-3-8 0,7-4-101 16,3-3-98-16,2-2-250 0</inkml:trace>
  <inkml:trace contextRef="#ctx0" brushRef="#br0" timeOffset="140567.1">22644 15389 229 0,'0'0'69'0,"-4"0"2"16,4 0-2-16,-3 0-39 0,3 0-7 15,0 0-5-15,0 0-4 0,0 0-1 16,0 0-2-16,0-5-1 0,0 5-1 0,0-7-2 16,3 2-1-16,-3-1-1 0,4 0-1 15,-4-2 0-15,4 2 0 0,-4 0 0 16,0 0 0-16,6 3 0 0,-6 3 1 16,0-5 1-16,0 5 2 0,0 0 1 15,0 0-1-15,-4 0 1 0,0 0-2 16,-2 6 0-16,2 1-1 0,-5 2-3 0,-4 3 0 15,-1 3-2-15,-3 3 1 0,-3 1-1 16,-3 5 0-16,-3 0 0 0,-3 2-1 16,-1 2 1-16,0 1 0 0,0-3 1 15,0 1-1-15,3-1 1 0,2-1-1 16,2-2 0-16,2-2 0 0,5-3 0 16,2 0 0-16,5-3-1 0,1-3 1 15,3-3-1-15,5-3 0 0,-5-2-1 16,5-4 1-16,0 0 0 0,0-8 0 15,8 0 0-15,-2 0 0 0,1-5 1 0,1 0 1 16,4-1 1-16,-2 0 0 0,3 2 1 16,1 2-1-16,-2 0 1 0,0 2 0 15,1 0-1-15,1 1 0 0,-2 3-1 16,0 0-1-16,-1-1 1 0,-4 5-1 0,-1-5 0 16,0 5 1-16,-6 0 2 0,0 5 1 15,-6 0 1-15,-1 1 0 0,-1 0 0 16,-1 2 1-16,0 1-2 0,-1-2-1 15,0-2-1-15,1 0-1 0,1-1 1 16,-1 1 0-16,-2-1 1 0,2-4 1 16,-1 7 0-16,2-3 0 0,1-4-1 15,-1 5 1-15,4-5-2 0,1 4 0 16,-2-4-1-16,1 0-1 0,4 0 0 16,-4 0 0-16,4 0-1 0,0 0 1 15,0 0-1-15,0 0 1 0,0 0-1 0,0 0 1 16,0 0 0-16,4 0 1 0,-4 0 0 15,0 0 2-15,0 0 0 0,4-4 0 16,-4 4-1-16,0 0 1 0,0 0-1 16,0 0 0-16,0 0-2 0,0-3 1 15,0 3-1-15,0 0 1 0,0 0 1 0,-6 0 0 16,1-4 2-16,-2 4 1 0,-2 0 0 16,1 0 2-16,-3 0 0 0,1 0 0 15,-2 0-1-15,4 0-1 0,3 0-1 16,-1 0-3-16,6 4 0 0,0-4-2 15,0 0 0-15,11 0 0 0,3-4-1 16,3 1 1-16,4-3-2 0,4-1-2 16,5 0-3-16,4-1-6 0,3-2-10 0,1 1-11 15,2-1-100-15,0 3-101 16,-3 0-249-16</inkml:trace>
  <inkml:trace contextRef="#ctx0" brushRef="#br0" timeOffset="141030.78">22587 15384 347 0,'0'-6'76'0,"0"0"1"15,3-1-60-15,1-1-5 0,-4 2-1 0,6 0-1 16,-6 1 0-16,6 2 1 0,-2-1 1 16,-1 4 0-16,-3 0 1 0,7 0-2 15,-7 0 1-15,5 0 2 0,-5 0 0 16,0 6 2-16,-5 3-1 0,-2 0 1 16,-6 7 1-16,-3 4 1 0,-7 6-2 15,-4 4-3-15,-9 4-1 0,-4 3-2 16,-3 2-3-16,0 3-1 0,-3 1-8 15,3-3-12-15,3-2-101 0,7-4-97 0,3-4-250 16</inkml:trace>
  <inkml:trace contextRef="#ctx0" brushRef="#br0" timeOffset="150580.03">573 13169 272 0,'0'0'59'0,"2"0"0"0,-2 0-39 15,5 0-19-15,-5 0-2 0,6 0 2 16,-6 0 0-16,2 0 5 0,-2 0 7 16,5-3 5-16,-5 3 5 0,3-5 3 15,-3 5 2-15,0-4-1 0,0 4-4 16,0-3-7-16,0 3-5 0,0-4-3 0,0 4-1 16,0 0 0-16,5-4 3 0,-5 4 1 15,0 0 2-15,0-3 1 0,-5 3 1 16,5 0 1-16,0 0-2 0,-4-4-2 15,4 4-1-15,-5 0-1 0,0 0-1 16,0 0-2-16,-3 0 0 0,-1 0-2 16,-2 0 0-16,2 0-1 0,-7 4 0 0,1-1-1 15,-1 5 0-15,-1 0-1 16,-3 4-1-16,0 4 1 0,0 2-2 0,0 6 1 16,-1-3-1-16,2 6 1 0,-2 3-1 15,0 3 0-15,-2 1 0 0,3 1 0 16,-1 1 0-16,3 3 0 0,3-4 0 15,2-2 1-15,0-1-1 0,6-3 0 16,2-4 0-16,5-2 0 0,-2-3 0 0,2-2 0 16,0-1 0-16,5-3 0 0,-2-3 0 15,3-2 0-15,1 1 0 0,-2-5 0 16,-3-2 1-16,3-3 0 0,-5 0 0 16,2 0 0-16,-2 0 2 0,0 0 0 15,0 0 0-15,0 0 1 0,-2-6-1 16,2 1 0-16,-5-3-1 0,2 0-1 15,3-2 0-15,-4-1-1 0,4-1 0 16,0-2 0-16,0 1 0 0,0-2 0 0,5 0 1 16,-5-2-1-16,2 0 1 0,-2-2 0 15,0-3-1-15,0 1 1 0,0 0-1 16,0-1 1-16,-2 1-1 0,2 2 1 16,-5 2-1-16,-2 2 1 0,5 1-1 15,-3 3 0-15,0 0 1 0,3 1-1 16,-3 0 1-16,3 2 0 0,2 0 0 0,-6 1 0 15,6 2 0-15,0 0 0 16,0 2-1-16,-2 3 0 0,2 0 0 0,0 0-1 16,0 0 0-16,0 0 0 0,0 0 0 15,0 0 1-15,0 0-1 0,0 6 1 16,0-1 0-16,0-1 1 0,0 2-1 16,0-1 1-16,-4 2 0 0,4-1-1 15,0-1 1-15,4 1 0 0,-4 0-1 16,0-1 1-16,0 6 1 0,2 0 0 15,-2 2 0-15,0 4 0 0,0-1 0 0,0 4 0 16,0-2 0-16,6 2 0 0,-6-1-2 16,0-3 1-16,0 1 0 0,0-3-1 15,0 1 1-15,-6-2-1 0,6 0 1 16,-2-3 0-16,2-1 0 0,0 0-1 16,0-3 1-16,0-1 0 0,2-2-1 15,-2-3 1-15,0 4 0 0,7-4 0 0,-7 0 0 16,0 0 0-16,5 0 0 0,-5 0 1 15,2 0 0-15,4 0 0 0,-2 0 1 16,3-6-1-16,2 0 0 0,2 0-1 16,0-2 1-16,6-2-1 0,0-2-1 15,0-1 1-15,2 2-1 0,-4-4 0 16,3 2 0-16,-4-1 1 0,0 1-1 16,-3 1 0-16,-3 2 1 0,-1 0 0 15,-1 4 0-15,-6 0 2 0,5 6 0 16,-5-5 3-16,0 5 2 0,0 0 1 0,0 0 0 15,0 0 0-15,0 0-1 0,-5 0-2 16,5 3-2-16,-6-3-7 0,6 4-7 16,-5-4-13-16,5 5-13 0,0-5-102 15,5 0-108-15,-5-9-263 0</inkml:trace>
  <inkml:trace contextRef="#ctx0" brushRef="#br0" timeOffset="153997.87">20633 11464 232 0,'0'-4'67'15,"0"4"5"-15,0-3-21 0,0 3-15 16,0-4-5-16,-5 4-4 0,5-5-5 15,0 5-4-15,0-4-3 0,0 4-2 16,0-3-1-16,0 3-1 0,0 0 0 16,0-4 0-16,0 4 0 0,0 0 1 15,0 0 0-15,0 0 0 0,-2 0-1 0,2 0-1 16,-5 0-1-16,1 0-1 0,-2 5-2 16,1 1-1-16,-4 4 0 0,1 1-1 15,-2 1-1-15,-1 4 1 0,-2 1 0 16,0 2 0-16,-2 0 1 0,-3 2 0 15,-3 0 1-15,2 3-1 0,-1 1 1 16,-2 2-1-16,-2 1-1 0,4 0-1 0,0 1-1 16,5 2-1-16,-1-2 0 0,7 2 0 15,2-2-1-15,7-1 1 0,-5 1-1 16,5-6 1-16,0 0-1 0,0-3 1 16,5-4-1-16,-5-1 1 0,3-5-1 15,-3-2 0-15,0-3 0 0,4-2 1 16,-4-3 0-16,0 5 1 0,0-5 1 15,0 0 0-15,0-5 0 0,-4 5 0 16,4-8 0-16,-8-3 0 0,1-2-2 0,0-2 0 16,0-2-1-16,-3-3 1 0,-2 0-1 15,1 1 0-15,-2-1 1 0,4 2-1 16,-2 0 0-16,4-1 1 0,-1 1 0 16,2 2 0-16,1 2 0 0,5-1 0 15,-2-3 0-15,2 6 0 0,0-3-1 16,6 3 1-16,-4-2 0 0,3 3-1 15,-5 3 1-15,7 3 0 0,-5 2-1 0,3 3 0 16,-5-5 0-16,6 5 0 0,-4 0 0 16,-2 0 1-16,6 7 0 0,-6 2 0 15,0 3 2-15,0 1 0 0,0 2 1 16,0 3 1-16,-2 3-1 0,2 2 0 16,-5-4-1-16,5 1 0 0,0 1-1 15,0 1 0-15,0-4-1 0,0-2 1 16,5-2-1-16,-3-3 0 0,3-1 0 15,0-3 1-15,-1-2-1 0,2-5 1 0,3 0 1 16,0 0 0-16,4 0 0 0,2-11 1 16,9 0-1-16,3-3 0 0,2-6-1 15,4 1 0-15,0-3-1 0,4 0-1 16,-4 3 1-16,-4 3-1 0,-2 3 1 16,-1 2-1-16,-1 2 1 0,-6 2-3 0,-3 1-6 15,-3 1-9-15,0 5-14 16,-8-3-99-16,-3 3-103 0,-2 3-254 15</inkml:trace>
  <inkml:trace contextRef="#ctx0" brushRef="#br0" timeOffset="156781.04">13328 5478 232 0,'0'0'58'0,"-2"6"6"0,2-1-36 15,-4 0 0-15,4 0 2 0,-4-1 2 16,4-1 0-16,-4 1-4 0,4-4-3 16,0 4-5-16,0-4-2 0,0 0-4 15,0 0-1-15,-5 0 0 0,5 0 1 0,0 0 2 16,0 0 0-16,0 0 1 0,0 0-1 16,-2 3-2-16,2-3-2 0,-5 6-3 15,5-3-3-15,-6 0-2 0,6 2 0 16,-3-1-2-16,3 1 1 0,-4-5 0 15,4 5 1-15,0-5 1 0,-5 4-1 16,5-4 1-16,0 0 0 0,0-5 0 16,0 0 0-16,0 1-2 0,0-5 0 0,5 1-1 15,-5-2 0-15,6-1 0 0,-6 0-1 16,7-1 1-16,-3-1-1 0,-1-2 1 16,3-2 0-16,1 0-1 0,0-6 1 15,3 1 1-15,0-5 0 0,2 0-1 16,1-3 1-16,5-3 0 0,-1 1-1 15,2 2 0-15,1 1-1 0,1 1 0 0,-2 4 0 16,0 1-1-16,-1 6 1 16,-3 0-1-16,-2 5 0 0,1 1 0 0,-3 1 1 15,-3 1 0-15,3 2-1 0,-3 1 1 16,-1 0 0-16,0 0 0 0,1-1 0 16,1 2 0-16,-1-3 0 0,0 2-1 15,-1-1 1-15,0 1 0 0,-2-2 0 0,-3 1-1 16,3 2 1-16,-5-1 0 0,5-1-1 15,-5 2 0-15,4 1 0 0,-4-1 1 16,5 0-1-16,-5 2 0 0,4 3 1 16,-4-6-1-16,0 6 1 0,0 0 0 15,0 0 0-15,0 0 1 0,0 0 1 16,0 0 0-16,0 0 1 0,0 0-1 16,0 0 1-16,0 0-1 0,-4 0 0 15,4 4-1-15,0-4 0 0,-6 0 0 0,3 4 0 16,3-4 0-16,-6 5-1 0,1-5 1 15,2 5 0-15,-2-5 0 0,0 3-1 16,-2-3 1-16,1 4-1 0,0-4 0 16,2 5 0-16,-6-5-1 0,3 5 1 15,0-2-1-15,-1 2 1 0,-4-2 0 16,5 4 0-16,-4 1 0 0,4-1 1 16,-2 2 0-16,-2-2 0 0,3 2 0 15,-4-2 0-15,3 0 0 0,-2-1-1 0,1-1 0 16,-1 1-1-16,-1-2 0 15,3 2 0-15,-2 0 0 0,2-1 0 0,-2 1 0 16,3-1 0-16,2-5 1 0,0 7-1 16,-1-7 0-16,5 5 1 0,2-5-1 15,-4 0 0-15,4 0 1 0,0 0 0 16,-6 0-1-16,6 0 1 0,0 0 0 16,-3 0 1-16,3 0-1 0,-5 0 0 0,5 0 1 15,0 0-1-15,0 0-1 0,0 0 0 16,0 0 0-16,0 0-1 0,0 0 0 15,2 0 0-15,3 0 0 0,-1 0 0 16,-1 0 0-16,3-4 1 0,2 4 0 16,2-4 0-16,-2 0 0 0,1 0-1 15,3 0 1-15,-2-3 0 0,0 1 0 16,3-1 0-16,-3 0 0 0,0-2 0 0,1 0 0 16,-3-1 0-16,3 2 0 0,-3 1 1 15,-2 0-1-15,0 3 0 0,-4 0 0 16,4 0 0-16,-6 4 0 0,5-3 1 15,-5 3-1-15,0 0 0 0,0 0 0 16,0 0 0-16,0 0 0 0,0 0 0 16,0 0 1-16,0 0-1 0,0 0 1 15,0 0-1-15,0 0 0 0,0 0 1 0,0 3-1 16,0-3 0-16,0 4-1 0,0-4 1 16,0 6-1-16,0-1 1 0,0 2 0 15,0 2-1-15,0 1 1 0,0 1 1 16,0 2-1-16,0 1 0 0,-5 3 1 15,5 0-1-15,-8 2 1 0,3 0-1 16,-1 3 1-16,0 1 0 0,3 0-1 16,-1-1 1-16,-3 2 1 0,7-5-1 15,-2 1 1-15,2-3-1 0,-5-5 0 0,5 1 0 16,0-4-1-16,0 0 1 0,0-1-1 16,0-4 0-16,0-4 0 0,0 7 0 15,0-7 0-15,0 0 0 0,0 0 0 16,0 0-2-16,0 0-2 0,0 0-3 15,0 0-8-15,0 0-11 0,0-8 115 16,-5 1-225-16,5-4-122 0,-7-2-34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1185.06323" units="1/cm"/>
          <inkml:channelProperty channel="Y" name="resolution" value="2107.20264" units="1/cm"/>
          <inkml:channelProperty channel="T" name="resolution" value="1" units="1/dev"/>
        </inkml:channelProperties>
      </inkml:inkSource>
      <inkml:timestamp xml:id="ts0" timeString="2019-10-28T15:13:13.869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1" timeString="2019-10-28T15:13:15.192"/>
    </inkml:context>
  </inkml:definitions>
  <inkml:trace contextRef="#ctx0" brushRef="#br0">16924 18100 0,'0'0'16,"0"0"-16,0 0 16</inkml:trace>
  <inkml:trace contextRef="#ctx1" brushRef="#br0">8918 9187 100 0,'0'-4'21'0,"0"4"4"0,-3 0-10 0,-2 0 7 0,5 0 11 15,-3 0 9-15,3 0 5 0,-7 0 4 0,2 0 1 16,1 0-6-16,1 0-9 0,-1 0-9 16,0 0-8-16,-1 0-5 0,5 0-4 15,-7 0-4-15,7 0-1 0,-6 0-2 16,6 0 0-16,-3 0-1 0,3 0-1 16,0 0 1-16,0 0-1 0,0 0 0 15,0 0 0-15,-4 4-1 0,4-4 1 16,0 0 0-16,0 0-1 0,-3 0 0 0,3 3 0 15,-4-3 0-15,4 0 0 0,-6 5-1 16,2-5 0-16,0 6 1 0,-1-2 0 16,1-1 0-16,0 3 0 0,-5-2 2 15,5 0 1-15,-2-4 1 0,2 5 0 16,-1-5 0-16,5 0 0 0,-6 4 0 0,6-4-1 16,0 0 0-16,0 0-1 0,0 0 0 15,0 0-1-15,0-6 1 0,6 2-1 16,-3-1 0-16,3-1-1 0,1-1 1 15,2-1-1-15,2 0 0 0,1 0 0 16,2 1 1-16,0-2 0 0,2 1 1 16,0 0 1-16,0 1 1 0,-2 2 1 15,2 0 1-15,-4 5-1 0,1-4 1 16,-2 8-1-16,-1 3 0 0,-3 0-1 0,0 5-1 16,-4 4 0-16,-3 5-1 15,0 1 1-15,-4-1 0 0,-5 1 0 0,-1 2 1 16,-2 2-1-16,1-4 0 0,-2-1-1 15,1-4-1-15,0 2 0 0,2-5 0 16,1-5-1-16,5-4-2 0,4-1 0 16,-3-4 0-16,3 0-1 0,7 0 1 15,3 0-1-15,-1 3 0 0,4-3 2 16,2 7 0-16,2 2 0 0,-2 0-1 0,-2 7 1 16,1-1-1-16,-3 2 1 0,-6 3 0 15,-1 0 0-15,-4 1 0 0,0-1 0 16,-4-1 1-16,-6 3 1 0,0-2-1 15,-4-1 1-15,-2 1 1 0,-4 0 0 16,-1-4 0-16,-3 0 1 0,0-5 1 16,-3-2 1-16,3-3 2 0,-2-6 0 15,0 0 0-15,3 0-1 0,1-8 0 16,2 1-1-16,6-3-3 0,0 0-1 0,2-1-2 16,3 0-5-16,2-1-5 0,2 3-9 15,0-2-11-15,5 3-91 0,0-2-95 16,0 3-230-16</inkml:trace>
  <inkml:trace contextRef="#ctx1" brushRef="#br0" timeOffset="1096.81">9569 9257 335 0,'-5'0'87'0,"5"0"1"0,0 0-10 16,0 0-63-16,0 0-3 0,0-4-1 15,0 4-2-15,0-4 1 0,0 0 2 16,0-1 1-16,5-2 1 0,-5-2 0 16,5 0 0-16,-5-2-2 0,3-1 0 0,2 1-2 15,1-2 0-15,-2 1-1 0,-4 2 1 16,4 1 1-16,-4-1 0 0,-4 4 0 15,-1-1-1-15,-5 7 0 0,1 0-3 16,-7 5-2-16,-2 2-1 0,-2 6-3 16,-5 6 0-16,-1 5 1 0,0 2-1 15,-8 10 1-15,8 3 0 0,-1 6 0 16,1 3 0-16,5-2 0 0,3-2-1 16,4 0 0-16,9-11 0 0,5-2 0 0,0-7-1 15,12-4 0-15,1-4 0 0,3-5-1 16,4-4 1-16,4-3-1 0,1-4 1 15,1-7 0-15,1-3 1 0,-1-4-1 16,-2-3 1-16,-3-1-1 0,-5-2 0 16,-2-3 0-16,-7 0-1 0,-2-3 0 0,-10 0 1 15,-2 4-1-15,-6 0 0 16,-1 4 1-16,-7 4 0 0,-5 7 2 0,-1 7 0 16,-5 3 1-16,-1 8 1 0,1 7 0 15,1 3-1-15,1 2 1 0,4 0-2 16,7 2-1-16,5-3-2 0,6-2-3 15,3-6-2-15,5-3-5 0,7-2-4 16,6-6-8-16,6-3-10 0,4 0-72 16,2-6-18-16,7-1-77 0,-3-1-163 15</inkml:trace>
  <inkml:trace contextRef="#ctx1" brushRef="#br0" timeOffset="2101.29">9983 9208 507 0,'-13'0'115'0,"-2"0"2"0,0 0-88 16,0 8-7-16,-3 3-3 0,0 5-3 16,0 8-4-16,-5 6-3 0,3 4 0 15,1 5 0-15,4 3-1 0,1 2 0 16,1-2-2-16,7-7-1 0,6 0-1 16,0-6-1-16,11-5 0 0,4-6-1 15,6-6-1-15,4-6 0 0,8-6-1 0,1-5-1 16,3-7-2-16,-1-7-1 0,2-2-2 15,-4-5-1-15,-1-3-2 0,-2 0 1 16,-5-1 0-16,-5-3 1 0,-6-2 2 16,-8 1 1-16,-7 0 1 0,-10 2 1 15,-7-1 0-15,-4 5 2 0,-5 4 0 16,-2 8 3-16,-3 7 2 0,-1 9 0 16,2 7 2-16,-2 7 1 0,0 5-1 15,0 8-1-15,3 4-1 0,4 3-2 0,5 2-1 16,6 3 0-16,8 1-1 15,6-2-1-15,8-6 1 0,11-2-1 0,3-9 0 16,9-4 0-16,2-8-1 0,6-9 1 16,8 0 0-16,0-10 0 0,5-3-1 15,2-6 1-15,-2-4-1 0,0-7 1 16,-5 1 0-16,-6-3 0 0,-2-4 1 16,-11 2 0-16,-3 5 0 0,-6 4 2 0,-6 6 2 15,-6 5 2-15,-2 3 2 0,-5 11-1 16,-6 0 1-16,-4 7 0 0,-1 7-1 15,-2 6-4-15,-4 3-1 0,2 7-1 16,-3 3-1-16,5-1 0 0,5-2 0 16,2-4-1-16,6-4 0 0,6-4 0 15,3-4-1-15,8-6 0 0,4-5 0 16,3-3-2-16,4-9-1 0,0-2 0 16,3-3-1-16,1-7 0 0,-2-3-1 0,-3 0 1 15,-1-6-1-15,-2-1 2 0,-5-2 0 16,-9-4 1-16,-4 1 1 0,-6 1 0 15,-7-1 1-15,-6 7 2 0,-7 5 1 16,-2 7 2-16,-3 10 1 0,-3 7 0 16,-2 5 0-16,1 7 0 0,-2 9-2 15,4 2 0-15,0 4-3 0,0 6-3 16,2 4-5-16,5 1-10 0,1 1-13 0,9-1-103 16,0-1-107-16,10-5-261 0</inkml:trace>
  <inkml:trace contextRef="#ctx1" brushRef="#br0" timeOffset="2847.91">11551 8967 465 0,'-6'-11'101'0,"1"3"0"0,-1 2-86 15,-3 6-2-15,0-4-3 0,0 9-5 16,-2 1-2-16,-2 5 2 0,-4 4 3 16,-2 2 4-16,-3 4 2 0,-4 3 2 15,-1 6 2-15,-4 5 0 0,-1 6-2 16,3 5-2-16,0 5-3 0,7 3-3 16,1 3-2-16,7 2-2 0,3-8-2 15,11-1-1-15,0-6-2 0,11-7-1 16,4-5-1-16,6-6-1 0,6-9-2 0,6-2-1 15,4-8-2-15,3-7-4 0,1 0-2 16,-1-8-5-16,1-5-7 0,-4 0-12 16,-2-5-77-16,-6 2-85 0,-4 0-202 15</inkml:trace>
  <inkml:trace contextRef="#ctx1" brushRef="#br0" timeOffset="3092.13">10946 9274 476 0,'-15'0'101'0,"8"4"1"16,7-4-88-16,0 5-5 0,8 1 0 0,6-1-1 15,5 1 0-15,6 2 1 0,3-2 4 16,5-1 1-16,5 0 2 0,4-5 0 15,1 0-1-15,-1-5-2 0,4 0-3 16,-6-1-1-16,-1 3-4 0,-6-5-1 16,-6 0-3-16,-5 5-3 0,-5-2-2 15,-7 2-6-15,-6 3-8 0,-4-6-10 16,-6 6-19-16,-8 0-56 0,-3 0-17 16,-7 4-71-16,-7 1-138 0</inkml:trace>
  <inkml:trace contextRef="#ctx1" brushRef="#br0" timeOffset="3256.87">10963 9443 427 0,'-13'17'101'0,"1"1"3"16,4-3-65-16,8 2-8 0,0-3-2 15,7-1-4-15,4-2-3 0,6-1-2 16,7-5-2-16,7 1-2 0,6-6-5 16,3 0-3-16,6-6-2 0,1 3-3 0,3-4-2 15,-1-1-5-15,-7 2-8 0,-3-2-11 16,-4-2-100-16,-1-1-100 0,-8-6-253 15</inkml:trace>
  <inkml:trace contextRef="#ctx1" brushRef="#br0" timeOffset="4365.63">8571 10176 484 0,'-4'0'105'16,"0"-3"0"-16,4 3-87 0,4-4-6 15,3 4-5-15,3 0-2 0,2 0-1 0,5 0 1 16,6 4 1-16,3-4 2 0,5 7 0 15,5-2 1-15,4 0 1 0,8 2-1 16,8-7 0-16,5 4 0 0,13-4-1 16,10 6 0-16,8-6-1 0,10-7-1 15,15 7-1-15,7-4-1 0,7-3-1 16,10-2-1-16,5-2 0 0,5 0-1 16,1 2 0-16,2-4-1 0,-2 1 1 0,1 2-1 15,-3 1 0-15,-7 0 1 0,-1 3 2 16,-8-2 1-16,-1 2 1 0,-6 3 1 15,-8-1 1-15,-11 0 1 0,-5-3 0 16,1 4-1-16,-9 3-1 0,-9-4-2 16,-7 4-1-16,-7-4 0 0,-11 4-3 15,-9 0-5-15,-8 0-8 0,-9-5-13 16,-8 5-64-16,-5-7-43 0,1-3-94 0,-7-7-205 16</inkml:trace>
  <inkml:trace contextRef="#ctx1" brushRef="#br0" timeOffset="5866.21">9082 10746 426 0,'-9'12'90'15,"1"-4"2"-15,8-5-77 0,-5-3-3 0,5 0-1 16,0 0 0-16,8-7 2 0,0 0 0 16,2-5 0-16,4-2 1 0,2-1-2 15,6-2 0-15,2-4-2 0,5 0-2 16,-2 1-1-16,2-2-2 0,2 0-1 15,0-3 0-15,-3 1-1 0,-3-2 0 16,-3 2 0-16,-3 1 2 0,-4 3 0 16,-3 2 0-16,-2 6 2 0,-4 1 1 15,-2 6 1-15,-4 2 1 0,0 3 1 0,0 0 0 16,0 0 0-16,-4 8 0 0,-4 3-2 16,-1 9 0-16,-3 3-2 0,-3 5-1 15,-3 4-2-15,1 2 0 0,0 2-2 16,-2-3 0-16,5-1-1 0,-2-2-1 15,5-3 1-15,-1-2-1 0,2-3 0 16,3 0 1-16,3-4-1 0,-1-3 0 0,0-3 0 16,5-1-1-16,-4-1-3 15,4-2-3-15,0-4-6 0,0-4-6 0,0 5-8 16,0-5-7-16,0 4-9 0,4-4-85 16,-4 5-88-16,5-5-212 0</inkml:trace>
  <inkml:trace contextRef="#ctx1" brushRef="#br0" timeOffset="6746.75">9872 10503 398 0,'-20'4'87'0,"1"-4"0"0,0 0-67 15,3 5-7-15,-1-5 1 0,4 0 4 16,5 0 1-16,-3-7 0 0,3 1 0 16,8-1-1-16,-2-4-3 0,4 1-5 0,6-4-3 15,4 0-2-15,8 1-1 0,0 1 1 16,6-1 1-16,1 4 2 0,3 3 0 15,-3 6 0-15,-4 0 0 0,0 4 0 16,-3 4-1-16,-5 4-1 0,-2 3-1 16,-6 2 1-16,-1 4 0 0,-6-1 0 15,0 5 0-15,-6 0 0 0,-6-2 0 16,-2 3 0-16,-6-4-2 0,-5 2 0 16,-2 2-1-16,-1-1 0 0,-4 0-1 0,3-2-1 15,-2-2 0-15,4 0 1 0,6-2-2 16,1-4 1-16,6 1 0 0,4-4-1 15,7 0 1-15,3-1-1 0,0-2 1 16,9 0 1-16,5-2 1 0,5-1 0 16,2-1 0-16,9-1 1 0,-1-4-1 15,4 0 0-15,0 0-1 0,0 0 0 0,-1-7-1 16,-1 2-3-16,-3-3-3 0,0 1-6 16,-2 1-7-16,0-1-10 0,-1 2-8 15,-5 5-95-15,-4-5-95 0,2 5-231 16</inkml:trace>
  <inkml:trace contextRef="#ctx1" brushRef="#br0" timeOffset="7448.5">10290 10792 554 0,'-2'8'113'16,"-2"0"1"-16,4 2-103 0,0 1-9 15,6 1 0-15,5-4 1 0,-2 0 0 16,3-8 1-16,2 0 2 0,0-7 1 0,3-1 2 16,-2-3 0-16,-1-1 0 0,4-1-1 15,-3 1-1-15,3-3-2 0,-3-1-1 16,-2-1-2-16,-1-1 0 0,-4 0-1 16,-1-5 0-16,-7 1 0 0,5 0 0 15,-10 2 0-15,-2 1 0 0,-2 2 0 16,-4 4 1-16,-3 2 1 0,-1 6-1 15,-3 5 0-15,0 5 0 0,-4 6 1 16,-2 4-2-16,-1 4 0 0,0 6 0 0,2 3 0 16,-1 2 0-16,5-2 1 0,3-1-1 15,4-1 1-15,7-1-1 0,7-3 1 16,6-3-1-16,6-6 1 0,9 0-1 16,6-6 0-16,6-7 0 0,6-9 0 15,7-3 0-15,0-5 0 0,6-8 0 16,1 0-1-16,0-3 1 0,1 1-1 0,-3 0 0 15,-2 0 0-15,-4 0-1 0,-6 6 0 16,-10 2 0-16,-3 1 0 0,-7 4 1 16,-6 4 0-16,-7 2 1 0,-6 8 1 15,0 0 1-15,-11 9 1 0,-1 3 0 16,-4 4 0-16,-4 3 1 0,1 5-1 16,-3 3 0-16,1-1-1 0,3-1 0 15,3-1 0-15,5-6-1 0,5-1-1 16,5-5 0-16,6-5 0 0,7-7 0 15,6 0 0-15,6 0 0 0,3-8 0 0,0-3 0 16,4-5 0-16,0-3 0 0,-2-2-1 16,-1-3 0-16,-4-1-1 0,-4-2 0 15,-5 2 0-15,-4-3 0 0,-5 1 0 16,-7-1 0-16,0 2 0 0,-7 4 1 16,-2 4 0-16,-8 5 0 0,2 10 0 15,-6 8 0-15,-3 7 1 0,-3 6 0 0,-1 6 0 16,-3 3 0-16,3 2-1 0,-5 3 1 15,1-1 0-15,4 0-1 0,4-2-3 16,1-1-8-16,4-6-15 0,6-2-112 16,7-6-113-16,1-2-286 0</inkml:trace>
  <inkml:trace contextRef="#ctx1" brushRef="#br0" timeOffset="8352.82">11859 10137 342 0,'-4'0'86'0,"-1"0"3"15,-2 0-39-15,-3 0-23 16,3 5-5-16,-5-5 0 0,1 7-3 16,-2-3 1-16,-3 0 0 0,2 1 0 0,-2 1-2 15,-1-2-1-15,-2 0-3 0,-1 4-1 16,-2 0-2-16,1 5-1 0,0 1-1 16,-3 2 0-16,4 6-1 0,1 5-1 15,1 4-1-15,2 2-2 0,3 1 0 16,5 2-2-16,-2 0-1 0,7-3 0 15,3-2 0-15,0-3-1 0,5-7 0 16,4-1 0-16,3-6 0 0,3-3 0 0,3-3 0 16,8-4 1-16,1 1-2 0,5-5-1 15,2 0-3-15,0 0-6 0,1-5-5 16,-2 1-8-16,-3 4-20 0,-3-9-78 16,-4 5-87-16,-5-2-210 0</inkml:trace>
  <inkml:trace contextRef="#ctx1" brushRef="#br0" timeOffset="8666.28">11294 10394 436 0,'0'4'100'0,"7"0"4"0,1-4-64 15,7 6-21-15,2-2 0 0,4-4 2 16,4 5-3-16,1-5-1 0,0 0-3 16,1-5 0-16,0 1-2 0,0-1-1 0,4-1-3 15,-3-1-1-15,1 0-2 0,-4 3-1 16,1 0-3-16,-6 0-4 0,-1 4-5 15,-9 0-7-15,0 0-6 0,-10 0-11 16,0 0-90-16,-8 0-92 0,-4 0-221 16</inkml:trace>
  <inkml:trace contextRef="#ctx1" brushRef="#br0" timeOffset="8896.95">11326 10549 419 0,'-6'4'108'15,"2"-1"1"-15,4-3-1 0,0 4-95 16,8-4-4-16,1 5 0 0,5-2 0 16,1 2 0-16,3-2 2 0,-3-3-1 0,5 4 0 15,-3-4-2-15,-1 0-1 0,3 5 0 16,1-5-3-16,0-6 0 0,2 3-2 16,4-2-1-16,-1-1-3 0,0-1-7 15,-1 3-10-15,2-1-16 0,-4 0-88 16,2-4-95-16,-1 0-233 0</inkml:trace>
  <inkml:trace contextRef="#ctx1" brushRef="#br0" timeOffset="9565.71">12190 10303 441 0,'0'-9'97'0,"6"3"2"0,-6 2-78 0,0 4-4 16,0 0 1-16,0-3 1 0,0 3 0 15,0 0-2-15,-6 6 2 0,-1 1 0 16,-5 5-1-16,-2 7-1 0,-3 4-1 16,-4 10-1-16,-3 6-1 0,-4 4-1 15,-4 4-2-15,-2 0-3 0,-2 4-2 16,-4-2-1-16,-1-2-2 0,3-1-2 15,-2-3 0-15,8 0 0 0,5-6-2 0,3-6-3 16,5-3-4-16,3-3-7 0,3-7-7 16,3-2-9-16,2-6-17 0,-3 1-82 15,7-6-90-15,4-5-216 0</inkml:trace>
  <inkml:trace contextRef="#ctx1" brushRef="#br0" timeOffset="10262.92">12368 10810 465 0,'0'0'106'15,"0"0"2"-15,0 0-70 0,5 0-14 16,1-4 0-16,3 1 0 0,-1-3-3 0,2 2-2 15,-1-4-2-15,4-2-4 0,-5-2-3 16,1 0-3-16,-1-2-3 0,-2 0 0 16,-3-1-1-16,-3 0 0 0,0 3 0 15,-7 0-1-15,-1 3 0 0,-5 2 0 16,-6 2 0-16,0 5-1 0,-4 0 0 16,-2 7 0-16,-3 3 0 0,0 6-1 0,1 2 1 15,2 0 0-15,2 1 0 0,-1 1-1 16,5-2 1-16,6 0-1 0,4-4 1 15,7-1 0-15,2-1-1 0,7-1 1 16,6-5 1-16,8-6-1 0,5 0 0 16,7-9 0-16,0-2 0 0,6 0 0 15,-2-3 0-15,0-3 0 0,-4-1-1 16,-1 1 0-16,-6 0 1 0,-6 1-1 16,-2-1 1-16,-6 5-1 0,-1-1 2 0,-6 6 1 15,-5 7 1-15,0-4 0 0,-9 4 0 16,0 8 0-16,-1 2 0 0,-4 6-2 15,1 0 0-15,-4 5 0 0,4 1 0 16,0 5-1-16,-1 2 1 0,2-2 0 16,3-1 1-16,1 0-1 0,4 1 0 15,4-1 1-15,0-5 0 0,10-5 1 0,1-3 1 16,2-4 0-16,7-6 0 0,3-3 0 16,6-9-1-16,5-5-3 0,5-2-8 15,3-4-10-15,3-1-15 0,5-4-112 16,-3-4-115-16,-6 4-285 0</inkml:trace>
  <inkml:trace contextRef="#ctx1" brushRef="#br0" timeOffset="11122.39">13327 9899 535 0,'-9'0'119'0,"3"-6"0"0,2 2-91 0,4 4-13 0,5 0-4 0,4 0-3 0,3 3-1 0,2 2 1 16,6 0 1-16,6 0 2 0,1 0 2 16,6-5 0-16,0 3 0 0,1-3-3 15,5-4-1-15,1-4-2 0,-3 4-3 0,2-3-1 16,-4 0-1-16,-1 1-3 16,-2 1-4-16,-5 1-6 0,-2 4-8 0,-4-3-12 15,-8 3-13-15,-5 0-91 0,-8 0-99 16,-7 3-230-16</inkml:trace>
  <inkml:trace contextRef="#ctx1" brushRef="#br0" timeOffset="11380.97">13308 10174 514 0,'-7'5'112'15,"7"0"3"-15,0-2-90 0,12 0-4 16,3 3 1-16,5-6 2 0,6 0 0 15,3 0 0-15,4-6 1 0,5 1-1 16,2-2-3-16,4-3-3 0,2 0-4 16,2 1-3-16,-1 0-3 0,5 1-6 0,-5 4-11 15,-2-1-10-15,-5 5-17 0,-6-5-65 16,-2 5-43-16,-4-4-100 0,-8 0-207 16</inkml:trace>
  <inkml:trace contextRef="#ctx1" brushRef="#br0" timeOffset="12247.9">14743 9593 485 0,'-8'-10'102'0,"1"2"0"0,2 0-91 15,1 1-3-15,4-2-2 0,5 5-1 16,6-3 1-16,2 2 3 0,3-2 2 16,5-1 2-16,4 1 1 0,2 1 1 15,1 6 0-15,-3 0-2 0,0 10-3 16,-3 1-1-16,-5 4-3 0,-4 2-1 16,-5 3 1-16,-8 0 0 0,0-1 2 0,-9 1 0 15,-6 2 0-15,-7 1-1 16,-6 0-1-16,-5-2-1 0,-1-1-3 0,-1-2-5 15,4-1-6-15,1-2-4 0,9-2-6 16,8 1-2-16,5 1-2 0,8 1 0 16,0 2 3-16,9 7 4 0,5 0 6 15,5 2 4-15,0 1 3 0,1 0 5 16,0-2 2-16,-2 1 2 0,-3-4 0 16,-2 0 1-16,-7-1 1 0,-6-1-2 15,0 3-1-15,-8-1-2 0,-7-1 0 0,-3 0-1 16,-5-4 2-16,-3-1 1 0,-3-2 1 15,0-1 2-15,-3-5 2 0,1-2 2 16,4-2 0-16,-3-5 1 0,5 0-1 16,-1-9-1-16,2 1-2 0,3-1-1 15,2-1-4-15,4 0-4 0,-2 2-10 16,3-1-13-16,6 2-86 0,-3-2-21 16,3 0-89-16,2 1-191 0</inkml:trace>
  <inkml:trace contextRef="#ctx1" brushRef="#br0" timeOffset="14147.63">15470 9880 549 0,'0'-7'120'0,"-7"2"0"15,3 5-90-15,-2 6-17 0,0 7-5 16,-2 6-4-16,2 4 0 0,-1 6 0 16,-2 1 1-16,-1-2-1 0,3 0 1 15,3-3 1-15,4-2-2 0,0-4 0 16,8-2 0-16,8-5-1 0,1-2-1 0,8-7 0 15,5-3 0-15,3-6 0 0,8-6-1 16,-2-6 0-16,3-1 0 0,2-3 0 16,-1-5-1-16,-3 1 1 0,0-4 0 15,-10 3-1-15,-4 1 1 0,-3 1 0 16,-6 4 1-16,-8 8 1 0,-2 3 1 16,-7 10 0-16,-3 0 1 0,-7 14 1 15,-6 8 0-15,-1 7-1 0,-7 8 0 16,-2 8-1-16,-8 8-1 0,-2 7-1 15,0 5 0-15,0 2-1 0,-1 5-1 16,2-3 1-16,1-2-1 0,4-5 0 0,0-6 1 16,4-8-1-16,3-10 0 0,-1-9 0 15,1-4 0-15,3-7 0 0,4-3 0 16,0-5 1-16,3-7 0 0,2-3 0 16,-1-6 1-16,4-5-1 0,-1-3 1 15,2-7-1-15,7-3-1 0,0-6 0 0,0-4-2 16,13-5 0-16,4-6-1 0,9-6-1 15,7 1 0-15,8-3 0 0,8-4 1 16,10 5 0-16,7 1 2 0,5 8 0 16,3 2 1-16,-4 0 0 0,-1 0 0 15,-3 1 0-15,-12-1 1 0,-2 1-1 16,-12 1 0-16,-3 1 0 0,-6 7 0 16,-6 6 0-16,-5 5 1 0,-7 5 0 15,-6 2 0-15,-7 6 1 0,-3 2 0 16,-9 5 0-16,-6 0 0 0,-2 0 0 0,-7 0 0 15,0 9-1-15,-2 3 0 0,0 0-1 16,6 5 1-16,-1 0-1 0,4 3 1 16,7 3-1-16,3 0 1 0,4 5-1 15,6-3 1-15,10 0-1 0,3 0 1 16,10-2-1-16,6-3 1 0,5-6-1 16,11-3 1-16,6-5-1 0,6-6 1 0,4-4 0 15,1-5-1-15,0-6 1 0,2-1-1 16,-2-10 1-16,-3 2-1 0,0-4 1 15,-7-2-1-15,1 0 0 0,-6 2 0 16,-8 2 1-16,-7 5-1 0,-6-1 1 16,-11 5 3-16,-5 4 2 0,-6 4 1 15,-4 3-1-15,-13 1 1 0,-2 5 0 16,-11 0-1-16,-6 8-3 0,-3 1-2 16,-10 5 0-16,-1 5 0 0,0 3-1 0,6 0 0 15,5 2 1-15,4-1-1 0,9 0 0 16,9-3-1-16,8-5 1 0,10-3 0 15,9-9 0-15,8-3 0 0,11-7 0 16,8-4 0-16,8-4 0 0,4-3 0 16,-1-3 0-16,-1 1-1 0,-2 2 1 15,-8 4-1-15,-7 3 1 0,-7 1 0 16,-8 3 0-16,-5 7 0 0,-3 0 0 16,-8 6 2-16,-3 0 0 0,-8 6 1 0,-1 1 0 15,-5 2 1-15,-2 3 1 0,1 2-1 16,1-2-1-16,1-1 0 0,5-2-2 15,3-1 0-15,5-4-1 0,7-2 0 16,5-5 0-16,3-3 0 0,6-6 0 16,7-3 0-16,2-5-1 0,3-4 0 0,1-4 0 15,2-2-1-15,0-1 1 0,1-1 0 16,-1-1 0-16,-2 1 0 0,-1-2 1 16,0 6 0-16,-2-1 0 0,-4 3 0 15,0 3 0-15,-6 2 0 0,3 4 0 16,-4 3 0-16,-1 2 0 0,0 0 1 15,-3 6-1-15,1 0 1 0,-4 4 0 16,-2 1 0-16,1 4 1 0,-6 0 0 16,0 2 0-16,-6 0 0 0,0 4 1 0,0 3 0 15,-8-1 0-15,1 0 0 0,-3 2-1 16,1 5-1-16,-2-1 1 0,3 1-2 16,-4-3 1-16,4 5 0 0,3-1-1 15,-1-2 0-15,6-2 0 0,5-3-1 16,3-2 1-16,5-6-1 0,7-4 1 15,6-6-1-15,7 0 0 0,8-6 0 16,4-8 1-16,8 0-1 0,-1-7 0 16,1-5 0-16,0-4 0 0,-1-4-1 0,-5-5 0 15,-1 3 0-15,-7-6 0 0,-3 5 1 16,0 4-1-16,-5 3 1 0,-6 5 1 16,-5 7 1-16,-5 4 0 0,-3 4 2 15,-6 2-1-15,0 4 0 0,-6 4 0 16,0 4 1-16,0 1-2 0,0 4 1 15,0 5 0-15,0 3 2 0,-4 2 1 0,4 5 3 16,0 2 2-16,0-1 2 0,4 3 0 16,-4 2 2-16,0 1-2 0,0 1-1 15,-8-4-1-15,-2 3-2 0,0-1-2 16,-8-4-1-16,-3-2-1 0,-6-2-2 16,-6-3 1-16,-4 0-3 0,0-4-5 15,-6-3-10-15,-3 2-15 0,-1-5-11 16,5-1-16-16,-2-2-114 0,5-3-125 0,6-3-284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17:10.87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017 4520 464 0,'0'-3'106'0,"-7"3"1"0,-5 0-79 0,-2 3-8 0,5 5-4 0,-4 0-1 0,2 2-2 0,0 1-4 0,1 1 0 0,1 0-2 0,1 2 0 0,-1-2-1 0,2 0-2 15,1 0-1-15,3-1-1 0,-2-4-4 16,5 0-5-16,0-2-5 0,0-2-7 0,0-3-12 16,2 0-78-16,4-3-7 0,1-1-73 15,1 0-142-15</inkml:trace>
  <inkml:trace contextRef="#ctx0" brushRef="#br0" timeOffset="277.22">22063 4319 483 0,'-9'-3'113'0,"0"3"2"15,1 0-84-15,-1 0-5 16,2 0-4-16,0 0-2 0,1 0-5 0,0 0-5 16,2 3-2-16,4-3-2 0,0 0 0 15,4 0-2-15,0 0-2 0,2-5-1 16,2 5 1-16,-1-3 0 0,0 3 1 15,-2-4 0-15,-1 4 1 0,-4 0 1 16,4 0 1-16,-4 0 0 0,0 0 0 16,0 0 0-16,0 0-1 0,-4 0-1 15,4 5-5-15,-6-1-7 0,3-1-9 0,3 1-15 16,-6 0-99-16,6 1-104 0,-6-2-255 16</inkml:trace>
  <inkml:trace contextRef="#ctx0" brushRef="#br0" timeOffset="2446.2">22257 4404 441 0,'0'0'95'0,"0"5"2"16,0 0-77-16,-6 5-5 0,6 0-1 16,-5 0 0-16,2 4 1 0,-3-1 1 15,1 0 1-15,-1 0 0 0,0-2-2 16,-1 0-2-16,2-2-3 0,5-2-2 16,-6-1-3-16,6-1-2 0,0-5-2 0,0 0 0 15,6 0 0-15,0 0 0 0,6-6 0 16,1-3 0-16,5 3 0 0,1-2 0 15,7-1 0-15,3-1-1 0,0 3 1 16,-4 0-1-16,-1 3 1 0,-7 0-1 16,1 4 2-16,-8 0 1 0,-6 8 1 15,-4-3 1-15,0 5 0 0,0 1 1 16,-4 2-1-16,-1-2 0 0,2 1-1 16,-1-1-2-16,4-1-1 0,0-3 0 0,4-1-1 15,5-6 1-15,5 4 0 0,7-4-1 16,4-9 0-16,7 0 1 0,4-5 0 15,4-7-1-15,3-3 0 0,4-4 1 16,5-7-1-16,2-3 0 0,2-1 0 16,-2-5 1-16,1-2-1 0,-2-2 0 15,-3 0 0-15,-8 1 0 0,-9 5 0 16,-1 2 0-16,-8 7 0 0,-6 9 1 16,-5 5 0-16,-7 7 1 0,0 5 0 15,-6 7 0-15,0 0 1 0,0 9 1 0,-7 4-2 16,-4 6 1-16,-3 8 0 0,-3 12 0 15,-6 7-1-15,-4 8 0 0,-3 6-1 16,-5 2 0-16,1 1-1 0,1-6 0 16,-3-5 0-16,3-5 1 0,1-11-1 15,7-3 1-15,0-8-1 0,6-5 1 0,4-5-1 16,5-4 1-16,3-3-1 0,4-8-1 16,3 3-1-16,0-3 1 0,0-7 0 15,6 1 0-15,2-5 0 0,2 0 0 16,2-3 2-16,4-2-1 0,-2 2 0 15,0-1 0-15,-1 3 0 0,0 2 1 16,-1 1-1-16,-5 2 0 0,-3 1 0 16,0 1 0-16,0 1 1 0,-4 1-1 0,6-1-1 15,0 0 1-15,3 1 0 0,2-3 0 16,4 3 0-16,3-2-1 0,5-2 1 16,2-1 0-16,3 1 0 0,2-2 0 15,0 1 0-15,2-2 0 0,0 1 0 16,-4 0 0-16,-1 0 0 0,-4 3 0 15,-5 0 0-15,-1 0 1 0,-9 3 3 16,2 3 3-16,-10-3 2 0,0-1 2 16,0 0 1-16,-11 0 0 0,-3 4-1 0,-4 0-2 15,-2 0-3-15,-6 0-2 0,2 11-2 16,-2 1-1-16,2 3 0 0,6 3 0 16,3 3-1-16,3 0-1 0,6 1 1 15,6 0-1-15,5 1 0 0,4-4 0 16,8 0 1-16,0-5-1 0,7-2 1 15,7-5 0-15,4-3 0 0,7-4 1 16,2-7-1-16,2-1 1 0,3-4 0 16,-3 0 0-16,-3-3 0 0,-9-4 1 0,-3-3-1 15,-9-1 1-15,-3-4 0 0,-5 2 0 16,-5-1-1-16,0-3 1 0,0 4-1 16,-3 1 0-16,-1 5-1 0,-1 3 0 15,4 1-1-15,-2 5 0 0,0 4-1 16,1 6 0-16,1 0-1 0,2 0 1 15,0 6-1-15,-1 3 1 0,4 0 1 16,0 4 1-16,-1 0 0 0,2 0 0 0,-2-1 0 16,-2-1 1-16,1-2-1 0,-4 0 1 15,-1-1 0-15,-6 2 1 0,0-1 1 16,-5 1 0-16,-2 1 0 0,-5 3 1 16,2-2-1-16,-3 1-1 0,0 0-1 15,4-1-1-15,4-1 0 0,5 1-3 16,0-2-1-16,2 0-2 0,11-2-1 15,7-3-2-15,7-1-1 0,6-4 0 0,4 0 2 16,4 0 2-16,0-6 2 0,3-2 0 16,-2-2 2-16,-2-2 2 0,-1-4 0 15,-1-1 0-15,-5-2 1 0,-4-1 1 16,-4 1 3-16,-6 3 3 0,-7 0 4 16,-4 4 2-16,-8 4 2 0,-11 2 0 15,-2 6 0-15,-2 0-3 0,-5 4-3 0,-5 7-4 16,-1 5-1-16,3 2-3 0,0 3 0 15,3 1-1-15,5 0-2 0,5-1-1 16,6-2-2-16,4-2-1 0,8-3 0 16,6-4-3-16,5-4-1 0,8-3 0 15,4-3 0-15,7-4 2 0,6-4 0 16,5-3 2-16,0 0 2 0,2-1 1 16,-5 1 1-16,-3-1 1 0,-4 2 0 15,-11 2 0-15,-4 2 1 0,-9 6 0 16,-3 0 0-16,-4 4 1 0,-2 3 0 0,-6 3 1 15,0 3 0-15,-3 1-1 0,-3 3 1 16,-5 0-1-16,2 0-1 0,-5-1 0 16,2 0 1-16,0-1-1 0,-2-1 0 15,3-3 1-15,2-3-1 0,-2-1 1 16,7-1 0-16,-2-6 1 0,1 3 0 16,0-3 0-16,5 0-1 0,0-3 0 0,0-3-1 15,10 1 0-15,-1-3 0 0,8-4-1 16,0-1 0-16,9-4 1 0,1-3-1 15,4-1 1-15,3-5-1 0,6-4 1 16,7-6-1-16,6-4 0 0,0-3 1 16,5-3-1-16,-1-4 1 0,-1-2-1 15,-4 3 1-15,-11 5-1 0,-3 4 0 16,-6 4 1-16,-5 8 2 0,-7 7 4 16,-6 8 3-16,-6 2 3 0,2 7-1 0,-10 4 0 15,0 0 0-15,-6 4-2 0,-5 8-4 16,-4 5-3-16,-5 7-3 0,-4 8 1 15,-3 5 0-15,1 8-2 0,0 3-3 16,3 2-2-16,-1 1 0 0,8-4-2 16,-1-4-3-16,4-4-1 0,-1-5 0 15,5-6 3-15,-1-4 0 0,3-5 1 16,0-4 2-16,1-3 1 0,0-3 1 0,-1-2 0 16,3-4 0-16,-5-3 0 0,2 0 0 15,-1 0 0-15,-4-6 1 0,-1 0 1 16,-1 0 1-16,-1-2 2 0,-2-1 3 15,4 2 4-15,3-1 3 0,-3 1 5 16,2 1 3-16,2 0 3 0,2 0 2 16,1 2-1-16,1-1-2 0,-1 5-6 0,6-3-3 15,5 3-3-15,3 0-5 0,6 4-2 16,9-4-2-16,6 4 0 0,4-4 0 16,6 0-1-16,0 0-5 0,0 0-8 15,-4 0-13-15,-4 0-15 0,-4 0-18 16,-7 0-112-16,-6 0-125 0,-6 0-289 15</inkml:trace>
  <inkml:trace contextRef="#ctx0" brushRef="#br0" timeOffset="3564.18">22932 4545 302 0,'-8'0'78'0,"2"0"1"0,-1 0-35 16,-3 4-14-16,0-4-3 15,3 0-3-15,-2 0-2 0,0 3 0 0,1-3 0 16,2 4-1-16,2-4-1 0,1 0-1 16,-3 0-1-16,3 0-1 0,-4 0 0 15,2 0-1-15,0 0 1 0,-1 0-1 16,1-4-1-16,0 4-2 0,0 0 0 15,5 0-3-15,-6 0-1 0,0 0-1 16,2-3-2-16,4 3 1 0,-6 0-1 16,6 0-1-16,-7 0-1 0,7 0-1 15,4 0 0-15,2 0-1 0,6 0-2 16,5-6-1-16,6 6-4 0,7-4-6 0,7 0-10 16,2-1-13-16,2-1-97 0,5-2-102 15,-1-1-246-15</inkml:trace>
  <inkml:trace contextRef="#ctx0" brushRef="#br0" timeOffset="16612.92">17528 4399 330 0,'0'0'76'16,"0"-4"1"-16,0 4-55 0,0-4-6 16,0 4-2-16,0 0-1 0,3-6 0 15,-3 6 1-15,6-3 1 0,-6 3 2 16,0 0-1-16,5-3-3 0,-5 3-2 16,2 0-3-16,-2 0-2 0,0 0-2 0,5 0-1 15,-5 0-2-15,0 3 0 0,2-3 0 16,-2 0 0-16,0 0 1 0,5 0-1 15,-5 0 1-15,0 0 1 0,5 0 0 16,-5-3 0-16,3 3 0 0,3-6 0 16,-2 6 0-16,-4-6 0 0,3 2 0 15,-3 0 0-15,6 0 1 0,-6 1 1 16,0-1 1-16,0-1 0 0,0 1 1 16,0 0-1-16,-7 1 6 15,1 3-7-15,-2 0 0 0,-4 0 0 0,0 7 0 16,-2-2 0-16,-5 3 1 0,-2 0-1 15,0 1 1-15,-5 6-2 0,-2 0 0 16,-3 3-2-16,2 0 0 0,-4 1-1 16,0 4 0-16,1 2-1 0,0 1 1 15,6 1-1-15,6 0 0 0,4 5 1 0,5 1-1 16,5-4 0-16,6-2 0 16,6-3 0-16,1-2 0 0,8-4-1 0,4-5 1 15,7-4 0-15,6-5 0 0,2-4 0 16,5-4 0-16,1-4 0 0,-1-2 0 15,-1-2 0-15,-3 0 0 0,-7 1 0 16,-2 1 1-16,-3 2-1 0,-9 3 0 16,-4-1 1-16,-4 6 1 0,-6 0 2 15,0 6 1-15,-2 2 1 0,-9 6 0 16,4 1 0-16,-1 6 0 0,-3 0-1 16,3 0-2-16,1-2-2 0,2 1 1 0,5-5-2 15,5-3 1-15,2-5-1 0,5-3 0 16,3-4 0-16,5-8 0 0,6-2 0 15,2-7 0-15,3 1 1 0,1-3-1 16,1-3 0-16,-4 2 0 0,1-2-1 16,-8-2 1-16,-4 5 1 0,-6 0-1 15,-9 0 0-15,-3 3 1 0,-9 4 0 0,-4 1-1 16,-7 7 1-16,-5 4 0 0,-4 4-1 16,-1 9 2-16,1 1-1 0,-1 5 0 15,1 4 1-15,3 2 0 0,5 0-1 16,4-2 0-16,4-3 0 0,7 2 0 15,6-7-1-15,4 2-1 0,5-7 1 16,10-5-1-16,6-5 0 0,8-8-1 16,7-4-1-16,7-6 1 0,7-3 0 15,4-1 0-15,1-1 0 0,-3-4 1 0,-3 2 1 16,-4 1 0-16,-8 3 0 0,-13 3 0 16,-4 2 1-16,-8 5 1 0,-5 4 2 15,-6 7 4-15,-5 0 2 0,-6 11 1 16,-4 6 1-16,-5 1 0 0,-3 3-1 15,-2 3-2-15,-1 5-4 0,-2-2-3 16,0 1 0-16,4-8-2 0,6 0 1 16,1-1-2-16,8-7 0 0,4-5 0 0,4-7-1 15,11-8 1-15,1-4-1 0,11-6 0 16,3-4 1-16,4-5 0 0,7 0 0 16,0 0 1-16,4 3-1 0,-4 4 1 15,-2 2-1-15,-4 7 1 0,-5 6 0 16,-7 5 0-16,-6 0 0 0,-9 9 0 15,-4 3 1-15,-4 5 0 0,-7 0 1 16,-4 3 0-16,2 3-1 0,-3 1 0 16,-2-2 1-16,3-1-2 0,4-3 0 0,2 1-1 15,5-7 0-15,8-4-1 0,7-8 0 16,9-7-2-16,6-6-1 0,3-2-1 16,5-3 1-16,4-3 0 0,0 0 1 15,-3 3 0-15,-3 2 2 0,-6 7 1 16,0 4 1-16,-7 5 0 0,-6 0 0 15,-4 0 0-15,-5 9 0 0,-1-2 0 0,-2 0 0 16,-5 1 0-16,7-2 0 0,-1 0 0 16,2-1 0-16,2-5-1 0,4 0 0 15,5 0-1-15,4-4 1 0,2-1 0 16,1-4 0-16,2-2 0 0,1-4 1 16,1-2-1-16,-4-3 2 0,-4-1-1 15,-3 3 2-15,-3-1 1 0,-3 4 3 16,-6 5 2-16,-7 5 1 0,0 5-1 15,-7 5 0-15,-4 11-1 0,-5 4-1 0,-6 8-3 16,-5 10-2-16,-6 9 0 0,1 10-1 16,-6 3 1-16,1 1-2 0,-2 5-1 15,0 0-2-15,-1-1 0 0,8-2-1 16,1-7 1-16,9-2-1 0,1-8 1 16,7-8 1-16,5-6 2 0,5-11-1 15,0-6 0-15,4-8-1 0,4-7 1 16,0-6 0-16,5-7 0 0,5-8 0 0,2-7 1 15,7-5 1-15,4-10 0 0,5-5 0 16,5-2 0-16,2-3-1 0,0-1 0 16,0-1 1-16,-1 0-1 0,-4 4 0 15,-4 7 1-15,-4 6 0 0,-6 6 0 16,-7 10-1-16,1 8 1 0,-8 5 0 16,1 9-1-16,-3 0 1 0,-1 5 0 15,4 2-1-15,-2 3 1 0,-1 1 1 16,0 1-1-16,2 0 0 0,0 0 1 0,2-1-1 15,2-3 0-15,3-1 0 0,3-3 0 16,4-4-1-16,5 0 1 0,2-5 0 16,6-5 0-16,1-4 0 0,2-1 0 15,-2-3 0-15,-2-3 1 0,-2 3 1 16,-8 0 1-16,-1 0 2 0,-5 4 1 16,-6 0 3-16,-3 0 2 0,-7 3 0 0,0-2 0 15,-10 1 0-15,-4 5-3 0,-5 0-1 16,-5 3-2-16,-5 4-3 0,-1 0 0 15,1 11-1-15,2-4 0 0,0 5-1 16,8 0 0-16,2 2 0 0,8 0-1 16,3 0 0-16,6 5-1 0,5-2 1 15,5 1-1-15,7 0 0 0,2-2 1 16,5 0-1-16,5-5 0 0,4-4 1 16,1-7 0-16,-1 0 0 0,4-7 0 0,1-4 0 15,0-5 1-15,4-2 0 0,1-2 0 16,0-2 1-16,1-1-1 0,-4-1 1 15,-1 2 0-15,-8 4-1 0,-7 2 2 16,-6 2 1-16,-7 4 2 0,-11 5 0 16,0 5 0-16,-11 0 0 0,-3 6-1 15,-2 4 0-15,-4 5-2 0,0 1-2 16,2 2 0-16,-1 0-1 0,3 0 0 0,5 1-1 16,4-3-1-16,7-3 0 0,0 0-2 15,8-6 1-15,8 0 1 0,7-7-1 16,4-6 2-16,7-2 0 0,5-3 1 15,1-4 0-15,0 1 1 0,5-5 0 16,-6 1 1-16,-4 0 3 0,-3 0 0 16,-5 2 2-16,-4 3 3 0,-6 2 5 15,-5 5 6-15,-6 6 2 0,-6 0-2 16,-7 8-1-16,-5 4-1 0,-1 1-3 0,-4 2-4 16,0 4-7-16,-1 1-3 0,3-2 0 15,2 0-1-15,2-3 0 0,4 2-1 16,5-3 0-16,2-2-1 0,4-3 0 15,5-1 1-15,2-4-1 0,6-4 1 16,9-8 0-16,2-1 0 0,11-3 1 16,5-5 1-16,0-1-1 0,5 0 1 0,-5-2-1 15,-2 2 0-15,-1 0 1 0,-14 2-1 16,-3 3 1-16,-8 2 0 0,-5 3 2 16,-5 2 0-16,-6 6 0 0,-7 0-1 15,-4 9 1-15,-8 2-1 0,0 3-1 16,-4 0-2-16,-4 6 0 0,-3 2-2 15,2 1-3-15,2-2-1 0,5 0-2 16,3-5-3-16,6-1-3 0,10-3-1 0,4-7 1 16,12-5 3-16,4-11 1 0,8-2 1 15,5-3 4-15,3-1 2 0,0-1 3 16,0-1 1-16,-2-1 0 0,-5 4 0 16,-1 3 1-16,-7 3 0 0,-5 0 0 15,-6 4 1-15,1 6 1 0,-9 0 0 16,0 7 1-16,0 2-1 0,0 4 0 15,-4-1 0-15,-1 3-1 0,5-2-2 0,-2 0 1 16,2-1-2-16,2-4 0 0,7 1-1 16,2-6 1-16,7-3 0 0,5 0 0 15,6-8 0-15,4 0 2 0,2-2-1 16,4-1 2-16,-2-1 0 0,-1-3 2 16,-4-1 0-16,-5-3 2 0,-6 4 3 15,-4-1 2-15,-7 1 2 0,-4 2-1 16,-6 2-1-16,0 6 0 0,-8 5-3 15,-4 0-2-15,-3 0-3 0,-5 8-3 0,-1 5 0 16,-2-1 0-16,1 5 0 0,3-1-1 16,4-2 0-16,3 1 0 0,6-2-1 15,1-4-1-15,5-2-1 0,7-7 0 16,5 3 1-16,5-3-1 0,3-6 2 16,3-7 0-16,4-1 2 0,4-6 0 15,0-3 1-15,-1-4 0 0,1-1-1 0,-4-4 0 16,-1-1-1-16,0-2 0 0,-4-4-2 15,5 4 1-15,-4-1-1 0,-3 3 0 16,-4 2 1-16,2 7 0 0,-10 7 1 16,-2 7-1-16,-6 6 1 0,-7 4-1 15,-7 13 0-15,-4 6 0 0,-3 10 0 16,-4 6 1-16,-4 8 0 0,-1 4 2 16,4 3 0-16,4 1 1 0,2-4 1 15,3-4-1-15,8-7 0 0,9-2 0 16,0-5-1-16,8-7 0 0,5-6-1 0,5-5-3 15,2-6-9-15,5-5-12 0,2-8-12 16,2-5-10-16,4-4-113 0,0-2-119 16,-2 0-277-16</inkml:trace>
  <inkml:trace contextRef="#ctx0" brushRef="#br0" timeOffset="22797.55">25293 4609 276 0,'0'0'68'16,"0"0"4"-16,0 0-37 16,-3 0-10-16,3 0-1 0,0 0 2 0,-5 0-2 15,5 0-2-15,-5 0-1 0,5 0-2 16,0 0-3-16,0 0-2 0,-2 0-2 15,2 0-3-15,0 0-3 0,0 0-1 16,0 0-1-16,0 0-1 0,0 0 0 16,0 0 0-16,-5 0 0 0,5 0 0 0,-3 3 2 15,-3-3 1-15,1 5 0 0,-1 0 0 16,-2 0-1-16,1 0 0 0,-1-1-1 16,0 1-1-16,3-2 0 0,0 1-2 15,0-4 0-15,5 4-1 0,0-4 1 16,0 0-1-16,0 3 0 0,6-3 1 15,-2 0 0-15,-1-3-1 0,4 3 1 16,-1-5 0-16,1 1 0 0,0 0 0 16,-2 4 0-16,0-5 0 0,-5 5 2 15,3-3 2-15,-3 3 1 0,0 0 0 0,0 0 1 16,-7 0-1-16,4 0 0 0,-3 4-1 16,-1-4-3-16,-3 4 0 0,5-4-1 15,1 4 0-15,-1-4 0 0,5 0 0 16,0 0-1-16,0 0 0 0,0 0 0 15,5 0 0-15,1-6 0 0,0 3 0 16,1 0 1-16,-2-1-1 0,0 0 0 0,1 4 1 16,-6-4-1-16,0 4 0 0,0 0 0 15,0 0 0-15,-3 4-3 0,-2-4-2 16,0 8-5-16,-2-5-7 0,1 2-10 16,1 0-87-16,0-1-89 0,5 0-219 15</inkml:trace>
  <inkml:trace contextRef="#ctx0" brushRef="#br0" timeOffset="23879.05">25258 4413 288 0,'-5'0'74'0,"5"0"4"16,-3 0-36-16,3 0-15 0,-4 0-4 15,4 0-4-15,0 0-4 0,0-6-5 16,4 6-3-16,-4-3-3 0,5-1-1 15,-1 0-1-15,1 1-1 0,-2-1 1 16,2 0 0-16,-5 4 0 0,5-5 1 16,-5 5 2-16,0-5-1 0,3 5 2 15,-3 0-1-15,0-4 2 0,0 4-1 16,0-4 0-16,0 4 0 0,0-4-1 16,0 4 0-16,0-3 1 0,0 3-1 15,0-4 1-15,0 4 1 0,0-4 0 16,0 4 0-16,0-3 1 0,0 3 0 0,0 0-1 15,-5 0 0-15,5 0-1 0,0 0 0 16,-3 0-2-16,-2 3 0 0,5-3-2 16,-7 5 0-16,7-1-1 0,-7 1 0 15,5-2 0-15,-2 1-1 0,4 0 1 16,-3 0-1-16,3-1 0 0,0 0 0 0,0-3 1 16,0 5-1-16,6-5 0 0,-3 0 0 15,1 3 1-15,-4-3-1 0,6 0 1 16,-2-3-1-16,0 3 0 0,-2-6 1 15,3 6-1-15,-3-5 0 0,3 5 0 16,0-7 1-16,-2 4-1 0,-3 3 1 16,5-5 0-16,-5 5 1 0,0-4 1 15,0 4 0-15,0 0 1 0,-5-3 0 16,5 3 1-16,-7 0-2 0,5 0 1 0,-3 0-2 16,1 0-1-16,1 0 0 0,3 4 0 15,-5 0-1-15,5-4 0 0,0 7 0 16,0-2 0-16,0 0-1 0,5-3 0 15,0 3 1-15,3-1-1 0,0-4 0 16,4 5 1-16,-1-5-1 0,-1 0 1 0,2 0-1 16,-4 0 1-16,-3 0 0 15,-2 0 0-15,-3 0 0 0,0-5 1 0,-3 2 0 16,-3 3-1-16,-3-7 1 0,-4 4 0 16,0 3 1-16,0-3 0 0,-1 3 2 15,1 0 1-15,-2 3 0 0,5-3 1 16,2 3-1-16,-2-3 0 0,3 6-2 15,1-6 0-15,6 4-2 0,-2-4-1 16,2 4 0-16,2-4 0 0,4 0 0 16,0 0 0-16,1 0 0 0,4 0 0 0,-2-6 0 15,2 2 0-15,-2-1 1 0,-2 1-1 16,-1-2 0-16,-1 3 1 0,-3-1-1 16,-2 4 0-16,0-4 0 0,0 4 1 15,-7 0-1-15,4 0 0 0,-3 5 0 16,-4-1 0-16,1 3 0 0,-2-2 0 15,2 2-2-15,-2 0-3 0,4 0-6 16,0 1-6-16,3 0-8 0,1-2-10 0,3 2-85 16,0-2-86-16,8-6-208 0</inkml:trace>
  <inkml:trace contextRef="#ctx0" brushRef="#br0" timeOffset="24709.2">25230 4656 321 0,'0'0'87'0,"-6"-3"4"0,6 3-27 15,-5 0-28-15,5-4-7 0,-5 4-4 16,5 0-4-16,-3 0-4 0,-1 0-4 16,4 5-2-16,-7-5-3 0,1 6-2 15,4-2-1-15,2 1-2 0,-5 2 0 0,5-2-2 16,-3 0 1-16,3 1-1 0,0-1 0 15,0 1-1-15,0-3 1 0,0 1-1 16,0-4 1-16,7 4-1 0,-4-4 1 16,2 0-1-16,2 0 1 0,-1-4-1 15,-1 0 1-15,0 4-1 0,0-6 0 16,-1 6 1-16,-2-3 1 0,-2 3 1 16,0 0 1-16,0 0 0 0,-3 3 0 0,-2-3 0 15,0 7 0-15,-1-1-1 0,1-3-1 16,1 1-1-16,4 0 0 0,-6-4 0 15,6 5-1-15,0-5 0 0,0 0 0 16,7 0 0-16,-1 0 0 0,1-4 0 16,1 0 1-16,3-3-1 0,-2 0 0 15,-1 0 0-15,0 0 1 0,-1 1-1 16,-4 0 1-16,-3 1 0 0,0 1 1 0,0 4 0 16,-7-4 0-16,-1 4 1 0,-3 0 0 15,2 4 0-15,-4 0 1 0,1 0-1 16,-2-2 1-16,2 4-1 0,4-2 0 15,-1-1 0-15,3 1-2 0,1-4 0 16,0 5 0-16,5-5-2 0,0 5 1 16,6-5 0-16,-1 0-1 0,1 0 1 15,4 0 0-15,0-6-1 0,-1 1 1 0,2-1 1 16,-3 1-1-16,0 0 0 0,-2 3 0 16,0 2 1-16,-6 0-1 0,0-4 0 15,0 4 0-15,0 0-3 0,-7 0-6 16,2 5-11-16,2-2-98 0,-1 2-97 15,4 1-245-15</inkml:trace>
  <inkml:trace contextRef="#ctx0" brushRef="#br0" timeOffset="29627.08">17742 5732 275 0,'0'0'73'16,"0"0"3"-16,0 0-19 0,0 0-31 15,0 0-4-15,-3 0-2 0,3 0-2 16,0 0-2-16,0 0-2 0,0 0 0 15,0 0-2-15,0 0 0 0,0 0-1 16,0 0 0-16,0 0 0 0,0 0-2 16,0 0 0-16,0 0-2 0,0 0-1 15,0 0-2-15,0 0 0 0,0 0-1 16,0-3 0-16,3 0 1 0,1-2-1 0,-2 1 1 16,4-2 0-16,0-1 0 0,0-2-1 15,1-1 1-15,-1 2-1 0,2-1-1 16,-2 0 0-16,2-2 0 0,-2-1 0 15,2 3-1-15,-3-2 1 0,1 0 0 16,-4 1 1-16,-2 0 0 0,5 1 1 16,-5 1 0-16,-5 0 1 0,3 2 1 15,-4 1-1-15,0 2 1 0,-1-1 0 0,-1 4-1 16,-2 0 0-16,3-4-1 0,-3 4 1 16,-1 0-2-16,-4 0 1 0,-2 5-1 15,0 1-1-15,0 3 0 0,-2 3 0 16,-1 3 0-16,1 0 0 0,3 5 0 15,-2 1 0-15,2 3 0 0,-2-4 1 16,-1 2-1-16,3 2 0 0,3 2 1 0,0 2 1 16,1-2 0-16,4 4 1 0,2 3 0 15,2 0-1-15,4-1 0 0,0-3 0 16,5-3-1-16,1-3-1 0,3-2-1 16,7-1 1-16,-2-3-1 0,2-3 1 15,1-1 0-15,3-2-1 0,0-4 0 16,-4-2 1-16,8-5-1 0,-2 0 0 15,1-7 0-15,0 0-3 0,2-1-4 16,2-3-8-16,0-1-10 0,-7-1-13 16,1 0-92-16,-2 1-99 0,-5-3-234 0</inkml:trace>
  <inkml:trace contextRef="#ctx0" brushRef="#br0" timeOffset="42535.31">18031 6200 203 0,'0'-4'67'0,"3"0"4"0,-3 4-16 16,4-6-11-16,-4 6-10 0,0-5-9 15,0 5-7-15,0-3-7 0,0 3-4 16,0 0 0-16,0-4 0 0,0 4 1 15,0 0 3-15,0 0 2 0,0 0 0 0,0 0 0 16,0 0 0-16,0 0-2 0,-4 0-2 16,4 0-1-16,0 0-1 0,-5 0 0 15,5 0 0-15,-5 0 0 0,1 6 0 16,-2-1 0-16,3 2 0 0,-4 3-2 16,-2 0 0-16,1 3-1 0,1 0-1 15,0 1-1-15,-1 2 0 0,2 4 0 16,0-2-1-16,0 1 0 0,3-2 0 0,3 1-1 15,0 0 0-15,3-6 0 0,-3-2 1 16,10-4-1-16,0-2 1 0,2-4 0 16,0 0 1-16,3-8-1 0,2-1 1 15,0-4-1-15,3-3 0 0,-1-2 0 16,2-1 0-16,-2-2 0 0,1-1 0 16,-1-3-1-16,-1-1 1 0,-2 2 0 0,0-2 0 15,-7 0 1-15,-7 3 1 0,-2 4 4 16,0 3 2-16,-11 5 2 0,-1 6 1 15,-6 5 0-15,-1 0 0 0,-1 8-2 16,-3 3-3-16,-2 4-2 0,-2 3-4 16,-3 0-3-16,2 3-2 0,0-1-4 15,3-2-4-15,4-1-5 0,4-2-12 16,8-5-89-16,3-3-90 0,6-2-225 16</inkml:trace>
  <inkml:trace contextRef="#ctx0" brushRef="#br0" timeOffset="45234.49">18564 5854 193 0,'0'0'58'0,"0"0"2"15,0 0-14-15,0 0-18 0,0 0-5 16,0 0-5-16,0 0-3 0,0 0-2 15,0 0 0-15,0 0 1 0,0 0 0 16,0 0 1-16,-4 0-1 0,4 0 0 0,0 0-1 16,-5 0-1-16,5 4-2 0,-5-4-2 15,1 0-2-15,4 0-1 0,-4 3-2 16,0-3-1-16,4 0 0 0,0 0 0 16,-3 0 0-16,3 0 0 0,0 0 0 15,0 5-1-15,0-5 1 0,0 0 0 16,0 0-1-16,0 0 1 0,0 0-1 15,0 0 0-15,0 0 1 0,0 0 0 0,3-6-1 16,-3 6 1-16,0-3-1 0,0 3 1 16,0-4 0-16,0 4 0 0,0-4 1 15,0 4-1-15,0 0 1 0,0 0-1 16,0 0 1-16,0 0-2 0,0-3 0 16,0 3 0-16,0 0-1 0,-3 0 0 15,3 0 0-15,0 0 0 0,0 0 0 16,-4 0 0-16,4 0 0 0,-4 0 0 15,4 0 0-15,-5 3 0 0,0-3 0 0,5 4 1 16,-6-4-1-16,6 5 1 0,-3-5-1 16,3 0 0-16,-5 3 0 0,5-3-1 15,0 0 0-15,0 0-1 0,6 0 0 16,-1 5-1-16,1-5 2 0,1 0-1 16,0 0 2-16,0 0 0 0,2-5 0 15,-3 5 0-15,2-6 0 0,-2 6 1 0,1-6-1 16,0 6 0-16,-3-6 1 0,-4 6 1 15,5-5 1-15,-5 5 3 0,0-4 2 16,0 4 1-16,0-5 2 0,0 5 0 16,0-6 0-16,-5 6-1 0,1 0-2 15,0-3-2-15,-1 3-1 0,0 0-2 16,-1 0-1-16,2 5-1 0,-1-5 0 16,-2 4 0-16,3-4-1 0,1 5 0 0,-2-5 0 15,5 0 1-15,-5 4-1 0,5-4-1 16,0 5 1-16,-3-5 0 0,3 4-1 15,0-4 0-15,3 5-1 0,-3-5 1 16,5 3 0-16,-1-3 0 0,0 0 0 16,2 0 1-16,0 0 0 0,2 0 0 15,-1-3 1-15,-1 3-1 0,1-6 1 16,-2 6-1-16,3-6 0 0,-5 2 1 0,0 4-1 16,-3-6 1-16,4 1-1 0,-4 0 2 15,0 0 0-15,0 1 1 0,0 0 1 16,-4-1 0-16,0 0 1 0,-1 1 0 15,-1 4-1-15,-2 0 1 0,-2 0-1 16,1 4-1-16,-2 1 0 0,-1 1-1 16,2 2 0-16,-3-2-1 0,3 3 0 15,1 0-1-15,1-2 0 0,2-1 0 16,0 0-1-16,6 0 0 0,0-1 0 16,6-3-2-16,-1 3 0 0,2-5 1 0,1 4-1 15,-1-4 0-15,4 0 1 0,0 0 0 16,-2-6 1-16,1 2 1 0,-2 0 0 15,-2-3 0-15,0 1 0 0,-1 0 0 16,-5 1 0-16,5 0 1 0,-5 1 0 16,0 0 0-16,-5 4 0 0,1 0 0 15,-1 0 0-15,-1 0 0 0,-4 8 0 16,0-3-1-16,-1 4 1 0,-1 0-1 0,0 1 0 16,2 1 1-16,-1-2-1 0,2-1 0 15,2-3 1-15,2 2-2 0,5-7 0 16,0 5 0-16,4-5-1 0,3 0 1 15,3-4-1-15,2-3 1 0,1-1 0 16,5-1 0-16,-3-5 2 0,1-1-1 16,-3-1 0-16,0 2 1 0,-6 3-1 15,-1 0 1-15,-6 2-1 0,4 4 1 0,-4 1-1 16,0 4 0-16,-7 0 0 0,1 9 0 16,-3 0 0-16,0 4-1 0,-3-1 0 15,1 4-2-15,-1 2-3 0,0-3-5 16,3 0-10-16,0-1-27 0,4-4-61 15,1-3-80-15,4-4-187 0</inkml:trace>
  <inkml:trace contextRef="#ctx0" brushRef="#br0" timeOffset="45792.04">19162 5282 368 0,'-3'0'86'0,"-3"0"0"0,3 0-59 16,-1 0-6-16,-2 6-3 0,-2 2-3 15,2 1-1-15,-1 4 1 0,-3 3 2 16,-2 3 2-16,1 5-1 0,-6 2 0 16,1 3-1-16,-4 2-3 0,-4 4-1 0,-3 5-3 15,-1 6-2-15,-6 1-2 16,2 7-2-16,2 5 0 0,3-1-2 0,3-1 0 15,5-3 0-15,5-7-1 0,9-5 1 16,5-5-2-16,0-3 1 0,5-3-1 16,7-2 0-16,4-5 0 0,3-2-2 15,8-5-2-15,0-3-3 0,3-7-6 16,0-7-9-16,0 0-29 0,-1-5-64 16,-5-4-84-16,-3 1-196 0</inkml:trace>
  <inkml:trace contextRef="#ctx0" brushRef="#br0" timeOffset="46378.74">19037 5878 426 0,'-4'0'97'0,"4"0"0"0,0 0-57 0,3-4-30 16,4 0-4-16,3-6-2 0,3-1-2 16,4-2 1-16,0-3 0 0,5-2 2 15,1-3 1-15,1-4 2 0,1 1 1 16,3 2 0-16,1-2 0 0,0 1-1 15,-1 2-1-15,1 3-3 0,-6 4 0 16,-4 4-1-16,-4 1 0 0,-5 2 3 16,-4 3 3-16,-6 4 1 0,3-4 1 15,-3 4 1-15,-3 0 0 0,3 4-2 0,-9 2-2 16,-1 5-3-16,-4 7-1 0,-5 6 0 16,-1 3-1-16,-7 7 1 0,0 5 0 15,1 3 1-15,4 2-1 0,1-1-1 16,2-4 0-16,4-1-1 0,4-4 0 15,0-4-2-15,4-7-4 0,1-6-3 16,3-3-6-16,3-7-9 0,0-4-11 0,5-3-62 16,-1 0-30-16,3-6-82 0,-1 0-171 15</inkml:trace>
  <inkml:trace contextRef="#ctx0" brushRef="#br0" timeOffset="46925.46">19900 5749 421 0,'0'0'105'0,"0"0"4"0,0 0-59 16,0 0-13-16,-2 0-6 0,-3 4-4 15,-1-4-3-15,-2 4-3 0,-5 0-2 16,-5 2-1-16,0-1-1 0,-8 2-2 15,-1 2-2-15,-3 1-1 0,0 0-4 16,0 2-2-16,-2-3-2 0,4 3-1 16,3-1-3-16,1-2 0 0,2 0-3 15,6-2-4-15,1-3-4 0,5 0-6 16,4-4-11-16,0 4-8 0,6-4-8 16,7 0-88-16,-1-4-90 0,3 0-218 15</inkml:trace>
  <inkml:trace contextRef="#ctx0" brushRef="#br0" timeOffset="47509.14">19714 5602 294 0,'0'0'77'0,"0"0"5"0,4 0-39 16,-4 0-10-16,3 3-4 0,-3-3-5 16,7 4-4-16,-7-4-4 0,0 7-3 15,0-3 0-15,3 0 0 0,-3 2 2 0,0 2 0 16,-4 3 1-16,4 3 1 0,-6 5-1 16,3-1 0-16,-1 6-2 0,-2 4-2 15,0 2-1-15,0 1-3 0,2 1-2 16,-4 1-2-16,2 0 0 0,0-3-2 15,2-1 0-15,-2-5-1 0,6-3 0 16,-5-4-2-16,5-5-5 0,0-2-9 16,0-3-12-16,0-3-90 0,0-4-93 0,0 5-231 15</inkml:trace>
  <inkml:trace contextRef="#ctx0" brushRef="#br0" timeOffset="49935.96">20256 5667 263 0,'0'0'68'16,"0"0"2"-16,-5 0-24 0,5 0-25 15,0-4-5-15,0 4-2 0,0 0 0 16,0 0 1-16,0-3 2 0,0 3 1 16,-2 0 1-16,2 0 0 0,-5 0-1 15,2 0-3-15,-1 0-3 0,-2 10-2 16,2 1-1-16,-1 1-1 0,-6 5 0 15,4 1 0-15,-1 6 1 0,-3 0-1 0,1-2 0 16,-1 0-1-16,1 1-1 0,1-1-1 16,2-2-2-16,3-3-1 0,4-2 0 15,-4-2 0-15,4-3-2 0,0-1-1 16,0-3-3-16,0-2-2 0,0-1-4 16,2-3-5-16,-2 0-6 0,6 0-17 15,-1 0-54-15,-1-3-10 0,0-4-62 0,3-1-123 16</inkml:trace>
  <inkml:trace contextRef="#ctx0" brushRef="#br0" timeOffset="50752.49">20270 5497 289 0,'-4'-4'81'0,"1"4"2"0,-3-4-2 16,4 4-59-16,-2 0-3 0,0-3-1 16,4 3-1-16,-6 0-1 0,6-4 0 15,0 4 2-15,-5 0-1 0,5 0 0 16,0 0-1-16,0 0-1 0,-5 0-2 0,5 0-2 16,0 0-2-16,0 0-1 0,0 0-1 15,0 0-2-15,0 0-1 0,0 0-1 16,0 0-1-16,0 0 0 0,0 0 0 15,0 0-1-15,0 4-1 0,0-4 0 16,0 0 0-16,0 0-1 0,5 3 0 16,-3-3 0-16,3 0 0 0,-1 4 0 15,2-4 1-15,-1 0-1 0,1-4 1 0,0 4 0 16,-2-5 1-16,0 2-1 0,-4-1 1 16,5 4-1-16,-5-6 1 0,0 6 0 15,0-5 1-15,0 5 1 0,-5-3 0 16,2 3 0-16,-2 0 0 0,-2 0 1 15,-1 3-2-15,-3 2 1 0,3 0-2 16,-3 1 1-16,4 0-1 0,0-1 0 16,1 0-1-16,6-1 0 0,-2-1 0 15,2 1 0-15,0-4-1 0,2 0-1 0,4 0 1 16,3 0-1-16,0 0 1 0,0-5 0 16,4 0 1-16,-1 1-1 0,-1 4 1 15,-1-4 0-15,-5 4 0 0,-1 0 0 16,-4 0 0-16,0-3 0 0,0 3 1 15,-3-6-1-15,-3 6 1 0,-4 0 0 16,-1 6-1-16,-1-2 2 0,-2 4-1 16,4 1 0-16,0-2 0 0,1 0 0 0,4-3-1 15,5 1 0-15,-5-5-2 0,5 0 1 16,6 0 0-16,1 0-1 0,5-4 1 16,0 0-1-16,-3-4 2 0,4 2-1 15,-1 0 1-15,-3 0 0 0,-4 2 0 16,-2 4-1-16,-3-3 1 0,0 3-1 15,0 0-1-15,-3 0-2 0,-2 4-3 16,-2 0-5-16,2 1-5 0,-3 0-11 16,1 1-82-16,0 0-4 0,0 1-70 0,5 3-144 15</inkml:trace>
  <inkml:trace contextRef="#ctx0" brushRef="#br0" timeOffset="51618.09">20581 5177 352 0,'0'0'82'0,"-3"-4"1"16,3 4-55-16,-5 0-11 0,5 0-4 15,0 0-3-15,0 0-1 0,0 0 1 16,0 0 0-16,-5 4 1 0,5-4 1 16,0 5 1-16,0-5-1 0,0 4-1 15,0 1-1-15,0-5-1 0,0 4-1 16,0 0-1-16,0-4-1 0,0 4-1 0,0-4 1 16,0 0 0-16,0 3-1 0,0-3 1 15,0 0 0-15,0 0-1 0,0 0 0 16,0 0 0-16,-2 0-2 0,2 0 1 15,0 4-2-15,0-4 1 0,0 4 0 16,0-1-1-16,0 1 1 0,0 2 0 16,0-2 0-16,2 2 0 0,-2 3 0 15,0-1-1-15,0 2 1 0,0 2-1 16,5 1 0-16,-5 7 0 0,0-1 0 16,0 3 0-16,2 1 1 0,-2 3-1 0,6 0 0 15,-6 1 0-15,0 0 1 0,0 3-1 16,0 0 1-16,0 5 0 0,-3 4 0 15,-3-2 1-15,0 3 0 0,0 2 0 16,0 2 0-16,-2 0-1 0,1-3 0 16,-1-2-1-16,-2 0 0 0,1-4-1 15,-3-3 1-15,-6 1-1 0,-1-2 0 16,-8-2 0-16,0 5 0 0,-5-5 0 0,3-1 0 16,-3-2 0-16,0-1-1 0,6-5 1 15,5-3 0-15,2-4 0 0,3-2-1 16,1-3-1-16,5-2-2 0,3-2-2 15,1-4-6-15,1 0-4 0,5-9-6 16,5 1-10-16,2 0-33 0,0-3-58 16,4 0-82-16,2 1-190 0</inkml:trace>
  <inkml:trace contextRef="#ctx0" brushRef="#br0" timeOffset="59551.37">20733 5722 241 0,'0'-6'66'0,"6"1"3"0,-6 0-33 15,0-1-6-15,2 4-4 0,-2 2-3 16,0-4-4-16,0 4-2 0,0-4 0 15,0 4 0-15,0 0 1 0,0-4-2 16,0 4 0-16,0 0-3 0,0-4-2 16,0 4-2-16,0 0-1 0,0 0-2 15,0-3-1-15,0 3 0 0,0 0-1 0,0 0-1 16,0 0 0-16,0 0 0 0,0 0 1 16,0 0 0-16,0 0 0 0,0 0 0 15,0 0 1-15,5 0 0 0,-5 0-1 16,0 0 1-16,0 0-1 0,0 0-1 15,0 0 1-15,0 0 0 0,0-4 0 16,0 4 0-16,0 0-1 0,-5 0 1 16,5 0-2-16,0 0 1 0,0 0-2 0,0 0 1 15,0 0-2-15,0 0 1 0,0 0 0 16,0 0 0-16,0 0 0 0,0 0 0 16,0 0 0-16,0 0-1 0,6-3 1 15,-1 3 0-15,2-5-1 0,-1 5 0 16,3-4 0-16,1 4 0 0,-1-3 1 15,5 3-1-15,-2-5 0 0,6 5 0 16,-2 0 0-16,4-5 0 0,3 5 0 16,-3-3 0-16,2 3 0 0,-2 0 0 0,-1 0 0 15,-4 5 0-15,1 0 0 0,-2 5 0 16,-5 1-1-16,2 3 1 0,-2-1 0 16,-3 3 1-16,0 6 0 0,-6 1 0 15,0 4 0-15,0 2 0 0,-12 6 0 16,3 4 1-16,-5-1-1 0,-3 0 0 15,1-1-1-15,-4 0 1 0,1-3 0 0,-1-1-1 16,-4-1 1-16,5-2 0 0,-1-1 0 16,-1 0-1-16,6-5 1 0,-3 0 0 15,3-5-1-15,-3-1 1 0,5-1-1 16,-2-2 1-16,2 1-1 0,-1-3 1 16,2-1-1-16,1-1 0 0,1 2 1 15,-1-1-1-15,4-1 0 0,-5 1 0 16,5 0 0-16,-2-1 0 0,-2 0 1 15,4-2-1-15,1-2 0 0,-1 0 2 0,5-7 0 16,2 6 1-16,-5-6 0 0,5 0 0 16,0 0 1-16,0 0-1 0,0-6 0 15,0 3-1-15,0-5-1 0,0 1-1 16,0-1 1-16,5-3-1 0,-5 1 0 16,3 0 0-16,-3 0 1 0,5-2-2 15,-5 0 1-15,4-2 0 0,-1 2 0 16,-3-2-1-16,4 1 1 0,-4-1 0 0,3 3 0 15,-3 0 0-15,0 1 0 0,4 4 0 16,-4 1 1-16,0-1-1 0,0 6 1 16,0 0-1-16,0 0 0 0,0 0 0 15,0 0-1-15,0 0 1 0,0 0-1 16,0 0 1-16,0 0 0 0,0 0 0 16,0 0 1-16,0 0-1 0,0 0 1 15,0 0-1-15,0 0 0 0,0 0 0 0,-4 0 0 16,4 0 0-16,0 0-1 0,-3 0 1 15,3 0 0-15,0 4 0 0,-4-4 0 16,4 0 1-16,0 5-1 0,0-5 0 16,0 4 1-16,-3-4-1 0,3 0 1 15,0 3 0-15,0-3 0 0,0 0 0 16,-4 0 0-16,4 0 1 0,0-3-1 16,0 3 0-16,-6-4-1 0,6 4 1 0,0 0 0 15,-2-5-1-15,-3 5 0 0,5-4 0 16,0 4 0-16,0 0 1 0,-3-3-1 15,3 3 0-15,0 0-1 0,0 0 1 16,0 0 0-16,0 0-1 0,0 3 0 16,0 3 0-16,0 2 0 0,0 3 1 15,0 3 0-15,0 5 0 0,0 3 1 16,-6 1 1-16,1 1-1 0,0-2 1 16,2 0-1-16,3-4 1 0,-6-1-1 0,6-3 0 15,0-3-1-15,-5-1 1 0,5-2-1 16,0-1 0-16,6-2-1 0,-4-1 1 15,4-4 0-15,1 5 0 0,4-5 0 16,1 0 0-16,1-6 1 0,2-1 0 16,-1 0 0-16,6 0 0 0,-1-1-1 15,1 0 0-15,0 1 0 0,-3 7-2 0,0-4-3 16,-4 4-3-16,0 0-7 0,-6 0-10 16,-1 0-94-16,-6 6-95 0,5-6-233 15</inkml:trace>
  <inkml:trace contextRef="#ctx0" brushRef="#br0" timeOffset="86947.82">21163 5858 166 0,'0'0'50'0,"0"0"7"15,0 0-7-15,0 0-10 0,0 0 0 16,0 0 0-16,0 0-2 0,0 0-5 16,0 0-4-16,0 0-6 0,0 0-6 15,0 0-5-15,0 0-4 0,0 0-3 16,0 0-1-16,0 0-1 0,5-4-1 0,-5 4 1 15,8-5 1-15,-2 2-1 0,2-5 1 16,3 0-1-16,-2-2 0 0,4-5-1 16,5 1-1-16,-3-1 0 0,5-4-1 15,1 0 1-15,8-3 0 0,-3 1-1 16,1-2 0-16,1-1 1 0,-1-1-1 16,0 2 1-16,-3 3 0 0,-8 1-1 15,2 1 1-15,-6 3 0 0,-3 1 3 0,-6 2 1 16,-3 2 3-16,0 0 2 0,-5 1 1 15,-2 2 2-15,0 1 1 0,-4 1-3 16,-2 2-1-16,0 3-2 0,-2 0-2 16,-2 0-2-16,0 4-1 0,-1 4-2 15,-1 1 1-15,-1 4-1 0,1 0 0 16,-1 2 1-16,0 2-1 0,0 4 0 16,1 5 0-16,4 0 0 0,2 4 0 15,1-2 0-15,4 3-1 0,2-3 1 0,6-2 0 16,6-2-1-16,1-3 1 0,1-4-1 15,5 3 0-15,4-3 1 0,3-4-1 16,2-2 1-16,5-7-1 0,4-4 1 16,1 0-1-16,-2-7 1 0,8-5-1 15,-5-2 1-15,-1-4-1 0,-1 0 0 16,0-3 0-16,-1-6-1 0,-3 2 0 16,-5 0 0-16,3 2 1 0,-5-1-1 0,-5 3 1 15,-4 2 0-15,-3 6 1 0,-8 2 1 16,0 1 1-16,-4 3 0 0,-6 2 0 15,-2 5 0-15,-1 0 0 0,-5 5 0 16,-1 6 0-16,0 3-1 0,-1 9 1 16,0 0 0-16,2 2 0 0,0 3 0 15,9-3-2-15,2 1 0 0,3-2-1 0,4-4-1 16,4-2-1-16,2-2 0 0,4-3-1 16,7-8 0-16,4-5-1 0,0 0 1 15,6-12 0-15,3 0 0 0,-1-3 1 16,4 1 1-16,-1-2 0 0,-4 0 0 15,2 0 0-15,-7 2 1 0,-2 2 0 16,-3 2-1-16,-2 2 1 0,-7 0 0 16,-3 3 1-16,0 5-1 0,-6-4 0 0,4 4 1 15,-4 0 0-15,0 0 0 0,0 0 0 16,0 0 1-16,0 0-1 0,0 0-1 16,0 0 1-16,0 0 0 0,0 4-1 15,0-4 1-15,4 3 0 0,-4-3 1 16,0 0 1-16,0 4 1 0,-4 0 1 15,0-1-1-15,-2 4 0 0,-3 2 0 16,0 1-1-16,-4 1-1 0,-1 1-1 16,-1 0-1-16,2 0 1 0,0-2-1 0,2-1 0 15,3-3-2-15,2 0-1 0,6-6-2 16,0 4-1-16,0-4 0 0,8-6 0 16,3-3-1-16,2 2 0 0,6-6-1 15,4 0 0-15,7-4-1 0,1-1 2 16,-1 0-1-16,2 2 1 0,-1 0 2 15,-2 1 2-15,-3 2 2 0,-3 7 2 0,-5-1 0 16,-3 7 1-16,-1-4 0 0,-5 4 2 16,-3 0 1-16,-1 5 0 0,-5-1 1 15,0 1 0-15,0 0-1 0,0 2-1 16,0 1-1-16,0-1-3 0,0-2-3 16,7-1-3-16,6-4-1 0,5 0-2 15,8-5-3-15,6-2-2 0,4-1-2 16,3-4 2-16,-1 0 1 0,2 2 1 15,-5-1 3-15,-5 2 3 0,-7-1 6 0,-4 3 9 16,-9 0 8-16,-2 1 4 0,-8 3 4 16,0-1 1-16,-11 0 1 0,-6 4-3 15,-5 0-4-15,-2 5-5 0,-5 3-4 16,-5 4-3-16,1 1-1 0,4 3-2 16,5 0-1-16,6 3-2 0,6-1-3 15,9-1-4-15,11-5-1 0,5-1-3 16,10-5-3-16,7-6-2 0,6-8-3 0,6-8-1 15,3-2-1-15,0-7 1 0,1-2-1 16,-2-3 2-16,-1 0 2 0,-7-1 3 16,-2-1 2-16,-1-2 2 0,-5-3 3 15,-4 1 1-15,-10 2 3 0,-2 2 5 16,-5 3 5-16,-7 8 5 0,-8 7 1 16,-4 5 2-16,-5 9 2 0,-2 5-1 15,-2 9-3-15,-2 6-3 0,1 8-4 0,-1 6 0 16,-1 4-2-16,1 5-1 0,4 0 0 15,2-1-2-15,4 0 0 0,2-2-1 16,7-3-1-16,4-6-1 0,0-4 0 16,9-5-1-16,4-5-1 0,3-6-1 15,3-11-2-15,5 0-1 0,6-8 0 16,5-7-1-16,2 0 0 0,-1-3 1 16,2-4 1-16,-2 0 2 0,-4 1 0 15,-5 2 1-15,-7 0 1 0,-4 1 2 0,-7 3 1 16,-5 1 5-16,-4 3 2 0,0 4 1 15,-9 1 3-15,-1 6 1 0,-7 0 1 16,-2 0-2-16,-5 10-2 0,0 1-2 16,-2 3-2-16,3 6-2 0,4 0-2 15,5 4-1-15,7 1 0 0,7 0-2 16,7-2-1-16,7-4 0 0,5-3-2 16,8-1 0-16,5-7-1 0,5-8-1 0,0 0 0 15,3-8 0-15,4-7 1 0,-2-2 0 16,3-6 2-16,-2-2 0 0,1-1 1 15,1 0 1-15,-6 3 0 0,-5 4 0 16,-4 1 1-16,-6 6 1 0,-6 1 2 16,-9 3 0-16,-5 1 2 0,-4 4 0 15,-5 3 0-15,-3-4-1 0,-3 4-1 16,-3 0-1-16,-1 6-2 0,-3 1 0 16,1-2-1-16,1 2 1 0,2 0-1 0,0-1 0 15,3 0 1-15,6-1-1 0,-1 0 0 16,3 1 0-16,3-3 0 0,-7 2 0 15,7-1-1-15,0 2-1 0,0-1 0 16,8 0-1-16,-3 0-1 0,-1-5 0 16,4 5 1-16,0-5 0 0,0 0 0 15,0 0 0-15,-1 0 2 0,0-4 0 0,-2 4 0 16,0 0 1-16,-5 0 0 0,3 0 1 16,-3 0 0-16,0 0 0 0,0 0 1 15,0 0 0-15,0 0-1 0,0 0 1 16,0 0-1-16,0 0 0 0,0 0-1 15,0 0 1-15,4-4-1 0,-4 4 0 16,6-3 0-16,0 3 0 0,-1-6 0 16,-5 1 0-16,4-1 1 0,-4 0-1 15,0-1 1-15,-6 1 1 0,-2 0 0 16,-1 3 0-16,-4-1 0 0,-3 4 0 0,-3 0 0 16,1 0 0-16,-6 9-1 0,5 0 0 15,1 1 0-15,1 3-1 0,4 1 0 16,0 0 0-16,8-1-1 0,5-1-1 15,0-2-2-15,0-2 0 0,11-5-1 16,-1-3-2-16,6 0 0 0,4 0 0 16,1-9 0-16,6 0 1 0,4-5 0 15,-2 0 1-15,3-3 1 0,-1-1 0 0,-2-4 1 16,-3 0 1-16,-1-7-1 0,-4-1 0 16,-1-4 0-16,-7-2 0 0,-2 0 0 15,-3 3 1-15,-6 2 1 0,-2 8 2 16,0 4 3-16,0 6 0 0,0 7 0 15,-6 6 0-15,2 0 0 0,-4 11-2 16,-1 6-1-16,1 6 0 0,-5 8-1 16,0 6 0-16,-1 2 0 0,1 0 0 0,0-2 1 15,5-2-1-15,0-3 0 0,5-5 1 16,3-3-1-16,3-4 0 0,6-5 0 16,1-2-1-16,7-6-2 0,3-7-4 15,2 0-7-15,3-5 46 0,2-7-151 16,4-2-103-16,-3-3-277 0</inkml:trace>
  <inkml:trace contextRef="#ctx0" brushRef="#br0" timeOffset="89134.5">24167 5574 373 0,'0'-4'86'0,"0"-2"2"0,0 1-58 16,0-2-6-16,0 1-2 0,2-2 0 15,3 2-1-15,-5-2 2 0,0 0-1 16,4 1-1-16,-4 0 0 0,0 0-2 15,-4 3-3-15,-1-1-3 0,-2 1-2 16,0 4-3-16,-4 0-2 0,-2 6-2 16,-4 0-3-16,-4 3 0 0,-3 3-1 0,0 0 0 15,0 3 0-15,1-2 0 0,6 2 0 16,1-4-1-16,7 1-2 0,4-2-2 16,5-3 0-16,12 0-3 0,6-4 0 15,2-3 0-15,2 0 0 0,5-5 2 16,4-2 2-16,-3-3 1 0,-1 2 2 15,-1-2 0-15,-6 1 0 0,-2 2 1 16,-6 1 1-16,-2 2 3 0,-5 4 3 0,-5-4 2 16,-5 4 0-16,2 0 0 0,-5 7 1 15,-3-1-2-15,0 1-2 0,-3 2-3 16,5 2-2-16,-2-1 0 0,5 0-1 16,4 1-1-16,2-2-2 0,8-1 0 15,5-3-3-15,7-5 0 0,0 0-3 16,7 0 1-16,5-5 0 0,5-3 1 0,-1 1 1 15,4-3 2-15,0 0 1 16,-1 2 2-16,-2-2 0 0,-8-1 0 0,-2 1 1 16,-7 1 1-16,-7 0 3 0,-2 1 3 15,-11-2 2-15,0 0 1 0,-13 3 2 16,0 0 1-16,-7 1 0 0,-1 2-2 16,-8 4-2-16,0 0-3 0,-2 9-1 15,4-3-1-15,1 2-2 0,5 3-2 16,3 0-2-16,8 0-3 0,5 0-3 15,5 3-3-15,6-1-3 0,9-3-2 0,5-3-1 16,10-2-1-16,3-5 2 0,2 0 1 16,2-5 3-16,-1 0 2 0,-4 0 3 15,-5-1 2-15,-8 1 2 0,-6 1 5 16,-6 4 5-16,-7-4 1 0,0 4 2 16,-11 5 1-16,-2 5 2 0,-8 6 1 15,-6 7-3-15,-5 6-2 0,-7 9-1 0,-2 6-2 16,2 7-2-16,-1 3-2 0,5 0-5 15,-3 1-2-15,5 1-3 0,6-2-1 16,0-2-1-16,0-8 0 0,1-5 2 16,1-1 2-16,2-4 2 0,4-6 2 15,-3-7 3-15,5-4 1 0,3-5 1 16,1-4 1-16,2-8-1 0,4-12 0 16,7-5 0-16,0-6-1 0,0-8-1 0,12-8-1 15,3-2 0-15,4-5-2 0,2-4 1 16,5-5 0-16,4 3-1 0,0-1 1 15,8 3 0-15,1 1 1 0,8 4 2 16,5 7 0-16,1 8 2 0,0 3-1 16,0 9 1-16,-7 6-1 0,-4 2 0 15,-9 5-1-15,-8 5 0 0,-7 0 0 16,-8 0 1-16,0 0 2 0,-7 8 2 16,-3 0 2-16,0 0 0 0,0 2 0 0,-6 1-1 15,-2 0-1-15,6-1-2 0,-3-2-2 16,0-2-2-16,2 0-1 0,3-3-1 15,0-3-1-15,0 0-1 0,0 0 1 16,3 0-1-16,2 0 1 0,0-6 0 16,3-3 1-16,-3 2 1 0,-2-3 1 15,2-2 0-15,-5 4 1 0,2-2 0 0,-2 3 2 16,-2 3-1-16,-3 4 1 0,-1-4 1 16,-3 4-1-16,-2 0 1 0,-2 7-1 15,-1 1 0-15,1 2-1 0,-3 2 0 16,-1 0 0-16,4 1-1 0,4 2 0 15,2-2-2-15,0 1-1 0,7 3-1 16,7-5-3-16,2 1-1 0,4-4 0 16,6-2-1-16,2-4 0 0,4-3 1 15,0-5 2-15,1-2 1 0,-3-2 2 16,1 0 0-16,-3-2 0 0,-1-1 1 0,-5 3 1 16,-3 0 2-16,-5 2 4 0,0 2 2 15,-7 0 2-15,0 5 1 0,-7-3 0 16,0 3 0-16,-5 0-2 0,-1 6-4 15,-1 0-2-15,0 1-2 0,-1 3-1 16,1-1 0-16,2 4-1 0,2-2-2 16,2 0-4-16,6-2-1 0,2 0-3 15,2-1-3-15,9-5-3 0,-2-3-1 0,7 0 1 16,1 0 1-16,4-7 2 0,2 3 3 16,-3-2 2-16,0 1 3 0,-5 2 2 15,-2 3 3-15,-6 0 2 0,-1 0 3 16,-6 5 1-16,-5 3 0 0,1 2 0 15,-6 4-1-15,0 2 0 0,-1 3-2 16,-2 0-4-16,4-1-2 0,0-1-6 0,5-2-7 16,4-3-10-16,0-6-95 0,0-6-93 15,7-6-235-15</inkml:trace>
  <inkml:trace contextRef="#ctx0" brushRef="#br0" timeOffset="89387.34">25052 5581 483 0,'0'0'127'0,"-6"0"0"15,6 0-11-15,0 0-96 0,-5 0-10 16,5 0-3-16,0 4-5 0,0-4 0 15,0 0-1-15,0 0 0 16,0 4 0-16,5-4 0 0,-5 0-5 16,0 0-5-16,0 0-12 0,2 3-12 0,-2-3-96 15,6 0-99-15,-3 0-246 0</inkml:trace>
  <inkml:trace contextRef="#ctx0" brushRef="#br0" timeOffset="90035.7">25133 5820 465 0,'0'0'113'0,"0"-6"3"16,0 6-68-16,0-4-11 0,0 4-6 16,0 0-5-16,0 0-5 0,0 8-3 15,-6-1-3-15,0 0-4 0,-1 3-1 16,-1 2-3-16,-3 1-2 0,4 0-1 15,1-2-1-15,-2-2-1 0,6 1-1 16,2-3 0-16,0-1-1 0,0-2 0 16,2-4-1-16,5 3 0 0,0-3 0 15,4-7 0-15,2 0-2 0,2-5 1 16,4 1 0-16,0-1 0 0,3 1 0 16,-2 1 1-16,0 3 0 0,-3 2 0 0,-4 5 1 15,-3 0 0-15,-4 4 1 0,-6 3 0 16,0 4 1-16,0 3 0 0,0 2 0 15,-2 2 0-15,-3 2 1 0,-1-2 0 16,3-2-1-16,3-2-1 0,0-3 0 16,0-2 0-16,3-4 0 0,9-5-3 15,2 0-5-15,6-6-8 0,7 0-13 16,4-5-2-16,1-4-104 0,-1-3-103 0,-4-1-248 16</inkml:trace>
  <inkml:trace contextRef="#ctx0" brushRef="#br0" timeOffset="90737.13">24638 5682 402 0,'0'0'94'0,"0"0"1"15,0 0-59-15,0 0-15 0,0 6-6 16,6-2-3-16,0-1-2 0,-1 1-1 16,-1 1 1-16,5-2-2 0,-2 2 0 15,1-5-1-15,0 4-2 0,-1-4 0 16,3 0-1-16,0 0-1 0,-3 0-1 16,3-7-1-16,-1 3 0 0,-2-1 0 15,-1 0 0-15,-1 2 0 0,-3-1 0 0,-2 4-1 16,5-4 1-16,-5 4 0 0,0 0 0 15,0 4 0-15,0-4 0 0,0 9 0 16,0-6 0-16,0 6 0 0,0-3-1 16,0 0 1-16,0-1 0 0,0 0-1 15,0-5 1-15,5 4-1 0,-5-4 1 16,0 0-1-16,0 0 1 0,0 0 2 16,3 0 1-16,-3 0 3 0,0 0 1 15,0 0 1-15,-3 0 0 0,-2 7 0 16,0-2-2-16,-2 4-1 0,-2 3-3 0,-2 2-1 15,3 2-1-15,0 0-4 0,-1 0-8 16,1-1 120-16,2-3-228 0,6-4-116 16,0-8-339-16</inkml:trace>
  <inkml:trace contextRef="#ctx0" brushRef="#br0" timeOffset="92884.46">21226 6363 425 0,'-6'-7'91'0,"6"-4"2"0,-10-1-79 15,7 0-1-15,-2 2 2 0,-2-1 0 0,0 2 0 16,0-1 1-16,-3 4 2 0,2 2 1 15,0 4-2-15,-2-4-2 0,1 4-3 16,-3 5-2-16,4 2-3 0,-4 3-3 16,-1 5-2-16,1 2-1 0,-3 4 0 15,7 0-1-15,-4 2 1 0,5-1 0 16,1-3-1-16,6-4 1 0,0-1-1 16,10-3 0-16,-2-4-1 0,5-2 0 0,1-5 0 15,5-4-1-15,1-3 0 0,1-5 0 16,0-4 0-16,0 0-1 0,-3-2 0 15,0 2 1-15,-6 2 0 0,-3 4 0 16,-4 1 2-16,-2 4 4 0,-3 5 1 16,0 0 0-16,0 0 0 0,-6 9 1 15,-1 3 0-15,0 6-2 0,0 0-2 16,-2 3-1-16,-1-1 0 0,6 0-1 0,0-5 0 16,4-3-2-16,4-5 0 0,4-7-1 15,5 0-2-15,3-9-1 0,10-7-1 16,7-7 1-16,7-8 0 0,4-4 1 15,5-3 1-15,-4-4 2 0,0 0 0 16,-6-2 2-16,-9 3 0 0,-5 4 0 16,-7 2 1-16,-8 4 4 0,-4 8 3 15,-6 4 3-15,0 7 1 0,0 7 0 16,-10 10 1-16,-1 10-2 0,-4 11-2 0,-8 10-3 16,-6 18-3-16,-4 14-1 0,-4 10-3 15,0 8-3-15,-3 6-3 0,2-1-1 16,4 0-2-16,7-9 0 0,4-12-1 15,8-10 2-15,7-12 1 0,8-14 1 16,0-14 1-16,10-12-4 0,6-15-4 16,5-13-7-16,2-10-7 0,3-9-6 15,-2-6 1-15,2-4 2 0,-4-2 7 0,-2 2 7 16,-8 4 13-16,-6 8 15 0,-6 1 12 16,0 6 7-16,-5 9 4 0,-1 2-1 15,-1 6-2-15,-2 4-5 0,4 3-7 16,0 6-6-16,5-5-6 0,0 5-5 15,9 0-2-15,2-4-1 0,8-3-1 16,7-6 1-16,4-2 0 0,6-4 0 16,8-8 1-16,2-5 0 0,1-5-1 15,2-2 0-15,2-1 0 0,-2-4 0 0,-2 4 0 16,-4 4 0-16,-8 4 0 0,-3 7 3 16,-13 4 3-16,-4 7 6 0,-5 6 3 15,-10 3 1-15,-4 5 0 0,-5 6 0 16,-8 7-2-16,-2 6-4 0,-6 10-5 15,-6 6-2-15,-5 9-3 0,0 7-1 16,1 7-4-16,-1 2-1 0,6-2-2 16,0-7 0-16,7-5 0 0,4-5-1 0,5-12 1 15,3-8 1-15,4-8 0 0,1-6 0 16,6-7 1-16,8-7 0 0,0-5 2 16,2-3 1-16,-3-5 2 0,4-3 2 15,-3-4 0-15,-1-1 0 0,-2 1 0 16,2 1 1-16,-1 2-2 0,2 2 1 15,4 2 0-15,2 5-1 0,5 4 1 16,3 2-1-16,5 4 0 0,5 5 1 0,1-6-1 16,4 6 1-16,-1 0-1 0,-2 4 1 15,-7-4 0-15,1 6 1 0,-7-6 1 16,-6 6 4-16,-7-6 7 0,-2 0 5 16,-6 0 3-16,0 0 0 0,-12 0 0 15,-2-3 0-15,-1 3-3 0,-6 0-7 16,-4 0-4-16,1 8-3 0,-1-1-1 15,3 4-1-15,5 3-1 0,3 1-1 0,6 2 0 16,6 1-2-16,2 0-1 0,8 2-1 16,5-4 0-16,6-1-1 0,4-4 0 15,6-4 0-15,0-7 1 0,3 0 0 16,0-5 1-16,-2-3 1 0,-1-4-1 16,-5-4 1-16,2-2 1 0,-2 3 0 15,-1-3 0-15,-4 4 1 0,-1 2 0 16,-2 3 0-16,-3 2 0 0,-3 1 1 15,2 6-2-15,-1-3 1 0,1 3 0 0,2 0 0 16,-1 0 0-16,1 0 0 0,1 6 0 16,-1-6 0-16,-4 7 1 0,0-3-1 15,0 0 0-15,-3 1 1 0,-1 0-1 16,-2 0 1-16,-4 1 1 0,0 1 0 16,-4 1 2-16,-4 4 0 0,-4 1 1 15,-4 1 0-15,-3 3 2 0,-1 0-1 0,2-3-1 16,2 1 1-16,0-4-2 0,9 0-1 15,1-4-1-15,6 1-1 0,7-4-2 16,7 1-3-16,4-1-4 0,2-4-4 16,6 0-7-16,7 0-12 0,1-7-105 15,-1-1-104-15,0-1-262 0</inkml:trace>
  <inkml:trace contextRef="#ctx0" brushRef="#br0" timeOffset="93509.29">22844 6306 470 0,'-5'0'106'0,"5"-3"1"0,0-1-75 16,0-1-17-16,6-1-5 0,6-4-3 15,2-2-5-15,3-5 1 0,5-1 1 16,2-4 2-16,0-2 1 0,1 1 2 15,-1-1 0-15,-2 2 0 0,-5 2 0 16,0 2-1-16,-4 6 0 0,-3 3 1 16,-4 2 0-16,-2 4 0 0,-4 3 0 15,4 0 0-15,-4 5-1 0,-4 4-2 16,-2 6-1-16,0 4-1 0,-3 6-1 16,-3 4 0-16,2 1 1 0,-3 1 0 0,0 2 0 15,-3 0 0-15,2-3 1 0,1-1 0 16,0-4-1-16,2 1 0 0,2-3-1 15,2-5-1-15,3-5-3 0,4-3-5 16,0-1-5-16,0-5-8 0,0-4-7 16,4 4-11-16,0-4-96 0,-1-11-99 15,3 0-237-15</inkml:trace>
  <inkml:trace contextRef="#ctx0" brushRef="#br0" timeOffset="94788.91">23486 6246 449 0,'-5'0'100'0,"-3"7"1"0,2 3-73 15,-7 8-11-15,-4 8-2 0,-2 10 0 16,-5 6 1-16,-8 8 2 0,-2 6 1 16,-7 7 0-16,1 0 0 0,-2 1-3 15,-1 0-4-15,1 1-3 0,6-5-3 16,3-7-2-16,6-8-1 0,4-7-1 15,6-12-1-15,9-8-1 0,3-5 0 0,5-10 0 16,9-3 0-16,7-14-1 0,1-9-1 16,9-9-3-16,5-11-2 0,5-9-3 15,4-10-2-15,3-4-1 0,-3 1-1 16,7-1 1-16,-3 1 3 0,-3 8 2 16,-7 8 6-16,-3 8 3 0,-10 10 6 15,-2 9 4-15,-11 5 3 0,-1 10 2 16,-7 7-1-16,-5 6-1 0,1 6-2 0,-2 2-4 15,0 2-3-15,0 3-3 0,2 1-1 16,4-2 0-16,0-3-1 0,9-4 0 16,4-3 0-16,7-5-1 0,4-3 1 15,5-6 0-15,0-3 0 0,4-2 0 16,0-6 0-16,-1 2 0 0,-5-5 0 0,-3 2 0 16,-2-1 0-16,-2-2 1 0,-7 2-1 15,0-1 2-15,-6 3 1 0,-3 2 3 16,-4 2 1-16,-8 4 1 0,-1 5 0 15,0 4 0-15,-3 0-1 0,-1 3-2 16,0 7-2-16,-1 3-2 0,2 5-1 16,1 4 0-16,2 5-1 0,5 1 1 15,4-3-2-15,0 1 1 0,10-4-2 0,0-2 1 16,6-6-2-16,3-5 1 16,3 1-1-16,5-7-1 0,6-3 1 0,2-6-1 15,2-2 0-15,1-6 1 0,-4-1 1 16,-1-5 0-16,-4 0 2 0,-5-1 0 15,-6 1 4-15,-8 1 2 0,-1 2 2 16,-5 2 3-16,-4 3 0 0,0 3 1 16,0 2-1-16,0 3-2 0,-7-2-2 15,7 6-3-15,-2-3-1 0,2 3-3 0,0 0-1 16,0 0 0-16,0 7 0 0,7-1 0 16,1 1-1-16,3 1 1 0,1 1 0 15,5-2 1-15,5-2 0 0,2-1 0 16,0-4 0-16,2 6 0 0,-3-6-1 15,-3 3 1-15,-2-3 0 0,-6 4 0 16,-4 0 1-16,-6 0 2 0,-2 4 1 0,-6 2 1 16,-2 1 0-16,-3 4 1 0,-3 0 0 15,-2 2 0-15,-3 1-3 0,2-1 0 16,2-2-2-16,5 1 0 0,0-2-2 16,4-1-2-16,6-3-2 0,6 0-2 15,6-5-3-15,6-2-2 0,3-3-3 16,6 0-2-16,7 0-1 0,5-5 2 15,-1 1 1-15,-2 4 2 0,-4 0 3 16,-5 0 4-16,-7 6 8 0,-9 0 4 0,-11 4 3 16,-4 2 1-16,-5 3 0 0,-9 0 0 15,-2 3-5-15,-1 2-9 0,-3-1-11 16,7-3 137-16,-1-3-244 0,6-5-118 16,5-8-345-16</inkml:trace>
  <inkml:trace contextRef="#ctx0" brushRef="#br0" timeOffset="94984.24">24611 6366 650 0,'-12'0'147'0,"-3"0"0"0,3 0-92 16,3 0-40-16,2 0-9 0,2 4-1 15,5-4-4-15,-6 3 0 0,6-3-1 16,0 0-2-16,0 6-7 0,0-6-7 0,0 0-14 15,6 0 146-15,-1 0-263 16,4-8-134-16,-2-2-377 0</inkml:trace>
  <inkml:trace contextRef="#ctx0" brushRef="#br0" timeOffset="95978.48">24695 6638 445 0,'-7'5'113'0,"-3"1"1"0,8 2-13 16,-3 0-88-16,5 4-8 0,0-1-1 15,0 1-2-15,0-1-1 0,11-2 0 16,-3-5 0-16,4-4 0 0,2 0-1 15,1-6 1-15,4-2 0 0,-5-2 1 16,4 1 0-16,-5 1 2 0,-4-1 4 16,-3 2 3-16,-1-1 0 0,-5-1 2 15,-7 2 1-15,-4-1 0 0,3 0-2 16,-6-1-1-16,-5 4-3 0,-1 1-1 16,0 4-2-16,0 0 0 0,-1 0-2 15,1 5-1-15,3-1-2 0,5 3-1 16,5 1-2-16,7 1-1 0,0 1-1 0,11 1 0 15,2 1-1-15,6-2 0 0,4-2 1 16,7-1 1-16,0-7 0 0,6 4 2 16,0-4-1-16,1 0 1 0,-2 0 1 15,-2 0 0-15,-3 0 1 0,-7 0-1 0,-2 5 3 16,-9-5 1-16,-2 3 2 0,-6-3 1 16,-4 3 1-16,0-3 0 0,0 0 0 15,0 0 0-15,0 0-3 0,0 0-1 16,-2 6-2-16,2-6 0 0,0 0-1 15,0 3 0-15,3-3-1 0,2 0 1 16,0 4-1-16,2-4-1 0,0 0-1 16,3-5-1-16,0 0-1 0,-2 0 0 15,5-2 0-15,-6 0 0 0,-1-2 1 0,0 0 1 16,-1 2 2-16,-5 0 2 0,-5-1 1 16,-1 2 2-16,-3 1 1 0,-8 5 0 15,-1-3 1-15,-5 3 1 0,-4 5-1 16,-1 2-1-16,-2 3-2 0,4 2 0 15,6 0-1-15,6 0-2 0,2 2-2 16,8-3-1-16,4 0-2 0,3-3-2 16,9-3-1-16,3-5 0 0,5 0-1 0,6 0 0 15,4-5 2-15,0-3 1 0,2-6 1 16,0-1 2-16,-4-4 0 0,-2-4 2 16,-1 1 0-16,-3-6 1 0,-3 1 0 15,-3-1 0-15,-5-2 0 0,1 0 1 16,-5 0 2-16,-7 4 4 0,0 6 1 15,0 2 2-15,0 6 0 0,-7 7-1 16,2 5 0-16,-3 5-2 0,1 5-4 0,-2 4-1 16,-2 6-2-16,0 4 0 0,0 2 0 15,-1 5 1-15,0 1-1 0,0 2 0 16,1 1 0-16,3 0 0 0,0-3 0 16,8-1 0-16,0-5-2 0,0-1 0 15,11-6-1-15,-2-4 0 0,3-3-2 16,3-4 0-16,1-5-4 0,5-3-4 15,1-9-8-15,3-4 55 0,0-4-164 16,3-1-111-16,-1-4-297 0</inkml:trace>
  <inkml:trace contextRef="#ctx0" brushRef="#br0" timeOffset="98522.38">16498 7360 357 0,'0'0'79'0,"0"0"1"15,5-4-52-15,-5 0-17 0,7-2-2 16,-5 0 1-16,3 0 4 0,1 1 3 15,-4 0 3-15,3 1 2 0,-5-1 2 0,2 1-1 16,-2 4-2-16,5-5-2 0,-5 5-3 16,0-5-4-16,0 1-2 0,0 4-3 15,0-4-2-15,0-1-1 0,0-1 0 16,0 6 0-16,-5-8 0 0,5 4 2 16,-2-1 1-16,2 2 0 0,-7-1 1 15,1 0 0-15,0 0 0 0,-4 4-1 16,-1-5-2-16,-5 5 0 0,-2 0-2 15,-1 0-1-15,-6 8-1 0,1 2-1 0,-2 5 1 16,0 3-1-16,-1 1 1 0,-1 2-1 16,1 4 1-16,0 0-1 0,5 6 1 15,1-2-1-15,4-1 0 0,1 4 1 16,-8 33 0-16,14-35-1 16,3 0 1-16,4-1-1 0,3-1 0 15,0-7 1-15,6-2-1 0,3-5 0 16,4-3 0-16,7-6 1 0,-1-5-1 0,6 4 1 15,-1-4 0-15,5 0-1 0,-1 0 1 16,-2 0-1-16,-3 0 1 0,0 0-1 16,-2 0-2-16,-4 0-3 0,-2-4-5 15,-3 4-7-15,-2 0-8 0,1 0-16 16,-4 0-84-16,0 0-93 0,0-7-219 16</inkml:trace>
  <inkml:trace contextRef="#ctx0" brushRef="#br0" timeOffset="99516.96">16604 7654 279 0,'4'-5'79'15,"-4"-1"5"-15,2 1-31 0,-2-1-12 16,0 1-4-16,0-1-4 0,0 0-4 15,0 0-3-15,0 1-1 0,-4 0 0 16,1 0-2-16,-2 1-1 0,3 4-4 16,-3-4-3-16,-2 4-3 0,-1 0-3 0,-1 5-3 15,0 1-1-15,-5 3-2 0,4 2-1 16,-3 4 0-16,-1 5 0 0,0 2 1 16,0 0-1-16,3 1 1 0,1 3 0 15,2-1-1-15,3 0 0 0,5-6-1 16,5 1 0-16,4-1 0 0,3-3-1 15,2-6 0-15,6-3 1 0,0-7-1 16,2-5 0-16,2-4 0 0,2-7 0 0,1-2 1 16,-1-3-1-16,0-1 0 0,-5-3 1 15,-2 0-1-15,-6 1 1 0,-5 2 0 16,-8 1 1-16,-8 2 1 0,-4 1 2 16,-6 5 2-16,-3 4 1 0,-1 4 1 15,-4 5 1-15,2 0-2 0,3 3 0 16,0 5-3-16,4 2-1 0,1 4-2 15,2 2-1-15,4 1-1 0,2-1-2 0,6 1-2 16,2-2-2-16,0-3-4 0,8-7-4 16,4 0-5-16,-1-5-6 0,4 0-5 15,1-3-9-15,2-6-86 0,1-1-91 16,2-2-219-16</inkml:trace>
  <inkml:trace contextRef="#ctx0" brushRef="#br0" timeOffset="100243.46">17205 6995 344 0,'0'-4'87'0,"0"4"3"0,0-5-34 16,0 5-28-16,0-5 1 0,0 5-1 15,0 0 0-15,-5 0-1 0,2 0-1 16,-4 0-1-16,1 10-2 0,0 1-4 16,-5 4-3-16,-4 8-2 0,-3 7-2 15,-2 9 1-15,-2 9-1 0,-9 10 0 0,-3 9-1 16,-4 4-1-16,4 1-1 0,0 5-3 16,3-8 0-16,9-2-3 0,8-7 0 15,9-6-2-15,11-5-1 0,7-6 0 16,8-8-1-16,2-4-2 0,6-6-2 15,0-7-3-15,1-6-4 0,-2-3-7 16,-1-9-8-16,-1 0-11 0,-6 0-83 16,-1-7-8-16,-1-3-79 0,-9-4-159 0</inkml:trace>
  <inkml:trace contextRef="#ctx0" brushRef="#br0" timeOffset="100734.54">17151 7524 510 0,'0'0'108'0,"0"0"0"0,0 0-95 16,0-4-5-16,12-2-1 0,-1-2-4 16,5-3-1-16,1-2 0 0,6-1 0 15,-1-3 0-15,5-3 1 0,-1 0-1 16,1-2 0-16,0 1 0 0,-2-2 0 16,-4 2 0-16,-1 5 0 0,-4 1 2 15,-2 3 1-15,-5 2 2 0,-3 3 2 16,1 4 1-16,-7 3 3 0,4-5 0 15,-4 5 0-15,0 0-3 0,-11 7 0 16,5 7-2-16,-3 4-1 0,-9 7-1 0,4 4 0 16,-5 5 0-16,-1 3 0 0,0 0 1 15,1-4-2-15,3-3 0 0,2-3-1 16,3-3-2-16,3-4 0 0,2-3-1 16,0-1-2-16,6-4-2 0,0 1-4 15,0-3-3-15,0 0-3 0,0-2-4 16,0 3-4-16,0-1-3 0,0 1-1 15,0 0-2-15,-5-2-5 0,5 1-9 0,0-3-76 16,0-2-82-16,6-5-203 0</inkml:trace>
  <inkml:trace contextRef="#ctx0" brushRef="#br0" timeOffset="101015.06">17550 7515 521 0,'0'0'108'0,"0"0"0"15,6 0-97-15,2-4-6 0,8 4-3 16,-1-8 0-16,6 4-1 0,4-3 1 15,-2 1 0-15,3 0 1 0,-1 3-1 16,-4-2 1-16,3 5-1 0,-5-4-1 16,-2 4-7-16,1 0-9 0,-4 0-31 15,-2-3-65-15,-4-1-85 0,-1-1-203 16</inkml:trace>
  <inkml:trace contextRef="#ctx0" brushRef="#br0" timeOffset="101223.85">17794 7282 538 0,'-6'0'116'0,"0"-4"0"0,3 8-93 15,-1 5-12-15,4 6-2 0,-7 3-3 16,1 3 0-16,-1 8 1 0,-2 4 1 16,-2 0 1-16,2-2 0 0,-4 1-1 15,2-1-2-15,-1-3-1 0,2-4-3 16,0-3-4-16,3-1-7 0,4-4-11 15,3-5-12-15,0-1-94 0,0-7-99 16,9-3-240-16</inkml:trace>
  <inkml:trace contextRef="#ctx0" brushRef="#br0" timeOffset="101438.64">18026 7497 489 0,'0'11'103'0,"0"-1"0"0,0 4-88 16,0 1-7-16,0 2 3 0,-6 2 1 15,4 1 1-15,-3-3 0 0,-1-1 0 16,0-1-1-16,-2-1-2 0,2-1-2 16,-1 0-6-16,1-3-12 0,4-1-16 15,2-2-90-15,-5-7-96 0,5-6-236 16</inkml:trace>
  <inkml:trace contextRef="#ctx0" brushRef="#br0" timeOffset="101811.6">18093 7307 581 0,'-7'0'128'15,"4"4"-1"-15,-2-4-101 0,5 5-13 16,0 0-4-16,-5-2-3 0,5 1-4 16,0-4-2-16,0 5 1 0,5-5-1 0,-5 0 1 15,0 0-1-15,6 0 0 0,-6 0 1 16,2-5 0-16,-2 5 0 0,7-6 2 15,-7 6 2-15,0-5 2 0,0 5 1 16,0-4 1-16,-3 4 0 0,-3 0 0 16,1 0-1-16,3 0-3 0,-3 0-2 15,0 7-2-15,2-3-3 0,-1-4-8 16,4 5-9-16,-4-1-15 0,4-4-43 16,0 3-61-16,8-3-98 0,-2-7-212 15</inkml:trace>
  <inkml:trace contextRef="#ctx0" brushRef="#br0" timeOffset="102285.05">18348 6911 447 0,'-7'-8'102'16,"-2"2"0"-16,6 1-74 0,3 5-13 15,3 4-1-15,3 6-2 0,4 4-2 16,-2 6 2-16,1 5 3 0,3 7 2 16,-2 6 3-16,-2 9-1 0,-2 4-1 0,-6 6-3 15,3 4-2-15,-3 4-1 16,-8 1-1-16,-1-1-2 0,-7-4 1 15,0 1-1-15,-5-8-1 0,-3-4-1 0,-2-4-1 16,-1-3-2-16,2-4-1 0,4-5-2 16,1-5-8-16,1-5-7 0,4-3-14 15,1-7-8-15,1-7-99 0,2-7-102 16,4-6-245-16</inkml:trace>
  <inkml:trace contextRef="#ctx0" brushRef="#br0" timeOffset="103887.43">16331 7017 181 0,'7'-5'66'0,"-5"-1"9"0,-2 0-16 16,6 2 2-16,-6 0-1 0,0 4-6 15,0-4-12-15,-4 4-9 0,1 0-9 16,-4 0-8-16,-2 0-5 0,-1 6-5 0,-4 0-4 16,0 1 0-16,-6 3 1 0,-2 4 3 15,-1 2 2-15,-3 7 1 0,2 6 3 16,-3 3 0-16,-2 15 0 0,2 8-2 16,2 7-1-16,-2 6-2 0,1 4-3 15,5 6 0-15,2 5-2 0,5 1 0 16,7-2 0-16,7-2-1 0,5-3-1 15,5-6-1-15,9-9-1 0,1-7-2 16,7-11-2-16,-1-9-5 0,0-6-7 0,1-9 72 16,3-4-166-16,-1-6-99 0,-2-4-273 15</inkml:trace>
  <inkml:trace contextRef="#ctx0" brushRef="#br0" timeOffset="104621.46">18564 6801 324 0,'0'6'92'0,"0"7"3"0,3 2-30 16,-3 4-26-16,6 4-7 0,-4 6-8 16,7 4-7-16,-4 5-3 0,1 3-1 15,0 8 0-15,0 4 0 0,-1 10-1 16,0 1-1-16,-1 5 0 0,-4 1 0 0,0 0-1 16,-4-1-2-16,-5-1-1 0,1-3-2 15,-5-4-1-15,-7 0-2 0,-3-5 0 16,-1-3-1-16,-2-6 0 0,-5-2-1 15,-2-7 1-15,-1-6-2 0,3-6-3 16,3-6-7-16,2-3-8 0,5-7 1 16,1-2-101-16,8-8-92 0,4 3-233 0</inkml:trace>
  <inkml:trace contextRef="#ctx0" brushRef="#br0" timeOffset="105775.38">19208 7038 362 0,'0'0'87'0,"0"-4"2"16,0 4-50-16,0 0-15 0,-3 0-3 0,3-3-2 16,-6 3-3-16,1 0 1 15,0 0-1-15,-1 5-1 0,-2 0-1 0,-2 4 0 16,-3 4-2-16,-6 5 1 0,1 7-1 16,-5 7 0-16,-5 8-1 0,-3 9 0 15,-2 8-2-15,0 5-1 0,1 3-2 16,-1 4-2-16,5-2-1 0,5 1-1 15,7-3-1-15,7-5 0 0,9-3 0 16,6-2-1-16,6-8 0 0,6-8-2 16,3-3-4-16,3-9-4 0,-3-7-7 15,1-2-8-15,-1-6-12 0,-2-6-83 16,-5-1-87-16,-1-5-208 0</inkml:trace>
  <inkml:trace contextRef="#ctx0" brushRef="#br0" timeOffset="106376.93">18726 7457 351 0,'0'3'86'0,"-4"2"2"15,4 0-49-15,0 3-12 0,0-3-4 16,0 3-4-16,0 0-4 0,0-1-2 0,0 0-3 15,0 0-1-15,4-2-2 0,-4 0-1 16,5 0-2-16,-5-5 0 0,4 5-1 16,-4-5 0-16,6 0 0 0,-1 0-1 15,0-6 0-15,-1 6 0 0,3-7 0 16,0 1 0-16,-2-1-1 0,3 1 1 16,-5 1-1-16,0 2 0 0,-3-4 1 15,0 3 2-15,0 0 2 0,0 4 2 16,0-5 0-16,0 5 1 0,-4 0-1 15,4-3 0-15,-6 3-3 0,2 0-2 0,0 0-1 16,0 0-2-16,4 0 1 0,-4 4-1 16,4-4 0-16,0 0-2 0,0 0-1 15,0 0 0-15,0 0 0 0,0 0 0 16,7 0 0-16,-7 0 1 0,3-3 2 16,-3 3 2-16,0 0 2 0,0 0 1 15,0 3-1-15,-6-3 2 0,2 10-1 16,-3-1 0-16,1-2-1 0,-3 4-1 0,1-1 0 15,1 0-1-15,4-3-1 0,-1-2 1 16,4-1-3-16,0-4-3 0,0 3-5 16,0-3-8-16,7-6-62 0,-3 1-38 15,4-5-84-15,1-2-187 0</inkml:trace>
  <inkml:trace contextRef="#ctx0" brushRef="#br0" timeOffset="107081.82">19275 7497 470 0,'-4'-6'104'0,"4"1"0"16,3 0-75-16,4-1-18 0,4-4-2 0,7-3 1 15,2-3-1-15,4-2 1 0,3-4 2 16,2-6 0-16,3 4 1 0,-2-2 0 16,-2 4-2-16,-2 3-1 0,-3 3-2 15,-6 5-2-15,-2 3-1 0,-7 1-1 16,-2 7-2-16,1-5 0 0,-7 5 1 15,0 0 1-15,0 0 2 0,0 0 0 16,0 8 1-16,-8-3 1 0,0 6 1 16,0 9-2-16,-5 3 0 0,-2 7-2 15,-2 3-1-15,1 2 0 0,1 2-2 0,-3-1 0 16,3-2 0-16,2-4-1 0,0-4 0 16,6-3 0-16,0-3-1 0,7-6-2 15,0-2-4-15,0-4-4 0,7-5-9 16,3-3-10-16,1-3-1 0,2-4-103 15,4-1-99-15,-1-3-240 0</inkml:trace>
  <inkml:trace contextRef="#ctx0" brushRef="#br0" timeOffset="107318.81">19642 7460 568 0,'-3'4'117'0,"3"-4"0"16,9 0-105-16,1 0-8 0,10-4-2 16,4 4-2-16,2 0 1 0,7 0-1 15,0-3 1-15,1 3 0 0,1 0-1 16,-2 0 1-16,-3-5-2 0,-1 5-2 16,-5-4-6-16,-3 4-6 0,-2 0-11 15,-5-5-29-15,-2 5-63 0,-1-7-84 16,-5 2-193-16</inkml:trace>
  <inkml:trace contextRef="#ctx0" brushRef="#br0" timeOffset="107541.48">19940 7278 551 0,'-9'0'118'0,"3"0"0"0,0 6-98 0,1 5-9 16,5 2-4-16,0 5-3 0,-4 1 1 15,-1 4 2-15,0 2 3 0,1 0 1 16,0-1 2-16,-1-1-1 0,-1 0-1 16,2-4-3-16,-1-1-2 0,0-2-5 15,1-1-5-15,1-4-9 0,-1-3-12 16,4 0-13-16,0-3-43 0,0-5-50 16,9 0-87-16,-1 0-185 0</inkml:trace>
  <inkml:trace contextRef="#ctx0" brushRef="#br0" timeOffset="107776.7">20229 7447 525 0,'-5'11'108'0,"5"-1"2"0,-4 4-97 16,4 4-9-16,-4 2-1 0,4-1 0 15,-6 1 1-15,1 0 1 0,3-2 0 16,-3 0 0-16,1-5 0 0,0-1 1 16,-1-1-3-16,2-5-6 0,3-2-10 15,-4-4-12-15,4 4-90 0,0-4-91 16,4-6-231-16</inkml:trace>
  <inkml:trace contextRef="#ctx0" brushRef="#br0" timeOffset="108144.57">20303 7246 574 0,'-12'0'122'16,"3"0"1"-16,2 0-103 0,2 0-12 15,5 0-2-15,0 6-3 0,0-6-2 16,8 4-1-16,-4 1 0 0,0-5-1 15,0 4 1-15,3-4 0 0,-1 0 1 16,1 0-1-16,-1 0 1 0,-1-3-1 16,-5-1 1-16,6 0 0 0,-6 4 1 15,0-5 0-15,0 5 2 0,-4-4 2 16,4 4 2-16,-7-5 0 0,2 5 0 0,2-5 0 16,-3 1-1-16,1 4-1 0,3-6-2 15,-3 2-2-15,3 0 0 0,-2 0-1 16,4 4 0-16,-6-5 0 0,-1 5 0 15,5 0 0-15,-4 0 0 0,0 5-1 16,0 0 1-16,-1 2-1 0,5 1-2 16,-3 0-5-16,5 0-7 0,0-1-10 0,10-2-11 15,0-1-98-15,1-4-103 0,3 0-247 16</inkml:trace>
  <inkml:trace contextRef="#ctx0" brushRef="#br0" timeOffset="108703.23">20451 7825 520 0,'0'0'117'0,"-3"0"1"0,3 0-89 16,5-3-5-16,1-2-4 0,2-3-4 16,5-1-3-16,3-1 0 0,3-3 1 15,5-7-1-15,-1-5-2 0,3-1-3 0,0-5-1 16,1-5-3-16,-3-8 0 0,-3-6-2 15,-6-4 0-15,0-2 0 0,-5-5-1 16,-4-4 0-16,-6 5 0 0,-5 2 0 16,-2 5 1-16,-5 6 2 15,-2 5 0-15,0 6 0 0,-2 6 1 0,0 4-1 16,2 5-2-16,5 3-4 0,3 7-7 16,0 3-8-16,1 4-13 0,5 4-15 15,-3 0-93-15,3 0-103 0,8 4-243 16</inkml:trace>
  <inkml:trace contextRef="#ctx0" brushRef="#br0" timeOffset="114231.04">20997 7502 122 0,'0'0'30'0,"-5"-5"3"16,5 1-17-16,0 4 2 0,0-5 6 16,0-1 6-16,-2 6 7 0,2-4 3 15,0 4 0-15,-5-6-3 0,5 6-4 16,0 0-7-16,0 0-7 0,-3 0-7 15,3 0-6-15,-4 5-2 0,4-5 1 16,-6 5 2-16,4-5 3 0,-3 6 3 16,2-6 2-16,-2 4 1 0,-2-4 0 0,2 4-1 15,-1-4-3-15,3 0-2 16,-2 0-3-16,5 0 0 0,-5 0-2 0,5 0 1 16,0 0 0-16,0 0 0 0,0 0 0 15,0 0 0-15,0 0 0 0,0 0-1 16,5-4-1-16,0 4 0 0,-2-6-2 15,7 6 0-15,0-6 0 0,3 3-1 16,1-2 0-16,4 5 0 0,-3-4 1 16,3 4-2-16,0 0 1 0,-3 0 0 15,0 0 0-15,2 0-1 0,-3 4 1 0,0 1-1 16,1 1 1-16,1 1-1 0,-1 2 1 16,-3 0-1-16,1 1 0 0,-4 2 1 15,1 1-1-15,-3 0 0 0,-4 2 1 16,3 2-1-16,-6 1 1 0,0 0-1 15,0 5 1-15,0-1-1 0,0 2 1 16,-8 0 0-16,2 1-1 0,-5 2 1 16,2 3-1-16,-5-1 1 0,0 4-1 0,-3 3 0 15,2 3 0-15,-4-1 1 0,3-2-1 16,-1 0 0-16,-2-3 1 0,-1-3-1 16,0-3 0-16,0 0 0 0,0-2 1 15,-1-3-1-15,1-2 0 0,2-3 0 16,-1-1 0-16,6-4 0 0,-1-4 1 15,6-2-1-15,0-3 1 0,2-3 0 16,0 5 0-16,0-5 1 0,4 0 1 0,2 0-1 16,0-4 0-16,0 1 1 0,2 0-1 15,4-3-1-15,1 0 1 0,0-2-2 16,-1-2 1-16,1-1 0 0,1 0-1 16,-1-3 1-16,-1 1 0 0,0-2-1 15,-1 1 1-15,-5 1 0 0,5 1-1 16,-5 1 1-16,0-1-1 0,0 1 1 0,0 0-1 15,0 3 1-15,-5 1-1 16,0-1 0-16,2 3 0 0,-2-1 1 0,0 2-1 16,-1 4 0-16,3-6 0 0,-2 6 0 15,0 0 1-15,3 0-1 0,-3 0 0 16,3 5 1-16,2-1-1 0,-6 1 1 16,6 2 0-16,-6 2-1 0,6 3 1 15,0 1 0-15,0 0-1 0,0 3 1 16,0-1 0-16,-3 0-1 0,3 2 1 0,-5-2 0 15,0-1 0-15,3-1 0 0,-2 0 0 16,1-5 1-16,-2 0 1 0,-1-3 1 16,6-1 1-16,-3-4-1 0,3 4 1 15,0-4-1-15,-4 3 0 0,4-3 0 16,0 0-1-16,7 5 0 0,0-5 0 16,5 0 0-16,2-6 1 0,7 6 0 15,5-8-1-15,4 1 0 0,-1-3-1 16,4-1-1-16,0 0 0 0,0-4-2 0,-2 2-3 15,-3 1-8-15,-3-1-11 0,-3 5-99 16,-5 0-98-16,-3 5-249 0</inkml:trace>
  <inkml:trace contextRef="#ctx0" brushRef="#br0" timeOffset="117170.44">21408 7774 225 0,'-3'0'56'0,"3"0"3"0,0 0-24 0,0 0-5 0,0 0-2 0,0 3 0 0,3-3 0 0,4-3 0 0,3 3-2 0,0-7-6 0,9 1-5 0,-1-2-5 0,4 0-2 0,4-5-3 15,0-1-2-15,2-3 1 0,2-3-2 16,-2-1 1-16,-1-1 0 0,0-1-1 16,0 2 0-16,-2 1 1 0,-4 2 0 15,-3 0 1-15,-4 4 2 0,-3 1 3 16,-6 2 2-16,-5-1 2 0,0 1 0 0,0 2 0 15,-8-2 0-15,-2 3-3 0,-5 2-2 16,0 6-4-16,0 0-1 0,-4 5-1 16,-2 4 0-16,0 2-1 0,2 3 0 15,0 4-1-15,-1 0 1 0,1 3 0 16,0 2-1-16,4 1 1 0,0 5-1 16,-1 0 1-16,6 1-1 0,0-1 1 0,4-1-1 15,3 0 1-15,3 1-1 0,3-8 0 16,6 1 1-16,1-3-1 0,3-3 1 15,0-1-1-15,7-4 0 0,1-4 1 16,2-2-1-16,0-2 1 0,3-3-1 16,5-3 0-16,-2-2 0 0,8-2 1 15,-2-3-1-15,-2-3 0 0,6-2 0 16,-1-1 1-16,-3-1-1 0,-1 0 1 0,-3 2-1 16,-4-2 1-16,-6 1 0 0,-4 2 0 15,-3-3 1-15,-6 3 3 0,-5-1 1 16,-3 1 1-16,0 2 1 0,0 2-1 15,-5 4 1-15,-6 3-2 0,0 3-2 16,-2 0-2-16,-4 9 0 0,-2 3 0 16,-1 2-1-16,-1 6-1 0,2-1 1 15,4 5-1-15,-2-1 1 0,9-1-1 0,2-3 1 16,6-1-1-16,0-2 0 0,7-4 1 16,6 0 0-16,1-5-1 0,8-3 1 15,3-4 0-15,3 0 0 0,3-6-1 16,4-1 1-16,-2-8 0 0,3 0-1 15,3-2 1-15,1-1-1 0,4 2 1 16,-1-4-1-16,0 2 1 0,-3 1-1 16,-2 5 1-16,-8 0 0 0,-3 4 1 15,-6-1 0-15,-6 5 0 0,-4 4 0 16,-4 0 0-16,-4 7 0 0,-3 0 1 0,-3 2-1 16,-4 2 0-16,-4 3 1 0,-1 0-1 15,-2 0 0-15,1 0 0 0,0 0-1 16,2-3 0-16,2 1 0 0,3-2 0 15,6-2-1-15,0-3 0 0,12-5 0 16,2 0 0-16,5-7 0 0,5-2 0 16,5-2 0-16,2-3-1 0,2-2 1 0,-1-2 0 15,0 0-1-15,-2 2 1 0,-2 0 0 16,-4 4-1-16,-5 3 1 0,-3 2 0 16,-3 7-1-16,-5 0 1 0,-3 7 0 15,-5 3 0-15,0 1 0 0,0 0 1 16,-7 1 0-16,4 2-1 0,3-2 1 15,-4 0 0-15,4-2-1 0,3 0 0 16,8-2 0-16,5-2 0 0,7-6-1 16,5 0 1-16,5 0 0 0,5-8 0 0,2 0-1 15,0-3 1-15,0 0 1 0,-3 0-2 16,-2-2 1-16,-4-3 0 0,-2 0 0 16,-5 0 0-16,-2 0 0 0,-9 1 2 15,-5 2 0-15,-8 3 1 0,0 2 1 16,-14 4 0-16,-6 4 1 0,-2 0-1 15,-7 8 0-15,-4 3-1 0,-1 2-1 16,1 4 0-16,-5-1 0 0,6 1-1 0,2-2-1 16,8-2 1-16,4-3-1 0,5-3 0 15,4-1-1-15,9-1 1 0,9-5-1 16,5 0 0-16,6 0 0 0,3-5 0 16,7-2 0-16,7-8 1 0,1-1-1 15,-1-4-1-15,2-4 0 0,2-1 0 16,-2-1 0-16,0-2-1 0,-5 1 1 15,-1-3 1-15,-1 0 0 0,-6-4 1 0,-6 2 0 16,-6-1-1-16,-4 4 1 0,-6 5 0 16,-4 5 0-16,-2 7 0 0,-7 7 0 15,0 5 0-15,-6 12 0 0,-3 5 0 16,-2 7 0-16,0 3 1 0,-1 5-1 16,-2 1 1-16,4 0-1 0,1 0 1 15,1-1 0-15,5-5-1 0,3-1 1 16,3-2-1-16,6-3 1 0,5-3-1 0,5-2 1 15,7-3-1-15,5-5 1 0,8-2-1 16,5-6 1-16,3-3-1 0,3-5 1 16,5-3-1-16,-5-3 0 0,0-3 1 15,-1-2-1-15,-5-1 1 0,-6 1-1 16,-4-2 1-16,-4 0 0 0,-3 1 0 16,-9 2 0-16,-3 2 0 0,-6 1 1 15,0 5 1-15,-11 2-1 0,-5 8 1 0,1 0 0 16,-5 9-1-16,-4 4 0 0,3 2-1 15,-2 2 0-15,1 2 0 0,5 2-1 16,1 0 0-16,9-2 0 0,3 2 0 16,8 0 0-16,5-2 0 0,9 1 0 15,6-6 1-15,4-3 0 0,6-2-1 16,8-6 1-16,6-3 0 0,0 0 0 16,6-3-1-16,-1-2 1 0,-1 0-1 0,-5-1 1 15,-4-3-1-15,-10 0 0 0,-6 0 1 16,-6-2 1-16,-7 3 1 0,-1 1 1 15,-6 2 3-15,-2 5 1 0,-5-5 1 16,2 5 0-16,-2-3-1 0,-6 3-2 16,3 0-1-16,-4 0-2 0,-3 0-1 15,3-4-2-15,-1 4 0 0,1 0 1 16,-1 0-1-16,3 0 1 0,0 0-1 16,5 0 0-16,-3 0 0 0,3 0 0 0,0-3-1 15,0-1 1-15,0 4-1 0,0-9 1 16,0 3 0-16,0 1 1 0,0-1-1 15,0 0 0-15,-6 0-1 0,-5 6 1 16,3-3-1-16,-5 3-1 0,-5 8 1 16,-3-1 0-16,2 4 0 0,-2 0 1 15,0 0 0-15,3 4-1 0,3-2 0 0,3 1 0 16,5-3 0-16,2-1-1 0,5-2 1 16,6-1-1-16,3-1 0 0,7-6 0 15,3 0 1-15,3 0 0 0,7-8 0 16,2-3 0-16,6-4 1 0,-2-3-1 15,2-4 1-15,0-3 0 0,1 0 0 16,-2-4-1-16,0 0-1 0,-3-6 0 16,-2-1 0-16,-3-1-1 0,-6-1 1 15,-2 2 0-15,-7 1 0 0,-7 8 1 0,-6 8 0 16,0 4 0-16,-6 7 1 0,-1 8-1 16,-6 0 0-16,-1 11 1 0,-5 3-1 15,4 8 0-15,-5 4 1 0,0 7-1 16,0 5 1-16,-1 4-1 0,4-2 1 15,0 3 0-15,2-5 1 0,2 0-1 16,6-5 1-16,5-5 0 0,2-5 1 16,6-5-1-16,3-6 1 0,9-2 1 0,4-7-1 15,10-3-1-15,3 0-3 0,9-6-8 16,2 0-13-16,0-3-24 0,1-2-90 16,-3-1-104-16,-10-4-251 0</inkml:trace>
  <inkml:trace contextRef="#ctx0" brushRef="#br0" timeOffset="118635.35">21626 8579 344 0,'6'-7'80'0,"-4"-2"2"0,-2 0-53 16,6 0-10-16,-1-3-1 0,-3-1 1 15,3-1 0-15,-1-4 0 0,-4 0 0 0,3-1 0 16,-3 1-1-16,0 1-2 0,-3 0-1 16,-1 2-3-16,-2 2-2 0,-1 3-1 15,1 3-1-15,-7 4-3 0,5 3 0 16,-7 3-2-16,-2 6 0 0,-3 6-1 15,-3 2-1-15,-4 4 0 0,-1 3 0 16,1 3 0-16,0 1-1 0,5-3 1 16,2 0 0-16,2-3 0 0,6-4-1 15,5-1 1-15,7-5 0 0,4-2 0 16,6-3 0-16,7-4 0 0,5-3 1 0,5-5-1 16,5-2 0-16,1-2-1 0,-1-2 1 15,0-1-1-15,-3-3-1 0,1 1-1 16,-8-1 1-16,-2 0-1 0,-2 1 1 15,-4 0-1-15,-5 3 1 0,-1 2 1 16,-4 3 1-16,-4 6 0 0,-6 0 0 16,-1 4 1-16,-6 3 0 0,2 5 0 15,-3 3 0-15,0 2 0 0,4 3-1 16,-1-2 0-16,4 1 0 0,7-2-1 0,0-1 1 16,5-4-1-16,5-3 0 0,8-5 0 15,5-4 0-15,8 0 1 0,7-4-1 16,7-5 0-16,4-3 0 0,6-2 0 15,1 0 0-15,-1-3 0 0,-3-3 0 16,-1-2-1-16,-8-3 1 0,-4 0 0 16,-8-1 0-16,-5 2 0 0,-7-2 1 0,-8 7-1 15,-11 0 1-15,0 4 0 0,-13 4 1 16,-7 6 1-16,-5 5 2 0,-5 5 1 16,-5 4 0-16,-1 6 0 0,-1 0 0 15,2 5-2-15,4-3-1 0,5 1-1 16,7 0-1-16,7-3-1 0,12 1 0 15,5-3 0-15,12 0-1 0,4-5 0 16,7 0 0-16,4-8 0 0,4 0-2 16,1-5 0-16,-2-3-1 0,-1-1-1 15,-2-2 0-15,-3 2 0 0,-4 1 1 0,-6 0 0 16,-3 1 2-16,-6 0 1 0,-3 2 2 16,-7 1 2-16,0-1 1 0,-7-1 0 15,-1 6 1-15,-3 0 0 0,-1 10-1 16,-2 5 0-16,-1 7-1 0,2 6-2 15,-2 9 0-15,0 8 0 0,2 2-1 0,-2 4 1 16,2 3-1-16,1 3 1 0,-1 2-1 16,0-3 0-16,3-3 0 0,0-4 1 15,-3-7-1-15,4-6 0 0,-2-10 2 16,-1-6 4-16,0-5 3 0,-1-6 4 16,1-3 1-16,0-6 2 0,-2 0 2 15,3-3-2-15,1-6-4 0,0-4-4 16,7-5-2-16,3-11-3 0,13-6-3 15,5-9-4-15,9-9-1 0,9-10-4 0,12-5-3 16,8-3-6-16,7-1-8 0,4-1-8 16,4 5 38-16,-4 0-137 0,1 12-101 15,-8 6-261-15</inkml:trace>
  <inkml:trace contextRef="#ctx0" brushRef="#br0" timeOffset="119204.59">22798 8422 384 0,'-16'-3'79'0,"0"3"-1"0,6 0-73 15,0 0-7-15,6-4-3 0,4 4-1 16,0-6 1-16,0 3 2 0,0-2 6 16,4-1 6-16,2-1 5 0,0-3 6 0,1-1 1 15,3-2 3-15,-2-1-1 16,0 1-1-16,-3 0-1 0,-5 2 0 0,3 1-1 15,-6 4 0-15,-2 1-2 0,-7 5 0 16,-4 0-3-16,-3 10-2 0,-3-1-3 16,-1 5-3-16,-1 3-1 0,3 2-1 15,0 1-1-15,2-2-1 0,6-1-1 16,3-3 0-16,6-1-1 0,4-2 0 16,3-2-1-16,7-4 0 0,3-5 0 15,10 0 0-15,3-8 0 0,2-2 0 0,5-2 1 16,2-1-1-16,-1-2 0 0,-1 2 1 15,-3 0-1-15,-4 3 0 0,-6 2 1 16,-6 1 2-16,-5 2 1 0,-9 5 2 16,-6-4 1-16,-7 4 0 0,-4 6 0 15,-2 0 0-15,-5 3-1 0,0 2-3 16,1 2 0-16,7 1-2 0,0 0 0 16,8-1-1-16,2-1-1 0,9-2-1 0,5-1 1 15,8-3-1-15,10-3-1 0,7-3 1 16,6-6 0-16,5-1 1 0,5-3 0 15,-1-1 1-15,-3-4-1 0,-2 2 1 16,-5 1 0-16,-6 1 1 0,-9 2-1 16,-4 1 1-16,-6 3 0 0,-3 5 1 15,-8-5 0-15,-2 5 1 0,0 7-1 16,-5-1 0-16,-2 4 1 0,0 2-1 16,-1 3-1-16,-2 1 0 0,0 2 0 0,3-2-1 15,3-1-2-15,4-3-5 0,0-1-10 16,0-6-12-16,4-2-101 0,2-3-105 15,4-7-257-15</inkml:trace>
  <inkml:trace contextRef="#ctx0" brushRef="#br0" timeOffset="119402.93">23337 8128 651 0,'-24'-4'138'15,"-1"4"1"-15,6-5-118 0,5 5-10 0,6 3-8 16,3 1-7-16,5 1-4 0,0-2-5 16,0 1-4-16,0 0-4 0,6 0-5 15,-2 0-6-15,5-4-7 0,1 6-14 16,1-6-73-16,5 7-85 0,1-4-202 16</inkml:trace>
  <inkml:trace contextRef="#ctx0" brushRef="#br0" timeOffset="119739.21">23675 8190 515 0,'-9'13'108'15,"-4"1"0"-15,2 0-96 0,-3 4-6 16,-1 3-1-16,1 1-2 0,0-2-1 16,-2-2 1-16,5 2 3 0,0-4 2 15,0-1 2-15,6-7 0 0,0-3-1 16,5-2 0-16,6-3-1 0,2 0-2 15,8-9-3-15,4-2-1 0,3-4-1 16,4-1 1-16,4-1 0 0,-2 0 0 0,1 1-1 16,-3 5 2-16,-1 2 0 0,-3 5 1 15,-6 4 1-15,-2 0 1 0,-3 7 1 16,-4 3 1-16,-1 2 0 0,-3 1 0 16,-4 0 1-16,3 3-1 0,-3-3 0 15,4 0-1-15,0-4 0 0,7-2-1 16,3-2 0-16,8-5-1 0,8 0 0 15,4-7-2-15,5-2-7 0,1-4-9 0,2-3-14 16,0 0-22-16,-7-1-89 0,-2 0-104 16,-6-2-242-16</inkml:trace>
  <inkml:trace contextRef="#ctx0" brushRef="#br0" timeOffset="124081.33">17092 6232 147 0,'0'-4'49'0,"0"-1"8"0,0 0 1 16,0 0-22-16,0 2-3 0,0-1-2 16,0 0-5-16,0 4-5 0,0 0-7 15,0 0-4-15,0 0-4 0,0 0-1 16,0 0-2-16,0 0 1 0,0 0 0 16,0 0 0-16,0 0 1 0,0 0 3 15,0 0 0-15,0 0 2 0,0 0-1 0,0 4 1 16,0-4 0-16,0 0-1 0,0 5-1 15,0-5-2-15,0 6-1 0,0-6 0 16,0 6-1-16,0-2 1 0,0 0-1 16,0-1 0-16,0 2 1 0,0 0 0 15,0-2 1-15,0 3 0 0,0 1 0 16,0 0 0-16,0 5 0 0,0 2-1 0,0 0 0 16,0 5-2-16,0 1 0 0,0 1 0 15,0 0-1-15,0-1 0 0,0-1 0 16,0-1-1-16,0 2 1 0,0-4-1 15,0-1-1-15,2-1 1 0,-2-3-1 16,6 0 1-16,-6-3-1 0,6-2 0 16,-6 2 1-16,5-3-1 0,-5-1 0 15,0-1 1-15,3-3-1 0,-3 4 1 0,0-4 0 16,0 0 2-16,0 0 2 0,0 0 1 16,0 0 1-16,0-5 1 0,0 5 0 15,0-6 0-15,0 3-1 0,0-3-2 16,0 2-1-16,0 4 0 0,0-5-1 15,0 5-1-15,0-3-1 0,0 3 1 16,0 0-2-16,0 0 1 0,6-4-1 16,-6 4 0-16,6 0 1 0,-2-5-1 0,0 5 0 15,3-3 0-15,-1 3 0 0,1-5 1 16,2 5-1-16,2-6 1 0,1 2-1 16,3 4 0-16,1 0 0 0,0 0 1 15,1 0-1-15,3 0 0 0,0 0 0 16,-1 0 0-16,2 0 0 0,1 0 0 15,1 0 0-15,0 0 0 0,1-4 0 16,-2 4 0-16,-2 0 0 0,1-3 1 16,-1 3-1-16,-1-4 0 0,4 4 0 0,-6-4 0 15,3 4 0-15,3-5 0 0,-3 2 0 16,2 3 0-16,-1-6 0 0,3 2 0 16,-3 4 0-16,-1 0 0 0,5 0 0 15,-3 0 0-15,-2 0 0 0,4-4 0 16,-2 4 0-16,-2-3 0 0,5 3 0 15,-4-6 0-15,3 6 0 0,-4-5 0 0,1 5 0 16,-1-7 0-16,-2 7 0 0,-1-3 0 16,0-1 1-16,2 4-1 0,-3-4 0 15,4 1 0-15,0 3 0 0,-1-5 0 16,2 1 0-16,3-1 0 0,-3 5 0 16,0-4 0-16,5 4 0 0,1-4 0 15,4 4 0-15,-4-7 0 0,1 7 0 16,2-6 0-16,1 2 0 0,-7 4 0 15,4-4 0-15,-5 4 0 0,1-4 0 0,-2 4 0 16,0-3 0-16,0 3 0 0,2-5 0 16,2 5 0-16,-1-5 0 0,2 5 0 15,1-4 1-15,1 4-1 0,1-5 0 16,-1 5 0-16,1-6 0 0,-1 6 0 16,1-7 0-16,-2 3 0 0,-2 4 0 15,-4-4 0-15,2 4 0 0,-2 0 0 0,-3 0 0 16,0 0 0-16,3 0 0 0,-1-3 0 15,1 3 0-15,2-5 0 0,2 2 0 16,1-1 0-16,0 4 0 0,2-6 1 16,1 1-1-16,0 2 0 0,-1-1 0 15,4 1 0-15,-5-1 0 0,0 1 0 16,-1 3 0-16,-2-6 0 0,-1 6 0 16,0 0 0-16,-3 0 0 0,1-3 0 15,1 3 0-15,-1 0 0 0,1-4 0 16,1 4 0-16,-1-5 0 0,0 5 0 0,2 0 0 15,-3-4 0-15,4 4 0 0,-1 0 0 16,-4 0 0-16,4 0 0 0,-3 0 0 16,1 0 0-16,-1 0 0 0,-2 0 0 15,0 0 0-15,-4 5 0 0,1-5 0 16,-5 0 0-16,-3 4 0 0,0-4 0 16,-4 0 0-16,1 0 1 0,-6 4 1 15,5-4 2-15,-5 0 1 0,0-4 1 0,0 4 1 16,0-4-1-16,0 4 0 0,0-3-1 15,0 3-3-15,0 0 0 0,0 0-1 16,0 0-1-16,0-4 1 0,0 4-1 16,0 0 0-16,0 0 0 0,3-4 0 15,-3 4 0-15,4 0 0 0,2 0 0 16,-6 0 0-16,4 0 1 0,-4 0-1 16,4 0 0-16,-4 0 0 0,0 0 0 0,0 0 0 15,3 0 0-15,-3 0 0 0,4 0 0 16,-4 0 0-16,10 0 0 0,-2 0 0 15,-1 0 0-15,1-3 0 0,5 3 0 16,-1 0 0-16,1-4 0 0,0 4 0 16,-1 0 0-16,2-4 0 0,-3 4 0 15,2-3 0-15,-2 3 0 0,2 0 0 0,0-4 0 16,0 4 0-16,1 0 0 0,-1 0 0 16,0 0 0-16,1 0 0 0,-1 0 0 15,3 4 0-15,-2-4 0 0,0 0 0 16,0 0 0-16,-1 0 0 0,-2-4 0 15,-1 4 0-15,0 0 0 0,0 0 1 16,-1 0-1-16,0 0 0 0,0 0 0 16,-2 0 0-16,1 0 0 0,-3 0 0 0,4 0 0 15,-4 0 0-15,1 0 0 0,0 0 0 16,0 0 0-16,2-4 0 0,-1 4 0 16,2 0 0-16,-2 0 0 0,1-3 0 15,-2 3 0-15,-3 0 0 0,3 0 0 16,-6 0 0-16,5 0 0 0,-5 0 2 15,0-4 1-15,0 4 1 0,0 0 1 16,0 0 0-16,0 0 0 0,0-4 0 16,-5 4-1-16,5 0-1 0,-2-3-1 0,2 3-1 15,0 0 1-15,0-4-2 0,-5 4 1 16,5 0 0-16,0 0 0 0,0 0-1 16,0 0 1-16,0 0-1 0,0 0 1 15,0-4-1-15,0 4 1 0,0 0 0 16,0-5-1-16,0 1 2 0,0 1-1 15,0-3 1-15,0-1 1 0,0-2 0 16,0 0 1-16,0-1-1 0,0-1 1 0,-2-1 0 16,2-1-1-16,0 1-1 15,-4-1 0-15,4-2 0 0,-6 3-1 0,4-1 0 16,2 3 0-16,-6-2-1 0,6 2 1 16,-2 3-1-16,2 2 0 0,0 0 0 15,0 5-4-15,0-5-6 0,0 5-9 16,0 0-7-16,-5 0-11 0,5 3-94 15,-6 1-97-15,-1 1-229 0</inkml:trace>
  <inkml:trace contextRef="#ctx0" brushRef="#br0" timeOffset="126491.46">18498 6503 181 0,'0'0'45'0,"0"0"3"16,0 0-17-16,-4 4-12 0,4-4-4 16,-7 5 1-16,4-1 2 0,-3 0 0 15,3-1 0-15,-3 1 0 0,2 1-2 16,-5-2 0-16,4 1 1 0,-3-4-1 16,2 5-1-16,1 0-1 0,-4-1-2 15,2-1 0-15,-1-3-2 0,1 7-1 0,-5-4-2 16,2 2-2-16,-1-5 0 0,-2 6-1 15,1-2-1-15,-2 0 1 0,3 0-1 16,-3 0 1-16,5-4 0 0,-1 5 0 16,1-5-1-16,-1 5 1 0,1-5-1 15,-3 5 0-15,-1-2-1 0,4 3 0 0,-3-1-1 16,0 3 0-16,-1 0 1 16,-1 0-1-16,1 2-1 0,1 2 1 0,1 1 0 15,-2 2 0-15,-1 1 0 0,2-4-1 16,-1 0 1-16,2 2 0 0,0-2-1 15,0 0 1-15,0 2-1 0,0-1 1 16,-1 3-1-16,1-1 1 0,0 0-1 16,2-2 1-16,0-1-1 0,-1-1 0 15,2-5 0-15,2 2 0 0,-1-3 0 16,1-1 1-16,-1-4-1 0,2 4 0 16,3-4 1-16,2 0-1 0,-5 4 1 15,5-4 0-15,0 0 1 0,0 0 0 0,0 0 0 16,0 0 1-16,0 0 0 0,0 0 0 15,0 0 0-15,0-5-1 0,0 5 0 16,0-6-1-16,0 2 0 0,0 0 0 16,0-3 0-16,0 2 0 0,0-2 0 15,0-1 0-15,0 0-1 0,0-1 0 0,6-3 1 16,-6 0-1-16,5 0 0 0,-5 1 0 16,6-3 0-16,-6 3 1 0,3 2-1 15,2 0 0-15,-5-1 0 0,6 2 0 16,-6-2 0-16,0 0 0 0,5 0 1 15,-5-1-1-15,0 2 1 0,0 1-1 16,0 2 1-16,0 1-1 0,0 1 1 16,0 4-1-16,0-3 0 0,0 3 1 15,0 0-2-15,0 0 1 0,0 0 0 0,0 0-1 16,0 0 1-16,0 0-1 0,0 0 1 16,0 3 0-16,0-3-1 0,0 0 1 15,3 4 0-15,-3-4 1 0,0 5-1 16,0-5 0-16,0 7 1 0,0-2 0 15,0 1 0-15,0 1 0 0,-3 1 1 16,3 1 0-16,-5 0 1 0,0-1-1 16,3-1 0-16,-2 4 1 0,1-3-1 0,-4 5 0 15,2 1-1-15,0 1 1 0,-2 2-1 16,1 1 0-16,2 0 0 0,-1 0-1 16,0 0 1-16,2-4 0 15,-1-1-1-15,-1 1 1 0,3-3-1 0,2-1 1 16,-5-2-1-16,5 0 0 0,0-2 0 15,-4-2 1-15,4-1-1 0,0-3 0 16,0 5 0-16,0-5 1 0,0 0-1 16,0 0 0-16,0 0 1 0,0 0 0 0,0 0 0 15,4 0 0-15,-4 0-1 0,6 0 1 16,0-3 0-16,1 3 0 0,-1 0-1 16,6 0 1-16,0-5-1 0,2 5 0 15,-1-4 0-15,3 4 0 0,-2-6 1 16,4 1-1-16,-4 1 0 0,2 1 0 15,-1-2 0-15,-1 0 0 0,1 1 0 0,3 0 0 16,-4 1 1-16,0-1-1 0,3 4 0 16,-4 0 0-16,1-3 0 0,-2 3 0 15,-1 0 0-15,1 0 0 0,-5 0 1 16,4 0-1-16,-4 0 0 0,-3 0 0 16,1 0 1-16,-5 0 1 0,0 0 1 15,0 0 0-15,0 0 0 0,0-4 0 16,-5 4 0-16,5 0-1 0,-5 0-3 15,5 0-2-15,-4 0-4 0,4 0-4 0,-4 0-8 16,4 0-50-16,0-7-36 0,0 0-75 16,5-2-166-16</inkml:trace>
  <inkml:trace contextRef="#ctx0" brushRef="#br0" timeOffset="127329.2">18418 6560 189 0,'0'0'51'15,"0"0"3"-15,-3-4-27 0,3 4-4 16,0-7-4-16,0 3-3 0,3 4-3 16,-3-6-4-16,5 2 0 0,-5 1-1 15,9-2 3-15,-6 1 1 0,1 1 3 16,0-2 1-16,1 5 0 0,-2-5-1 0,1 5-1 16,-4-4-1-16,6 4-4 0,-6 0-2 15,0 0-1-15,4 0-1 0,-4-3 1 16,0 3 1-16,0 0 1 0,0 0 0 15,0 0 1-15,0 0 0 0,0 0 0 16,0 0 0-16,-4 0-1 0,4-6-1 16,-5 6 1-16,5 0 0 0,-5-3-1 15,5 3 0-15,-3 0 0 0,3 0-3 16,0 0 0-16,0 0-1 0,-5-4-1 0,5 4 0 16,0 0-1-16,0 0 0 0,0 0 0 15,0 4 0-15,-2-4 1 0,-2 6-1 16,-1 0 1-16,-2-2 1 0,2 2-1 15,-3 1 1-15,0-1-1 0,-1 3 0 16,-2-3 0-16,3 2 0 0,-3-3 0 16,0 2 0-16,-1-1 0 0,-1 0 1 15,2 0 0-15,1 0-1 0,-1 1 0 16,3-4 0-16,-1 1 0 0,0 0-1 0,2-1 0 16,-1 1-1-16,-3 1 1 0,2-2-1 15,-2 5 1-15,2-1-1 0,-2-1 1 16,2 1-1-16,-1 1 0 0,2-2 0 15,1 2 1-15,1 1-1 0,-1 1 0 16,-1 0 1-16,1 0-1 0,-3 0 0 16,3 0 1-16,-2-4-1 0,1-2 0 0,-1 1 1 15,2-5-1-15,-1 6 0 0,0-1 0 16,-2-2 0-16,3 2 0 0,-3 2 0 16,-1-3 0-16,-2 5-1 0,1 0-2 15,2 2-3-15,-7 0-4 0,4 1-12 16,-1 0-84-16,1 0-85 0,-2-4-213 15</inkml:trace>
  <inkml:trace contextRef="#ctx0" brushRef="#br0" timeOffset="132232.23">19779 8675 415 0,'0'0'96'0,"0"0"2"0,0 0-74 16,0 0-7-16,0 0-3 0,0 6 0 0,2-1-7 15,4-1-4-15,-6 3-2 0,4 0 0 16,-1 0-1-16,-3 2 1 0,6-3-3 15,-6-1-3-15,3 1-9 0,-3-3-39 16,0 2-46-16,0-5-74 0,0 6-172 16</inkml:trace>
  <inkml:trace contextRef="#ctx0" brushRef="#br0" timeOffset="132579.36">19797 9111 480 0,'0'-4'101'0,"-3"4"0"15,3 0-92-15,0 0-5 0,6 0-4 16,-6 0-3-16,7 4-5 0,-2-4-1 16,0 4-3-16,-1-4-1 0,2 4 0 15,-6-4 0-15,6 0-1 0,-6 0-10 16,0 3-40-16,0-3-25 0,0 0-61 15,0 4-133-15</inkml:trace>
  <inkml:trace contextRef="#ctx0" brushRef="#br0" timeOffset="132793.77">19770 9349 246 0,'0'0'56'0,"0"6"1"0,0-3-31 16,0 1-52-16,4-1-28 0,-4-3-45 15,0 0-107-15</inkml:trace>
  <inkml:trace contextRef="#ctx0" brushRef="#br0" timeOffset="133076.4">19764 9611 381 0,'0'0'90'16,"0"0"2"-16,0 0-62 0,0 0-12 15,0 0-6-15,4 0-4 0,-4 4-12 16,5-4-35-16,-3 4-52 0,-2-4-71 0,5 0-173 15</inkml:trace>
  <inkml:trace contextRef="#ctx0" brushRef="#br0" timeOffset="135243.07">19099 9581 233 0,'0'0'60'0,"0"4"8"16,0-4-38-16,0 5 3 0,0-2 5 15,0-3 3-15,0 5-3 0,0-5-6 16,-4 0-5-16,4 5-4 0,0-5-4 16,0 0-4-16,4 0-3 0,0 0-4 15,2 0-1-15,-2 0-2 0,5-5-1 16,1 1-2-16,1-1 0 0,1-2-1 15,-1 0 0-15,5-3 0 0,1 0 0 0,-2-3-1 16,3 2 1-16,-2 0-1 0,2-3 0 16,0 0 1-16,3 0-1 0,-4-3 0 15,-1 2 1-15,-4 0-1 0,2-1 1 16,-5 4 1-16,-5 1 1 0,-4 4 1 16,0 1 1-16,-6 1 1 0,-2 5 0 15,-7 0 0-15,-2-4-1 0,-3 4-1 16,-6 6-1-16,3 2 0 0,-3 2-1 15,2 3 0-15,-3 1 0 0,4 4-1 0,3 3 1 16,3 0 0-16,1-1-1 0,3 3 1 16,3-4-1-16,6 0 0 0,4 1-1 15,0-4 1-15,7-1-1 0,3-4 1 16,7-4 0-16,3-1-1 0,6-6 1 16,6 0 0-16,6-11 0 0,2 2 0 15,6-5 0-15,4 0 0 0,0-5-1 16,-2-3 1-16,2-5-1 0,-4-4 1 0,-3-2-1 15,-1-3 0-15,-4-1 1 0,-2 0-1 16,1-2 0-16,-5 3 0 0,-3 2 1 16,-7 3-1-16,-2 5 0 0,-2-1 0 15,-5 3 0-15,-5 6 1 0,0-1-1 16,-3 5 3-16,0 0 1 0,-5 4 2 16,0 0 1-16,0 5 0 0,0 1 1 15,-6 4-2-15,1 0-1 0,-2 6-1 16,0 4-3-16,1 3 0 0,-2 3 0 0,-4 8-1 15,1 5 0-15,-2 3 1 0,-2 7-1 16,0 4 0-16,-1 8 1 0,-1 5-1 16,3-1 0-16,0-2 0 0,0-1 1 15,3-4-1-15,-1-4 0 0,5-11 0 16,1-4 1-16,2-5-1 0,0-5 1 16,4-3-1-16,-6-7 1 0,6-2 0 0,0-3 0 15,-6-4 0-15,6-8 0 0,0 0 0 16,0-3 0-16,0-3 0 0,0-1-1 15,5-5-1-15,-5 3 0 0,0-1-1 16,0 0 0-16,0 0-1 0,0-1 1 16,-6 4 0-16,0 1 0 0,0 1 1 15,2 5 1-15,0 0 0 0,-2 2 0 16,6 3 0-16,-4 3 0 0,4-4-1 0,0 4 1 16,0-4 0-16,4 1 0 0,3 3-1 15,3-9 1-15,5 4 0 0,3-1 0 16,5 1 0-16,3 1 0 0,4-3 0 15,5 0 0-15,0-1-1 0,4-1 1 16,1-1 0-16,-1-2 0 0,-5 1 0 16,-1 0 0-16,-6 1 0 0,-1 1 0 0,-7 2 0 15,-5 0 0-15,-1 1 0 0,-4 1 0 16,-2 1 0-16,-7 4 0 0,0 0 0 16,0 0 0-16,-9 4 0 0,2 0 0 15,0-1 0-15,-4 2 0 0,2-1 0 16,1-1 0-16,0 1 0 0,2-4 0 15,0 4 0-15,1-4 0 0,5 0 0 16,-6 0 0-16,6 4 0 0,0-4 0 16,0 0 0-16,0 0 0 0,0 0 0 15,0-4 0-15,3 4 1 0,-3 0-1 0,0 0 0 16,0 0 0-16,0-4 0 0,3 4 0 16,-3 0 0-16,0 0 0 0,0 0 0 15,-3 0 0-15,0 0 0 0,-1 4 0 16,-2-4 0-16,-2 4 0 0,-1-1 0 15,-4 3 0-15,-1 0 0 0,-4 3 0 16,-2 2 0-16,2 1 0 0,-1 3 1 16,1 1-1-16,1 2 1 0,2 0 0 0,5 2 0 15,0-2-1-15,4 0 1 0,6-4-1 16,0 0 1-16,0-4-1 0,6 1 0 16,7-4 1-16,1-1-1 0,6-1 1 15,5-1-1-15,2-4 0 0,1 3 1 16,0-3-1-16,2-3 0 0,-1 3-1 15,-2-8-6-15,-3 3-5 0,-1 0-9 16,-4 0-18-16,-1-3-81 0,0 3-91 16,-4-1-217-16</inkml:trace>
  <inkml:trace contextRef="#ctx0" brushRef="#br0" timeOffset="135689.29">20422 9646 451 0,'0'4'105'0,"-4"-4"0"0,4 3-77 0,0-3-11 16,0 0-2-16,4 0-3 0,1 0-5 15,3-6-5-15,0 2-1 0,0-2 0 16,1 1 0-16,-1-1-1 0,-1 1 1 16,-2-1-1-16,-3 3 1 0,3-1 0 15,-5 4 3-15,0-3 1 0,0 3 1 16,-5 0 1-16,-1 5 1 0,-1-1 0 16,-6 2 0-16,2 0-2 0,0 3-1 15,-1-1-1-15,0 0-1 0,5-1-1 0,0-2 0 16,5-1-1-16,2-4-1 0,0 4 1 15,0-4 0-15,4 0-1 0,1-7 1 16,2 4-1-16,-1-2 0 0,1 1 1 16,-1-1-1-16,1 1 0 0,-3 4 1 15,-4-4-1-15,0 4 1 0,0 0-1 16,0 0 0-16,-5 0 1 0,-1 4-1 16,4-4-1-16,-3 6-5 0,5-6-7 15,0 3-10-15,0-3-95 0,0 0-94 0,-2-3-239 16</inkml:trace>
  <inkml:trace contextRef="#ctx0" brushRef="#br0" timeOffset="136258.19">20092 9450 332 0,'5'-5'71'0,"-3"0"1"15,3 0-60-15,-3 2-7 0,3-4 0 16,0 3 1-16,-5 0 6 0,7 0 1 15,-7 4 2-15,0-6 2 0,0 6 3 16,0-5 1-16,0 5 0 0,0 0-5 0,0-3-2 16,-6 3-3-16,6 0 0 0,-6 0-2 15,1 3-2-15,3-3 0 0,-3 5 0 16,3-1-1-16,2-4 0 0,-5 6-1 16,5-6-1-16,-7 5 0 0,7-5-2 15,-2 4 0-15,2-4 0 0,-5 6 0 16,5-6-1-16,0 5 0 0,0-5 0 15,0 3-1-15,0-3 1 0,0 0-1 16,0 0 0-16,0 0 1 0,0 0-1 16,6 0 1-16,-6-6 0 0,3 1-1 15,-3 0 1-15,6 0-1 0,-6-2 1 0,6 1-1 16,-6-1 2-16,5 0 1 0,-5 2 2 16,0-1 2-16,0 1 1 0,0 1 1 15,-5 4 0-15,-2 0-1 0,0 0-1 16,0 6-3-16,-1 1-1 0,-4 2-2 15,2 2 0-15,0-2-1 0,-2 2 0 16,5-1 0-16,-1 0 1 0,-3-2-1 16,3-3-3-16,4 0-6 0,0 0-11 15,-1-1-97-15,0-4-94 0,2 0-243 0</inkml:trace>
  <inkml:trace contextRef="#ctx0" brushRef="#br0" timeOffset="137175.02">19821 9143 202 0,'-2'0'68'0,"2"0"7"0,0 0-2 15,0-4-25-15,0 4-7 0,0-7-5 0,5 1-8 16,1 1-7-16,1-3-6 0,2 1-5 16,1-2-3-16,0 1-3 0,-2-2 0 15,4 1-2-15,-4-1 0 0,2-1 1 16,-1 2 0-16,1-4 0 0,-2 3 2 15,0-1 0-15,-2 0 0 0,-2 3 1 16,0 2-1-16,1 1 0 0,-5 5-2 16,2-5-1-16,-2 5 0 0,0 0-1 15,0 0 1-15,0 0 1 0,0 0 2 16,0 0 0-16,0 0 2 0,-2 0 0 0,2 0 2 16,-5 0-1-16,5 4-1 0,-7-4 0 15,4 0-2-15,-1 7 0 0,-4-1-1 16,0 4-1-16,-1 2 0 0,-1 4 0 15,-2 1 0-15,-6 4 1 0,1 2-1 16,-1-2 1-16,-2 4 0 0,-5 0-1 16,-1 2 0-16,0-1-1 0,4 0 0 15,-2 1-1-15,3-2 0 0,3 1 0 0,3-6-4 16,5-2-5-16,0-1-9 0,7 0-17 16,3-5-80-16,0-4-89 0,8-2-216 15</inkml:trace>
  <inkml:trace contextRef="#ctx0" brushRef="#br0" timeOffset="142704.12">15635 7538 157 0,'13'-4'36'0,"3"4"5"16,-3-4-21-16,1 4 3 0,-3 0 7 16,-2 0 5-16,1 0 4 0,-6-3 2 15,2 3-1-15,-2 0-3 0,-1 0-5 16,-3 3-5-16,5-3-5 0,-5 0-4 16,0 4-6-16,0-4-2 0,3 0-4 15,-3 0-3-15,0-5-2 0,-5 5-1 16,1-7-1-16,-2 3 1 0,0-2 1 15,-5 0 0-15,-2 2 1 0,-3-2 1 16,-1 0 0-16,-4-2 0 0,-4 1 0 0,-3 0 0 16,0-1 0-16,-8 0-1 0,-5 1 1 15,-9-3-1-15,-5-1 0 0,-8-3-1 16,-8 1 0-16,-4 1 0 0,-4-1 1 16,0-2-1-16,-1 1-1 0,0 0 1 15,6 1-1-15,6 1 1 0,3-1-1 16,9 3 0-16,9 0 1 0,10 4-1 0,6 2 0 15,9 0 1-15,5 4-1 0,4-5 2 16,5 5 1-16,4-3 0 0,4 3 0 16,0 0 1-16,4 0-1 0,1 0 0 15,4 0 0-15,-2 0-1 0,1 0 0 16,1 0 0-16,-2 0 0 0,-1 0 0 16,-3 0 0-16,2 3 0 0,-5-3-1 15,0 0 0-15,3 0 0 0,-3 0 0 16,0 0 0-16,0 0 0 0,0 0 1 0,0 0 0 15,0 0-1-15,0 0 1 0,4 0 0 16,-4-3-1-16,0 3 0 0,8 0-1 16,-2-6 1-16,4 6-1 0,1-5 0 15,5 0 1-15,1 0-1 0,5 1 0 16,0-2 1-16,0 1-1 0,4 0 0 16,-2 1 0-16,-2 4 1 0,3-4-1 0,-3 4 0 15,-1-4 1-15,-1 4-1 16,-2 0 0-16,-5-4 1 0,-1 4-1 0,-4-3 0 15,-1 3 0-15,-7 0 0 0,4 0 0 16,-4 0-1-16,0 0 0 0,0 0 0 16,0 0 0-16,-4 0 0 0,1 0 0 15,-1-4 0-15,0 4 1 0,-2 0 0 16,-2-4 0-16,0 4 0 0,-1 0 0 16,-3 0 0-16,4 0 0 0,-5 0 0 15,0 0-1-15,1 0 1 0,-4 0 0 0,-1 4 0 16,-3-4-1-16,-4 6 1 0,1-1 0 15,-2 0 0-15,-1-2 0 0,5 2 0 16,-1 0 1-16,3-5-1 0,0 4 1 16,5-4-1-16,-1 0 0 0,-1 3 1 15,2-3-1-15,1 0 1 0,-1 6-1 16,1-3 0-16,-1 2 0 0,2-1 0 16,0 0-1-16,3 2 1 0,1-2 0 0,3 0 0 15,0 0-1-15,5-4 1 0,-3 6 0 16,3-2-1-16,3-1 1 0,-3 1 1 15,6 2-1-15,1 3 1 0,6 4 0 16,-1 1 1-16,1 2-1 0,2 4 0 16,5 1 1-16,1 3 0 0,2-3 0 15,3-1 1-15,2-1 1 0,3-2 0 16,2-2 2-16,2-2-1 0,-2 1 1 0,-1-4-1 16,-4 0-1-16,-1-3 0 0,-7 2-1 15,-8-6-5-15,-9 2-5 0,-11-5-11 16,-9-3-94-16,-13 3-91 0,-3-5-235 15</inkml:trace>
  <inkml:trace contextRef="#ctx0" brushRef="#br0" timeOffset="143850.19">14453 7475 155 0,'0'0'47'0,"0"-7"5"15,0 4-11-15,0-1-8 0,0-1-1 16,0 0 1-16,0-1-3 0,0-3-1 16,0 3-2-16,7-2-5 0,-7 3-3 15,0-2-4-15,0 1-4 0,0 1-3 0,0 5-2 16,0-4-3-16,0 4-2 16,0 0 0-16,0-5 0 0,-7 5-1 0,5 0 0 15,-3 0-1-15,-1 0 1 0,0-4 0 16,-1 4 0-16,-1 0 1 0,0-3 0 15,1 3 2-15,-4-4 0 0,4 4 1 16,-1-3 1-16,2-1 0 0,0 4 0 16,0-4 1-16,6 4 0 0,-6 0 1 15,6 0-2-15,0 0 0 0,0 0-1 0,0 0-1 16,5 0-1-16,1 7 0 0,1-3-1 16,1 3 0-16,9 4 1 0,-1 1-1 15,4 1 1-15,6 1 0 0,0 4 0 16,8-1-1-16,-1 2-1 0,4-1-4 15,-1 2-13-15,1-2-75 0,-2 0-76 16,-2 2-195-16</inkml:trace>
  <inkml:trace contextRef="#ctx0" brushRef="#br0" timeOffset="155307.99">21289 9124 249 0,'0'0'64'0,"0"0"3"0,0 0-32 0,0 0-7 0,0 0-3 0,0 0-4 0,0 0-1 0,0-5-2 0,7 1-1 0,-7 4-1 0,4-4-3 0,-4 0-1 0,3 0 0 0,-3 1-1 0,0-3-1 0,0 2 0 0,0-3 0 0,0 0 1 0,-6 1 0 0,2 0 0 0,-6 2-1 0,1 0 0 0,-2 4-1 0,-2 0-1 15,-1 0-2-15,-1 5 0 0,-2 5-1 16,1 0-1-16,-1 4 1 0,0 3-1 16,-1 0-1-16,4 1 0 0,1 4-1 0,1 1 0 15,4-5-1-15,3 1 0 0,0-3-1 16,5-1 0-16,9-4 0 0,-1-4-1 16,3-7 1-16,5 5 0 0,3-8 0 15,2-7 0-15,0-3 0 0,4-4 1 16,0-1-1-16,-3 0 0 0,-1-2 0 15,-2 3 0-15,-6 2 0 0,-2 3 0 16,-4 4 1-16,-7 1 0 0,0 1 0 0,0 6 0 16,-6-4 0-16,-1 4 0 0,-1 7 0 15,-2 3 0-15,-3 1 0 0,5 1 0 16,0 0-1-16,1 4 0 0,7-2 0 16,0-3 0-16,3-1-1 0,8-1 0 15,1-5 1-15,8-4-1 0,3-7 1 16,9-3-1-16,3-7 1 0,8-1 0 15,0-6 0-15,2-2 0 0,-5-2 1 0,0-4-1 16,-3-1 0-16,-8-2 0 0,-7 3 1 16,-4 1 0-16,-5 4 2 0,-6 5 3 15,-2 5 1-15,-5 6 1 0,-5 6-1 16,-2 5 1-16,-3 16 0 0,-3 7-2 16,-4 9-3-16,-2 8-1 0,-2 8-1 15,-1 8 0-15,-3 3 0 0,0 5 0 16,2 0 0-16,-2-1 0 0,4-1 0 15,3-5 0-15,2-7 0 0,6-5 0 0,4-12-2 16,6-9 0-16,6-8 0 0,5-6-1 16,5-10 0-16,2 0-2 0,3-12-2 15,0-8-3-15,2-8-3 0,-3-5-1 16,-4-3-2-16,-3-4-1 0,-3-2 0 16,-3 3 2-16,-7 3 3 0,0 4 3 15,-4 6 4-15,-4 2 2 0,-3 7 4 16,2 6 2-16,-4 4 1 0,2 2 1 0,2 5 0 15,2 0-1-15,2 0-1 0,5 5-2 16,7-5-1-16,5 0 0 0,6-7-1 16,5-1-1-16,9-5 1 0,2-6 0 15,11-2 1-15,1-2-1 0,2-4 0 16,0-2 0-16,1-2 0 0,-6 0 1 16,-4-3-1-16,-6 2 0 0,-5 2 1 15,-10 4 0-15,-3 5 2 0,-8 5 5 0,-1 6 1 16,-6 3 2-16,0 7 1 0,-10 0 1 15,0 7 0-15,-1 6-3 0,-6 6-4 16,-3 6-1-16,-2 3-2 0,-1 7-1 16,0 2-1-16,-1 2 0 0,3 2 0 15,0-2 0-15,1 0-1 0,2-3 1 16,4 0-1-16,1-2 1 0,1-4-1 16,5-4 1-16,4-4-1 0,-1-6 0 0,4-3 1 15,0-4-1-15,0-5 2 0,-5-4-1 16,5 0 0-16,-3-9-1 0,3 1 1 15,-5-4-2-15,5-5 0 0,-6 0-1 16,6 0-2-16,5-3 1 0,1-1-2 16,8 1 0-16,2 0-1 0,7 2 0 15,5 0 0-15,5-2 0 0,8 4 2 16,0 0 0-16,-2 1 1 0,-1 1 1 16,1-1 1-16,-5 2 1 0,-7 1-1 0,-8 1 1 15,-1 2 0-15,-8 1 4 0,-3 2 3 16,-7 1 1-16,0 5 1 0,-5-3 2 15,-6 6 1-15,-4 6 2 0,-4 3-4 16,-4 4-1-16,-3 5-2 0,1 3-1 16,0 3-1-16,6 1-1 0,3-1-2 15,8-2-1-15,8-4-1 0,0-3-1 16,11-2 1-16,7-5-1 0,3-5 1 0,2-6-1 16,3 0 1-16,1-7 0 0,-1-5 0 15,-1-3-1-15,3-4 0 0,-6 1 0 16,0-3 0-16,-4 0-1 0,-1 3 1 15,-1 2 0-15,-2 3 1 0,0 2-1 16,-1 1 1-16,0 2 0 0,3 5-1 16,0 3 1-16,2 0-1 0,4 0 0 15,-1 3 0-15,2 3 0 0,3-2 0 16,-3 4 0-16,0-2 0 0,-6 1 0 0,2 1 1 16,-3-2-1-16,-2 0 1 0,-4-1 0 15,-1 0-1-15,-4-5 0 0,-1 6 1 16,-4-3 1-16,-4 2 1 0,-3 1 0 15,-5 2 0-15,-3 2 1 0,-1 2 1 16,-5 1-2-16,-2 2 0 0,5-3-1 16,0 1-1-16,6-3 0 0,5 1 0 0,2-3-1 15,10-1 1-15,4 0-1 0,4 3 0 16,5-3 0-16,4-3 0 0,1-4-1 16,6 4-8-16,-2-8-10 0,3 0-105 15,-1-3-103-15,-1 0-263 0</inkml:trace>
  <inkml:trace contextRef="#ctx0" brushRef="#br0" timeOffset="155689.96">23089 9111 446 0,'0'-9'95'15,"6"0"-1"-15,1-4-75 0,8 0-14 16,4-6-2-16,4-2 0 0,0-3-1 16,1-3 1-16,-2-1 1 0,4 2 2 15,-5 1 2-15,0 4 3 0,-4 2 2 16,-1 5 1-16,-4 6-1 0,-3 3 0 15,-2 5-2-15,-3 0 0 0,-4 5 0 0,0 9-1 16,-10 1 0-16,0 8 0 0,-2 5-1 16,-3 2 0-16,-3 4-2 0,2 2-3 15,-3-4-1-15,6 0 0 0,0-4-1 16,0-5-1-16,7-3 0 0,-1-2-1 16,3-3-2-16,4-1-5 0,0-1-7 15,0-2-9-15,0 0 41 0,4-3-140 16,2 1-100-16,-2-3-260 0</inkml:trace>
  <inkml:trace contextRef="#ctx0" brushRef="#br0" timeOffset="156986.28">23731 9019 376 0,'-8'-9'84'16,"1"3"1"-16,-3 1-65 0,3 5-9 15,0 0-1-15,0 9 2 0,-1 2 1 16,-3 6 2-16,-3 7 2 0,-6 6 2 16,-3 6 2-16,-7 9 0 0,-3 6-4 0,-7 5-2 15,1 4-4-15,2-4-2 0,4-6-3 16,6-6-2-16,5-6-1 0,7-11-2 16,5-9 0-16,7-7 0 0,3-4-1 15,0-3 1-15,0-4 0 0,4 0 0 16,6-10 1-16,3-2 0 0,6-10 0 15,6-7 0-15,5-12-1 0,4-3-2 16,4-6-1-16,2-3-2 0,0-1 1 16,0 4-1-16,-7 6 0 0,-1 9 0 0,-9 5 2 15,-5 5 1-15,-3 10 1 0,-6 6-1 16,-5 6 1-16,-4 3 0 0,0 4 0 16,0 4 1-16,4 1-1 0,-4 2 0 15,0 0 1-15,7 0-1 0,-4-3 1 16,5 0-1-16,1-5 0 0,5-3 0 15,4 0-1-15,5-3 2 0,4-4-1 16,3-2 0-16,2-2 1 0,2-4 0 16,-1 0-1-16,-2-2 1 0,-6-2 0 0,-5 1 0 15,-4 0 1-15,-5 0 2 0,-7 3 3 16,-4 3 3-16,-7 2 2 0,0 3 0 16,-7 7 1-16,-5 0-1 0,-3 12-3 15,-5 4-2-15,-4 2-3 0,2 4-1 16,0 2-1-16,7 2 0 0,3-1-2 15,7-2 0-15,9-1 0 0,8-4-1 16,10-3 0-16,6-3-1 0,7-3 0 0,4-5 0 16,7-4-2-16,2-7 1 0,1-3 0 15,0-4-1-15,-3-3 0 0,-4-3-1 16,-3-2 1-16,-4-3 1 0,-8 1 0 16,-1 3 1-16,-8 2 2 0,-3 0 3 15,-8 4 1-15,0 4 1 0,-6 7 0 16,-1 4 0-16,-1 0 0 0,2 4-1 0,-2 4-3 15,8 2 0-15,-4-1-2 0,9 3 0 16,3-2-1-16,4-2-1 0,2 0 0 16,5 1 0-16,3-4 0 0,5-1 1 15,0 0 0-15,-1 1 1 0,3-2 1 16,-2-3 0-16,-4 6 1 0,-3-1-1 16,-7 0 1-16,-3 1 2 0,-6-1 0 15,-4-1 3-15,0 3 0 0,-10 0 1 16,-2 2-1-16,-3 0 1 0,-1 3-2 0,-4 0-2 15,4-1 0-15,-1 0-2 0,4 0-1 16,3-1-1-16,5-3-2 0,5 0-3 16,0 0 0-16,6-3-2 0,7 2-1 15,2-6-1-15,6 0 0 0,4 3 2 16,1-3 2-16,2 0 1 0,-2 0 1 16,-1-3 1-16,-5 3 2 0,-6 5 0 15,-1 1 1-15,-11 2 1 0,-2 0 0 0,-8 7 0 16,-7 4 0-16,-2 2 1 0,-3 1-1 15,3 0-1-15,1 0-8 0,2-2-8 16,7-2-16-16,7-9-85 0,10-6-90 16,4-6-225-16</inkml:trace>
  <inkml:trace contextRef="#ctx0" brushRef="#br0" timeOffset="157166.48">24804 9069 590 0,'-26'-4'132'16,"4"4"1"-16,2 0-100 0,8 0-14 16,4 0-6-16,2 0-7 0,6 0-5 15,0 0-1-15,0 4-1 0,7-4-1 16,-1 0-3-16,1 0-7 0,0 0-11 0,1 3-15 16,2-3-94-16,-4 0-102 0,-3 7-246 15</inkml:trace>
  <inkml:trace contextRef="#ctx0" brushRef="#br0" timeOffset="157843.71">24741 9333 470 0,'-5'11'100'0,"5"0"1"15,0 1-88-15,0 0-3 0,7-1-1 16,1-2-1-16,2-2-2 0,4-2 1 15,1-5 0-15,2 3 0 0,-1-3-2 16,4-4 0-16,4-1-2 0,-3-3 0 16,-2 0-1-16,-4-3 0 0,-1-4-1 15,-3-1 4-15,-9 1 4 0,-2 1 2 0,-10 1 2 16,-2 1 1-16,-6 5 1 0,-2 3 1 16,-2 4-3-16,-2 0-3 0,3 6-3 15,1 3-3-15,2 4-1 0,4-1-1 16,5 5-1-16,5 0-1 0,4 2-1 15,5 0-1-15,7-2-1 0,4-2 0 16,11-1-1-16,6-4-1 0,6-4 1 16,5-6 1-16,-2 0 0 0,3-6 1 0,-5-1 1 15,-7-2 0-15,-6-1 0 0,-8 0 3 16,-5 2 2-16,-6-2 3 0,-4 1 3 16,-4-2 2-16,-4 0 2 0,-3 2 2 15,-6-2 0-15,0 6-2 0,-3 1-2 16,-8 4-3-16,2 4-1 0,-4 6-3 15,1 2-1-15,4 5-1 0,2 1-2 16,4 4-1-16,4 1-1 0,8-2-2 16,3 0-1-16,8-2-1 0,5-6-1 0,5-3-2 15,4-7 0-15,3-3 0 0,0-8 0 16,4-6 1-16,-1-4 0 0,-2-5 2 16,1-5 0-16,0-4 2 0,-2-2 0 15,-4-2 2-15,-1 0 1 0,0 2-1 16,-3 1 1-16,-6 5 1 0,-3 6-1 15,-3 3 0-15,-1 7 0 0,-4 6-2 0,0 6 1 16,-7 8 0-16,0 5 0 0,-4 7-1 16,-4 3 1-16,0 10 1 0,-5 6 0 15,1 4 1-15,2 4 0 0,2-2 0 16,3-2 0-16,3-2 0 0,2-5 0 16,3-5 0-16,4-7 0 0,0-4 0 15,8-6-1-15,3-3 0 0,3-8 0 16,4-3-4-16,4-3-7 0,4-4-14 15,1-4-104-15,5-3-106 0,-1-6-266 16</inkml:trace>
  <inkml:trace contextRef="#ctx0" brushRef="#br0" timeOffset="159725.03">25333 9088 220 0,'0'0'52'0,"0"0"5"0,0 0-22 15,0 0-10-15,0 0-2 0,0 0 3 16,0 0 1-16,0 0 1 0,0 0-5 16,0 0-7-16,0 0-5 0,0 0-1 15,0 0-3-15,0 0 1 0,0 0 0 16,0 0 1-16,0 0 2 0,0 0 0 16,0 0 0-16,0 0-1 0,0 0-1 0,4 0-1 15,-4-5-2-15,6 5-1 0,-3-6 0 16,3 1 0-16,1-2-1 0,0-1 0 15,3-2 0-15,-1-2-1 0,3-2 0 16,0-3-1-16,-3 0 0 0,4-1-1 16,-2 2 1-16,-2-2 0 0,-2 5 1 15,-1 2 2-15,-1 3 1 0,-1 1 2 16,-4 4 2-16,3 3 0 0,-3 0 0 0,0 0-1 16,0 0-1-16,0 0-3 0,0 0-1 15,0 0-2-15,0 0 0 0,-3 0-1 16,3 0 0-16,0 0 1 0,0 0 0 15,0 0 0-15,0 0 0 0,0 0 1 16,3 0 0-16,-3 0 0 0,6 0 0 16,-6-4 1-16,3 4 0 0,-3 0 2 15,5-4 0-15,-5 4 2 0,0 0 0 16,0 0 1-16,-5 5-1 0,-2 5 0 0,-1 2-2 16,-6 7-1-16,-4 3-2 0,-2 3 0 15,1 4-1-15,-4-1 0 0,-1 0-1 16,5 1 0-16,2-4-3 0,0-2-5 15,-2 4-10-15,6-1-12 0,5-3-97 16,4-3-101-16,4-3-24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20:32.6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09 16819 297 0,'2'-10'80'0,"4"0"4"0,1-2-36 0,-1-1-5 0,0 0-7 0,0 1-5 0,-1 1-3 0,0 0-4 0,0 0-3 0,1 4-3 0,0-1-5 0,-1 1-2 0,-2 0-3 0,2 0 0 0,-1 2-2 0,-4 0 0 0,0 2 0 0,4-1 1 0,-4 4-1 0,0 0 1 0,-7 0-1 16,0 4-1-16,0 4-2 0,-5 8 0 15,2 4-1-15,-3 4 0 0,-4 3 0 16,2 8-1-16,-3-1 1 0,-1 4 0 16,-1-2 0-16,0-1-1 0,0 0 1 15,0-2-1-15,5-5 0 0,-3-5 0 16,5-5 0-16,4-4-1 0,0-4 1 15,6-5-1-15,3 1 1 0,0-6 0 16,0 0-1-16,3-8 1 0,6-2 0 0,0-7 0 16,4-5 0-16,3-6 0 0,1-8-1 15,3-4 0-15,0-2 1 0,3-3-1 16,-1 1 0-16,3 3 0 0,-1 2 0 16,5 4 0-16,0 5 1 0,1 4 0 15,-1 12 0-15,1 3 0 0,-7 6 0 16,2 5 0-16,-6 7 0 0,-5 4 0 15,-2 6 0-15,-4-1-1 0,-2 5 1 16,-6 3-1-16,0-1 1 0,0-1-1 0,-6 1 1 16,-1 0 0-16,-6-2-1 0,-1-2 1 15,-6-1 0-15,-4-2 0 0,-3 0 0 16,-1-3-1-16,-3-4 1 0,2 0-1 16,2-3 1-16,2-6-1 0,5 0 1 15,1-4-1-15,1-3 1 0,4-2-1 16,3-2 0-16,2-1 0 0,2-1 0 15,3 3-3-15,4-1-6 0,4 0-9 0,3 2-15 16,0 3-89-16,3 0-96 0,-1 1-234 16</inkml:trace>
  <inkml:trace contextRef="#ctx0" brushRef="#br0" timeOffset="1053.17">4398 16672 359 0,'0'-7'90'0,"0"-1"2"16,0 2-48-16,2-1-10 0,-2 0-6 15,0 3-3-15,5-1-2 0,-5 0-1 16,0 1-2-16,3 4-1 0,-3-6-2 15,4 6-1-15,-4-4-3 0,0 4-1 16,0 0-3-16,0 0-2 0,0 0-1 16,0 5-2-16,0 5 0 0,-6 6 0 15,0 3 0-15,-1 9 0 0,-5 2 1 16,-2 5 0-16,-2 5-1 0,-2 0 0 0,-1 1 1 16,1-2-1-16,1-3 0 0,4-1-1 15,1-6 1-15,5-1-1 0,3-8 0 16,4-4 0-16,4-4-1 0,3-2 0 15,5-4 0-15,2-2 1 0,4-4 0 16,2 0 1-16,2-4-1 0,4-3 0 16,1-4 0-16,2-3 0 0,2-4-1 0,2-5-1 15,2-3 0-15,-2-4 0 0,0-2 0 16,-3-3 0-16,-1-3 0 0,-4-1-1 16,1-2 1-16,-5-1-1 0,-3 1 1 15,-3 2-1-15,-3 2 1 0,-3 3 0 16,-3 6 3-16,-6 6 1 0,4 4 1 15,-4 4-1-15,7 5 1 0,-1 3 0 16,3 6-2-16,5 0-1 0,-1 0-2 0,4 0-1 16,0 0 0-16,3 0 1 15,2 0-1-15,-1 0-4 0,1 0-6 0,1 0-9 16,-5 0-17-16,1 0-104 0,0-5-112 16,-2 1-271-16</inkml:trace>
  <inkml:trace contextRef="#ctx0" brushRef="#br0" timeOffset="3401.02">5533 16933 455 0,'-6'-16'106'0,"-1"0"2"0,2 0-72 16,-4 3-7-16,3 0-3 0,-3 3-4 0,-3 2-3 16,3 2-3-16,-2 2-3 0,-2 4-4 15,1 9-3-15,-2 2-2 0,1 7-2 16,-1 4-1-16,1 5 0 0,-1 4 0 15,2-1-1-15,5-1 1 0,1-2-1 16,6-4 0-16,4-5 0 0,5-3-1 16,4-8 1-16,6-7-1 0,-1 0 0 15,3-15 0-15,1-5-1 0,3-10 0 16,2-6 0-16,1-3 1 0,4-6-1 0,0-4 0 16,-1 0 1-16,0 1 0 0,1 1 1 15,-5 0 0-15,-3 4 0 0,-6 1 1 16,-2 9 1-16,-4 8 0 0,-5 4 2 15,-5 6 0-15,-2 8 0 0,0 7 1 16,-7 13-2-16,-3 6 0 0,-6 6-1 16,-1 8-1-16,-5 9-1 0,-1 5 1 15,-5-2-1-15,3 1 0 0,1 1 0 16,4-2 1-16,3-3-1 0,6-5 0 16,6-5 0-16,10-2-1 0,5-5 1 0,8-8 0 15,5-7-1-15,7-7 0 0,3-8-1 16,3-6 1-16,0-7-1 0,2-7 0 15,-3-1 1-15,-1-3 0 0,-6 3 0 16,-4 0 1-16,-5 4 2 0,-9 5 1 0,-5 2 3 16,-5 3 2-16,-5 6 1 0,-5 1 1 15,-8 5 2-15,2 0-1 0,-4 7-1 16,-2 7-3-16,5-1-2 0,-2 3-1 16,7 6-1-16,5 1-1 0,7 3-2 15,0 0 0-15,7-2 0 0,10 0-3 16,6-3 0-16,14-7-2 0,6-4 0 15,8-1-1-15,3-9 0 0,9-7 1 16,-1-5 1-16,0-2 1 0,-9-5 1 16,-5-1 1-16,-8-1 0 0,-6 1 0 0,-13 2 1 15,-8 6 2-15,-7 1 3 0,-6 7 0 16,-7 4 1-16,-8 6 0 0,-8 10 1 16,-10 9 0-16,-4 9-3 0,-10 11 0 15,-10 10 0-15,-7 12-2 0,2 8 1 16,2 7-1-16,2-1-1 0,5-1 1 15,7 1-2-15,10-9 1 0,7-7-1 0,5-5 0 16,7-11-1-16,5-8-1 0,10-9-2 16,4-11-1-16,9-7-2 0,4-14-3 15,11-17-2-15,7-11-3 0,10-13-3 16,6-13-3-16,5-10-1 0,4-11-2 16,8-8 2-16,-2-2 3 0,2-1 3 15,-11-1 5-15,-7 4 4 0,-4 9 7 16,-11 9 5-16,-11 14 3 0,-4 12 3 15,-15 10 0-15,-3 12 0 0,0 10 0 0,0 7-4 16,-7 7-2-16,1 2-2 0,4 3-3 16,-4 2 1-16,6 2-1 0,0 0 0 15,6 0 0-15,2-3-1 0,8-2-1 16,1-2-1-16,7-3-1 0,4-6 0 16,6 0 0-16,5-3 0 0,6-8 1 15,2 0 1-15,1-4 2 0,-2 0 3 16,-2-6 1-16,-5 3 2 0,-10 2 2 0,-9 3 4 15,-6-1 3-15,-7 4 2 0,-7 3 0 16,-8 2-1-16,-6 5-1 0,-6 0-1 16,-6 0-4-16,-6 11-3 0,-1 3-3 15,-7 4-2-15,6 6 0 0,5 2-2 16,5 2 1-16,9 2-1 0,10-1 0 16,12-2 1-16,13-4-2 0,7-5 1 0,10-2 0 15,4-4 0-15,7-9-1 16,2-3 1-16,4-11-1 0,0-2 1 0,4-4-1 15,1-7 1-15,-4-4 0 0,2 0 0 16,-8-1 0-16,-7 1 0 0,-6 3 1 16,-10 1-1-16,-11 8 2 0,-8 3 1 15,-7 6 1-15,-2 7 0 0,-5 0-1 16,-10 6 1-16,2 2-1 0,-5 6-1 16,-3 3-1-16,1 3-1 0,-3 2 0 0,4 2-4 15,1 0-2-15,7-2-3 0,4-4-2 16,5-1-2-16,4-5-1 0,11-6 0 15,3-6 1-15,9 0 4 0,6-11 2 16,0-1 2-16,7-3 1 0,-3-4 3 16,0 1 2-16,-4 0 3 0,-3 4 1 15,-5 3 1-15,-3 4 2 0,-4 7 0 16,-3 0-1-16,-4 5 0 0,1 1-2 16,-2 3-1-16,2 1-1 0,-1 0-1 0,1 2-1 15,3-2 0-15,2 2 0 0,2-4-1 16,5-3 1-16,4-5-1 0,6 0 0 15,9-5 1-15,0-5-1 0,2-7 0 16,-1-1 1-16,2-4-1 0,-5-1 1 16,-4 0-1-16,-8 1 1 0,-3 3 3 15,-7 1 2-15,-8 3 1 0,-7 5 1 0,-11 7 0 16,-5 3 0-16,-6 6-1 0,-4 3-2 16,-5 7-3-16,-1 2-1 0,-1 1 0 15,3 3-1-15,2-1 0 0,5-3 1 16,8 0-2-16,4-4 0 0,11-1-2 15,9-5 0-15,6-8-1 0,8 0 0 16,5-9-1-16,4-7 1 0,2-6 0 0,3-6 2 16,-1-4 0-16,-1-4 0 15,-2-4 0-15,1-3 0 0,-2-2-2 16,-2-1 0-16,-5-2 1 0,-4-1-1 0,-4 2 1 16,-2 7 2-16,-5 6 4 0,-6 6 1 15,-4 9 0-15,0 9 1 0,-4 14 0 16,-6 12-1-16,-2 7-1 0,-4 7-2 15,-4 9 0-15,-4 10-1 0,-2 3 1 16,-1 1-1-16,1 1 1 0,3 0 0 16,6 1-1-16,4-6 1 0,8-5-1 0,5-6 0 15,5-8 0-15,6-8-1 0,5-10 1 16,4-7-1-16,5-5 1 0,3-9 0 16,4-7 0-16,3-7 1 0,4-5-1 15,3-5 1-15,-2-2 0 0,-1-3 0 16,-6 6 0-16,-3 2 0 0,-6 8 1 15,-5 5 0-15,-8 9 0 0,-5 3-1 0,-2 5 1 16,-4 0 1-16,5 5-1 0,-5 3 1 16,0 7 0-16,0 2 0 0,0 4 1 15,0 3 0-15,0 3 1 0,0 1 1 16,-5 3 0-16,5-4 0 0,0 2 0 16,0-4 0-16,-5-2 0 0,-3-1-1 15,0-4 0-15,-5-3-2 0,-3-2-1 16,-3-5 0-16,-2-2 0 0,-1-1-1 15,-1-1 0-15,2-4-1 0,4 0-3 0,-2 0-9 16,8 0-9-16,1-7-11 0,4 4-14 16,6-3-106-16,0 1-114 0,6 0-264 15</inkml:trace>
  <inkml:trace contextRef="#ctx0" brushRef="#br0" timeOffset="4550.09">9271 16884 436 0,'-5'-7'97'15,"-2"4"3"-15,-2 3-74 0,-3 3-6 0,0 4-4 16,1 4-1-16,1 2-2 0,0-1-2 16,0 2-2-16,6 0 0 0,4-2-3 15,0-3-1-15,5-1 0 0,5-5-2 16,2-3 0-16,5 0 0 0,3-8-1 15,1-1 0-15,3-2 0 0,-3-1 0 16,-1-3 0-16,-1-1-1 0,-6 0 2 16,-3-4-1-16,-3 1 0 0,-7 1 1 15,0-4 0-15,-7 0 0 0,-6 3 1 16,-2 2 1-16,-7 6 1 0,-4 2 0 0,-3 4 0 16,0 9 1-16,2 4-1 0,0 4-1 15,4 3 0-15,3 1-2 0,4 3 0 16,8 2-1-16,3-4 0 0,5 3-1 15,11 0-1-15,4-1 0 0,6-4 1 16,10-5-1-16,4-7 0 0,5-3 0 16,5-6 0-16,1-6-1 0,0-4 1 15,1-3 0-15,-5-1-1 0,-3 0 1 0,-2 0 0 16,-5 0 0-16,-4 2 0 0,-4 1 0 16,-7 3 0-16,-3 4 0 0,-4 0 2 15,-8 6 0-15,-2 4 1 0,-6 0 0 16,-3 7 1-16,-8 4 0 0,-4 2 0 15,0 4-1-15,-5 4 0 0,0 3-1 0,0 2 0 16,5-2 0-16,2-3-1 0,8 0 0 16,2 0-1-16,9-5 1 0,0-3-1 15,9-6 0-15,7-7 0 0,6 0 1 16,6-8-1-16,4-2 1 0,7-4-1 16,0-1 1-16,1 2 0 0,-2 3 0 15,-9 2 2-15,-3 5 1 0,-4 3 2 16,-5 0 2-16,-6 3 0 0,-6 6 2 15,-1 2-1-15,0 3 0 0,-2 1-2 0,5 2-1 16,-1-1-2-16,1 2 0 0,5-4-2 16,2-3 0-16,5-2 0 0,2-9-1 15,6 0 0-15,6-3-1 0,4-7-10 16,0 0-16-16,1-3-115 0,-4-5-118 16,-1 2-297-16</inkml:trace>
  <inkml:trace contextRef="#ctx0" brushRef="#br0" timeOffset="12857.19">10761 16787 211 0,'0'0'56'0,"0"0"5"0,5 0-29 16,-5-4-4-16,0 4-1 0,2 0-1 15,-2-3-1-15,5 3-1 0,-5-6-2 0,5 6-2 16,-5-4 0-16,2 4 0 0,-2-3-1 16,0 3-3-16,0 0-1 0,0 0-3 15,5-5-1-15,-5 5-2 0,0 0-2 16,0-3-2-16,0 3 0 0,7-7-1 16,-1 3-2-16,2-2 1 0,3-1-1 15,5-3-1-15,4 0 1 0,5-3-1 16,2-3 0-16,4-4-1 0,2-3 1 15,1-6-1-15,2-4 1 0,0-4-1 0,-1-1 1 16,-1-2-1-16,-2 1 1 0,-3 3 0 16,-4 4 2-16,-7 7 3 0,-3 8 3 15,-7 2 1-15,-8 9 1 0,0 6-1 16,-10 6 2-16,-8 11 1 0,-1 9-1 16,-8 12-2-16,-4 10 0 0,-5 11-1 15,-3 7 0-15,3 1-1 0,-1 3-4 0,2-2-1 16,2-5-2-16,7-4 0 0,3-7 0 15,7-9-1-15,3-3 0 0,5-11 0 16,4-7 0-16,4-8 1 0,0-5-1 16,0-5 0-16,0-4 1 0,4-10-1 15,-4-4 1-15,0-4 0 0,-6-5-1 16,1-6 1-16,-3 0 1 0,0 1 1 16,-3 1 2-16,2 3 1 0,-1 3 1 15,4 5 0-15,4 5 1 0,4 2-2 0,4 6-1 16,7 3-2-16,7 3-2 0,6 5 0 15,6-1-1-15,4 3 0 0,2-2 0 16,8 1 0-16,-3-1 0 0,-2 3 0 16,-6 0 0-16,0 2 0 0,-8 2 1 15,-10 0-1-15,-9 5 0 0,-8 1 0 16,-4-5 1-16,-7-2-1 0,-4-1 1 16,-3-2 0-16,-1-3-1 0,6-1 1 0,0-7-6 15,5 3-6-15,2-3-11 0,6-7-2 16,0-2-104-16,7-4-102 0,4-6-248 15</inkml:trace>
  <inkml:trace contextRef="#ctx0" brushRef="#br0" timeOffset="13155.63">11366 16657 511 0,'-7'0'113'0,"-3"5"3"15,1 1-88-15,-2 0-8 0,4 3-3 16,0-2-1-16,1 1-2 0,3-2-1 16,3-3-2-16,0 1-2 0,0-4-2 15,5 0-1-15,4 0-2 0,-1 0-1 0,-1 0 0 16,2-7 0-16,1 1 0 0,-5-1 1 16,-2-1 1-16,-3 0 2 0,0 1 1 15,-7 0 0-15,1 1 1 0,-2 0 0 16,0 2-2-16,-1 4-2 0,-2-5 0 15,0 5-2-15,4 0-1 0,-3 0-2 16,1 0-6-16,2 6-8 0,0-1-13 16,2 1 90-16,3 0-202 0,2 3-121 15,0-2-326-15</inkml:trace>
  <inkml:trace contextRef="#ctx0" brushRef="#br0" timeOffset="14011.4">11710 16812 419 0,'0'0'99'0,"0"0"0"0,-5 0-60 16,-2 0-14-16,-3 6-7 0,-4 3-2 0,-2 4-1 15,-4 3 1-15,-1 1 0 0,-1 6 1 16,2-1-1-16,-2 0 0 0,5-1-2 16,3-3-1-16,1-2-2 0,4-1-2 15,2-5-2-15,3 0-2 0,4-4-2 16,0-2 0-16,0-4-1 0,0 0 0 16,5-5 1-16,4-6-1 0,2-3-1 15,2-5 1-15,7-3 0 0,4-1-1 0,1-3 0 16,0 4-1-16,0 1 1 0,3 2-1 15,-4 4 0-15,-3 6 0 0,-4 0 1 16,-3 4 0-16,-4 5-1 0,-3 0 1 16,-3 0 1-16,-4 12-1 0,0-3 0 15,0 2 1-15,0 2-1 0,-6 2 0 16,1 1-1-16,1 0 1 0,-2-3-1 16,3 0 0-16,3-1 1 0,0-3-2 15,0-3 1-15,4-6-1 0,5 0 0 0,5-4 0 16,5-3-1-16,1-3 0 0,0-1 0 15,4 0 1-15,-2 2-1 0,-1 2 1 16,-6 2 0-16,-2 5 1 0,-2-4 0 16,-5 4 0-16,-2 7 0 0,-4 0 1 15,0 1-1-15,-4 4 0 0,1 3 1 16,3 1-1-16,-5 0 1 0,5-1-1 16,5-3 0-16,2 0 0 0,6-9 0 0,6-3 0 15,6 0-1-15,7-10 1 0,5-2 0 16,5-3-1-16,1-3 1 0,1-2-2 15,2 2-1-15,-7 0-4 0,-6 3-3 16,-6-2-7-16,-7 4-10 0,-8 1-101 16,-12 5-98-16,-8-1-246 0</inkml:trace>
  <inkml:trace contextRef="#ctx0" brushRef="#br0" timeOffset="14718.79">12358 17005 395 0,'0'-8'85'16,"5"-1"2"-16,1-2-68 0,1 0-3 15,4-1 1-15,1-2 1 0,0-1 2 16,2 2 2-16,-3-3 1 0,1 1-2 16,2 1-1-16,-7-1-1 0,1 5-1 15,-4-1-2-15,-4 0-2 0,0 2-1 16,0 0-1-16,-6 4-3 0,-1 1 0 15,-6 1-2-15,-3 3 0 0,-2 0-1 0,-5 8-1 16,-3 5 1-16,-1 1-1 0,1 6 0 16,3 2-1-16,3 1 0 0,6 3-1 15,6-2-1-15,8-1 0 0,5 0-1 16,9-4-1-16,8-4 1 0,6-2 0 16,7-4-2-16,3-6-3 0,2-3-7 15,4 0-10-15,-3-9-9 0,-7 2-100 16,-2-4-103-16,-5-5-249 0</inkml:trace>
  <inkml:trace contextRef="#ctx0" brushRef="#br0" timeOffset="16187.42">13203 16880 434 0,'-14'0'95'0,"2"0"2"0,3 0-74 15,-3 6-7-15,4 2-2 0,2 0-3 16,1 2-2-16,5 0-1 0,0-2-1 16,6 2-3-16,3-5 0 0,3 2 0 15,1 0 0-15,6-7-1 0,0 0 1 16,2 0 0-16,-1-5-1 0,-1-3 0 15,-3-3 1-15,-3-1 1 0,-3 0 1 16,-6-2 2-16,-4 0 0 0,-6 0 1 0,-4 2 1 16,-5 2 0-16,-4 0-2 0,-6 3 1 15,-2 7-1-15,0 5-1 0,-2 5 1 16,-1 6-2-16,8 3-1 0,-2 6-1 16,9 0-1-16,7 3-1 0,8-3-1 15,3-3-1-15,15-3 1 0,4-5-1 16,10-1 0-16,8-8 0 0,12-5-1 15,4-12 0-15,6-7-1 0,6-5 1 0,4-8-1 16,1-6 0-16,-1-8 0 0,-4-2 1 16,1 1 1-16,-8-3 0 0,-9-3 0 15,-11 0 0-15,-12-2 1 0,-6 6-1 16,-15 3 1-16,-8 6 0 0,-8 8 1 16,-9 13 0-16,-2 14 1 0,-8 14 1 15,-6 18 1-15,-3 15 2 0,-9 15 0 0,-3 15 0 16,-4 14-1-16,-2 13 0 0,-2 5-1 15,3 2-2-15,-3 0 0 0,3-1-3 16,7-4 1-16,1-15-1 0,7-11 0 16,10-11 0-16,3-11 0 0,12-11-1 15,5-15 1-15,6-7-1 0,2-8 0 16,9-7 0-16,0-8 0 0,6-7 0 16,1-5 0-16,6-8-1 0,1-9 0 15,0-9 1-15,0-5-1 0,-3-5 0 16,-2-6 1-16,-3-4 0 0,-3 4 2 0,-5 2 2 15,-1 10 4-15,-6 4 2 0,4 10 2 16,-4 9 1-16,0 6-2 0,0 5 1 16,0 2-3-16,9 3-4 0,0 0-2 15,5 1-1-15,5-1-3 0,8-1-5 16,4-1-7-16,2-1-13 0,2 5 34 16,-2-1-147-16,-2-4-115 0,-4 1-289 0</inkml:trace>
  <inkml:trace contextRef="#ctx0" brushRef="#br0" timeOffset="17765.54">14559 16868 429 0,'-7'-16'96'16,"2"6"3"-16,-3 4-70 0,-1 10-7 15,-7 8-5-15,-5 12 1 0,-6 11-1 16,-6 8 1-16,-8 8 0 0,-4 4-1 15,-2 8-2-15,1 2-1 0,5-2-3 0,3 2-3 16,8-5-1-16,6-2-2 0,4-5 0 16,8-11-2-16,4-8-1 0,3-7-1 15,5-12 1-15,0-4-1 0,6-11 0 16,5 0 1-16,-2-12 1 0,9-11-1 16,2-9 1-16,6-6-1 0,3-8-1 15,3-8 0-15,5-5-1 0,4-1-1 16,-2 1 0-16,-3-2 0 0,1-2 0 15,-8 5 0-15,1 7 1 0,-10 7 0 0,-6 7 0 16,-5 11 0-16,-3 9-1 0,-2 11 1 16,-4 6-1-16,0 5 0 0,0 6 1 15,3 2-1-15,-3 5 1 0,4 2 0 16,2 2 1-16,4-4-1 0,7 0 0 16,4-4-1-16,5-6 1 0,5-1 0 15,6-7 0-15,8 0 0 0,2-7 0 0,0-5-1 16,3 1 1-16,-3-3-1 0,-5-5 1 15,-5 2-1-15,-9 1 1 0,-7 1 2 16,-8 1 3-16,-5 2 2 0,-8 2 2 16,0 3 1-16,-9 2 1 0,-5 5 0 15,-8 0-1-15,-3 7-3 0,-8 2-2 16,-4 5-1-16,-2 2-2 0,0 3 0 16,4 1 0-16,9 2-1 0,5 0 0 15,7 1-1-15,9-2 0 0,10-3-1 16,6-2 1-16,10-3-1 0,8-5 0 0,9-4 1 15,4-4-1-15,8-6 0 0,-1-5 1 16,2-5 0-16,-5-3 0 0,-4-1 0 16,-9 4 0-16,-8 0 0 0,-6 2 2 15,-6 1 2-15,-6 3 2 0,-7 2 1 16,-4 4 0-16,-2 0 0 0,-4 4 0 16,-1 0-2-16,-1 11-1 0,0 3-2 15,5 1-2-15,-3 4 1 0,6 0-1 0,4 0-1 16,5-2 0-16,8-2-2 0,2-2-1 15,8-2-1-15,5-5-1 0,7-6-1 16,7 0 1-16,2-3 0 0,2-3 2 16,-2-5 0-16,-8-3 3 0,-3 3 0 15,-10-1 2-15,-9 3 1 0,-7 0 1 16,-7 3 2-16,0 0 0 0,-4 6 0 16,0-3 0-16,1 3-1 0,-3 0-1 0,3 8-1 15,3-2-2-15,0 3 0 0,0 1-3 16,3-1-1-16,6 0-2 0,8-2-1 15,2-7-2-15,5 0 0 0,5 0-1 16,2-5 2-16,4-8 2 0,-1-4 1 16,-1 0 1-16,-3-1 1 0,-5 0 3 15,-7 0 4-15,-5 2 3 0,-9 6 0 16,-4 10 1-16,-13 5 0 0,-5 14 2 0,-2 4-1 16,-9 10-3-16,-4 7-2 0,-2 11 0 15,0 5-1-15,0 4 0 0,2 1-2 16,2 7 0-16,1-1 0 0,1-2-1 15,0-3 0-15,-2-2 0 0,0-7 0 16,-4-5 0-16,2-5 0 0,0-4 0 16,0-5 0-16,2-5 0 0,2-6 0 15,1-3 0-15,3-9 0 0,6-7 0 16,-3-8 0-16,6-8 0 0,4-11-1 0,5-3 1 16,7-10 0-16,4-6 0 0,7-7 0 15,11-9 0-15,7-3 0 0,12-1-1 16,14-2-4-16,7 1-6 0,8 1-10 15,8 3-12-15,4 9-107 0,-3 4-110 16,-2 2-269-16</inkml:trace>
  <inkml:trace contextRef="#ctx0" brushRef="#br0" timeOffset="19605.78">16221 16897 435 0,'0'-6'104'0,"0"0"1"16,0 6-63-16,0 0-18 0,-8 0-7 0,-2 10-4 15,1 1-2-15,-4 3-1 0,-1 4-1 16,-2 0 0-16,0 3 1 0,3-3-1 15,-1-1 0-15,2-4-1 0,3 0-2 16,3-4-2-16,0-4 0 0,6-1-2 16,-4-4 1-16,4 0-2 0,7-12 1 15,2-1-1-15,5-6 1 0,2-3-1 16,8-2-1-16,2-1 1 0,6 2-1 16,1 2 0-16,-2 3 0 0,0 3 1 15,0 3-1-15,-5 6 0 0,-4 0 0 16,-7 6 0-16,-4 0 0 0,-4 0 0 0,-2 6 0 15,-5 0 0-15,-5 4 0 0,-2 0 1 16,-2 2-1-16,-2 1 1 0,3 1 0 16,-4-2 0-16,4 2-1 0,2-2 0 15,1-1 0-15,5-2 0 0,0-3-3 16,9-1 0-16,2-5-2 0,5 0 0 16,6 0-1-16,-1-7 0 0,4 0 1 15,-3-1 2-15,3-1 0 0,-5 0 2 0,-5 0 2 16,-3 5 2-16,-3-1 0 0,-2 5 1 15,-3-4 1-15,-4 4-1 0,0 0 0 16,0 6 0-16,0-1-2 0,3 3 0 16,-3 0-1-16,0 2-1 0,4 0 1 15,2-1-1-15,1 0 1 0,6-2-1 16,4-3 0-16,5-4 0 0,4 0 0 0,1 0 0 16,1-6 1-16,4 1-1 0,-3-1 0 15,1-2 0-15,-4 1 0 0,-1 0 1 16,-3-3 1-16,-2 0 1 0,-2 0 2 15,-3 3 1-15,-3 1 0 0,-4 2 1 16,0 0 0-16,-2 4 0 0,0-6-2 16,-6 6 0-16,5-3-2 0,-5 3 0 15,0 0 0-15,2 0-1 0,-2 0 0 16,0 0 0-16,0 0-1 0,5 0 1 0,-5 0 1 16,0-4-1-16,4 4 1 0,-4 0-1 15,4 0 1-15,-4 0 0 0,4-4 0 16,-4 4 0-16,3 0-1 0,-3 0 1 15,0-3 0-15,0 3 0 0,0 0 1 16,0-5 0-16,0 1 0 0,0-1 1 0,-6 0-1 16,6 1 0-16,-5-3-1 15,5 2-1-15,-9 1 1 0,7 0-1 16,-3 0-1-16,3 4 1 0,-5-5-1 16,1 5-1-16,-6 0 1 0,-1 0-1 0,-3 4 0 15,-3 2 0-15,-5 3 1 0,2 2-1 16,-3 3 0-16,4 1 1 0,1 3-1 15,1 2 0-15,7 0 0 0,5 0 0 16,3 1-1-16,4 1 0 0,4 1-1 0,8-6-1 16,5-2 1-16,8-6-1 0,7-4 0 15,8-5 0-15,3-9 1 0,5-3 0 16,-1-1 1-16,5-4 0 0,-3-4 1 16,-3 2 0-16,0-1 0 0,-3 4 0 15,-7 0 0-15,-3 2 0 0,-7 5 0 16,-6 3 0-16,-8 1 0 0,-6 5-1 15,-6 0 1-15,-6 9 0 0,-5 3 0 16,-4 4 0-16,-3 5 0 0,-3-1 1 16,-1 2-1-16,-1 1 1 0,1-1 0 0,3-1-1 15,5-3-1-15,1-4-1 0,5 3-1 16,2-5-1-16,6-3-2 0,0-4-1 16,6-5 0-16,7 0-1 0,3-7 1 15,9 2 0-15,3-6 1 0,10-5 1 16,1 1 0-16,1-2 1 0,-5 1 2 15,-2 0 0-15,-7 3 1 0,-7 2 0 0,-6 3 2 16,-6 4 0-16,-5 4 1 0,-2 9 1 16,0-1 1-16,-4 4-1 0,-1 2 0 15,-2 4 0-15,1 1 0 0,1-1-1 16,2 0-1-16,3-5 0 0,3 0-1 16,9-3 1-16,8-6 0 0,7-4 0 15,7-6 0-15,11-3 0 0,7-3 0 16,9-5 0-16,5-8 0 0,6-4 0 15,-1-6 0-15,2-4-1 0,2-7 1 0,-2-5 0 16,0-5-1-16,-2 0 1 0,-3-1-1 16,-9 3 0-16,-6 4 1 0,-9 5-1 15,-13 8 2-15,-9 10 1 0,-9 7 1 16,-9 7 1-16,-4 13-1 0,0 10 1 16,-10 8-1-16,-6 8-1 0,-6 7-2 15,-9 11 0-15,-6 8 0 0,-8 3 0 16,-1 1-1-16,-1 4 1 0,2 3-1 0,5-4 1 15,7-4-1-15,6-5 1 0,8-5-1 16,3-6 0-16,4-8 0 0,4-4 0 16,1-4 1-16,3-5-1 0,1-2 1 15,3-7-1-15,-4-1 2 0,4-1 0 16,0-7-1-16,-6 0 1 0,2-8 0 16,0 0-1-16,-3-2 0 0,-1-1 0 15,-2-3-1-15,-3 0 0 0,0-2 0 16,-2 0 1-16,-4 1 0 0,-2 1 1 0,-4 1 3 15,3-1 3-15,-2 4 1 0,3 2 1 16,3 1 0-16,5 4-1 0,6-1-1 16,7 4-3-16,7 0-2 0,10-4-3 15,3 4 0-15,6 0 0 0,3-3 1 16,4 3-1-16,7-5 1 0,-2 5-1 0,0-6 0 16,-2 6 0-16,-3 3 1 0,3-3-1 15,-6 5 0-15,-2-5-4 0,-9 6-7 16,0-2-8-16,-7-4-13 0,-4 0-119 15,-8 0-120-15,0 0-297 0</inkml:trace>
  <inkml:trace contextRef="#ctx0" brushRef="#br0" timeOffset="21972.32">4386 16630 298 0,'0'-6'75'0,"5"2"3"16,-1-1-40-16,0 1-10 0,2-5-5 0,0 4-3 16,1-2-3-16,0-2-2 0,0 1 0 15,-1-1 0-15,0 1-1 0,-2 3 1 16,0-1 0-16,-4 3 0 0,0 3-2 15,3 0-1-15,-3 0-2 0,-4 6 0 16,-3 1-2-16,1 5 1 0,-2 1 0 16,-3 4 1-16,-3 1 0 0,-2 3 1 15,-1 0 0-15,-3 1-2 0,1-1 0 0,-2 1-3 16,-2-1-1-16,2-3-1 0,1-5-1 16,6 1-1-16,1-4-2 0,6-6-4 15,7-4-7-15,0 0-9 0,9-4-27 16,5-8-72-16,3-4-90 0,3 0-213 15</inkml:trace>
  <inkml:trace contextRef="#ctx0" brushRef="#br0" timeOffset="33046.05">19206 16579 395 0,'0'-11'90'16,"0"5"6"-16,-6-1-64 0,6 3-7 16,-4 0-2-16,4 4-2 0,-4-6-1 15,4 6-3-15,-3-4-2 0,3 4-1 16,-6 0-2-16,2 0 0 0,-2 6-2 16,-6 3 0-16,-3 8 0 0,-6 5 0 15,-9 9-1-15,-11 8 0 0,-7 10 1 16,-4 9-1-16,-1 5 1 0,-3 3-2 15,4 3-1-15,8-2-2 0,11-2-1 0,10-5-1 16,10-10-2-16,7-4 0 0,13-7-1 16,5-7-2-16,7-5-5 0,4-4-8 15,1-5-13-15,1-2-99 0,-7-5-101 16,-5-1-253-16</inkml:trace>
  <inkml:trace contextRef="#ctx0" brushRef="#br0" timeOffset="34594.18">19536 16634 356 0,'4'-10'96'0,"-4"4"3"15,0 1-15-15,0 5-54 16,-5 0-9-16,-1 0-4 0,-1 9-3 0,-5 3-2 16,-2 3-2-16,-3 9-3 0,-5 5 1 15,-1 4 0-15,-1 2 0 0,-1 2 0 16,1 1-2-16,1-4 1 0,2-4-2 16,3-1-2-16,1-1 0 0,3-4-1 15,0-3-1-15,1-2 1 0,2-4-1 16,2-1 0-16,2-5 0 0,4-5-1 0,3-4-2 15,0 0-1-15,0-13-1 0,3-2-1 16,1-5 0-16,3-4 0 0,0-2 0 16,-3 1 2-16,-1 0 1 0,2 7 1 15,-5 3 2-15,0 7 0 0,0 1 1 16,0 7 0-16,0 0 0 0,5 0-1 16,0 0 0-16,3 5-1 0,2-5 0 15,10 4 0-15,5-8 1 0,6-3-1 16,8-3 0-16,3-3 0 0,5-4 0 0,0-6 1 15,0-3-1-15,-2 1 1 0,-5 1 1 16,-3-1 0-16,-8 4 2 0,-3-1 2 16,-7 8 1-16,-6 3 2 0,-6-2 1 15,-7 3 2-15,-7 4-1 0,-4-1 0 16,-2 2-2-16,-2 5 0 0,-5 0-2 16,1 5-2-16,-2 3-2 0,-1 5 0 15,2 0-1-15,-2 3-1 0,2 2 0 16,2 5-1-16,-2 1 1 0,2 1-1 0,0 5 0 15,-1 4 0-15,5 0 1 0,-3 1-1 16,5-2 0-16,2 0-1 0,3-1 1 16,1-8-1-16,6-3 0 0,0-3-1 15,0-7 0-15,6-3 1 0,1-4-1 16,3-4 1-16,0-8 0 0,6-3 1 16,0-1 0-16,-1-3-1 0,3-2 1 15,-3 3 0-15,-2-1 0 0,0 4 0 0,-4 4 0 16,-2 2 0-16,-3 5 0 0,3 0 0 15,-2 0 0-15,-3 0 0 0,3 6 0 16,-1-1 0-16,1 0 0 0,-1-1 0 16,4 1 0-16,-1-1 0 0,-1 0 0 15,3-4 0-15,0 0 0 0,-2 0 0 16,0 0 0-16,-1 0 0 0,-3-5 1 16,2 5-1-16,-5-5 1 0,0 5 0 0,0-4 0 15,0 4 0-15,-7 0 1 0,1 0-1 16,2 0 0-16,-2 5-1 0,1-5 1 15,-4 7-1-15,3-1 0 0,1-1 0 16,-1 2 0-16,0-1 1 0,-1 1-1 16,4 1 0-16,0 0 1 0,3 0-1 15,-4-2 0-15,4 0 0 0,0-1 0 16,0-1 1-16,0 0-1 0,0-4 0 16,0 5 0-16,4-5 0 0,-4 4 0 0,5-4 1 15,-5 3 0-15,0-3 0 0,3 5 0 16,-3-1 0-16,0 0 1 0,6-1-1 15,-6 2 0-15,5-1 0 0,-1 0 0 16,3-4-1-16,3 3 1 0,2-3 0 16,2 0 0-16,6-7 0 0,3 3-1 15,4-2 1-15,3-2 0 0,5-3-1 0,2-2 1 16,-1 0-1-16,1 1 0 0,2-7 0 16,-7 1 0-16,-3-1 1 0,-5 1-1 15,-4-1 0-15,-5-1 1 0,-8 0 1 16,-1 2 1-16,-3 1 1 0,-3 2 1 15,-9 3 1-15,-5 3 1 0,-3 9 0 16,-6 0-1-16,-4 5-2 0,-6 6 0 16,-1 6 0-16,-1 5-2 0,4 5 0 15,2 5 0-15,6 1-1 0,5-1 0 16,10-1 0-16,8-4-1 0,5-4 0 0,10-7 0 16,11-4 0-16,8-7 1 0,6-5-3 15,7-7-5-15,4-4-9 0,-1-5-15 16,-2-2-110-16,-7-6-113 0,-7-4-281 15</inkml:trace>
  <inkml:trace contextRef="#ctx0" brushRef="#br0" timeOffset="36575.88">20765 16747 419 0,'7'-15'90'0,"1"3"3"15,2-3-70-15,-1 1-4 0,8 1-5 16,-1 1 1-16,3 1 1 0,2 0 1 15,0 0 0-15,3 3 0 0,1 3-3 16,-2 5 0-16,-2 0-2 0,-2 9-2 16,-5 3-2-16,-3 5-1 0,-9 6-3 15,-2 5-1-15,-7 1-1 0,-2 3 0 16,-9 0 0-16,-3 2-1 0,-5-2 0 16,0-3-1-16,-2-2 1 0,-2-3-1 15,3-6 1-15,4-4 0 0,-1-1 0 16,5-6 0-16,2-7 0 0,1 0-1 0,2 0 1 15,6-9 0-15,1-2 0 0,7-2-1 16,0-4 1-16,4-2-1 0,6-1 0 16,5-1 0-16,3 3 1 0,3 2-1 15,6 2 1-15,0 3 0 0,5 5 1 16,-1 6 0-16,-2 0 0 0,3 7 1 16,-5 3 0-16,-1 2 0 0,-2 1-1 0,-3 0 0 15,-2-2 0-15,0 0-1 0,-1-5 0 16,5-2 0-16,2-4 0 0,-1 0 0 15,3-8-1-15,3 0 1 0,-1-3-1 16,2-2 1-16,-3-2-1 0,-1 1 0 16,-7 0 1-16,0-2 0 0,-3-3 0 15,-8-1 1-15,-9 2 1 0,0 2 1 16,-10-2 0-16,-7 5 0 0,-3 1 1 16,-6 6-1-16,-1 6-1 0,-2 4 0 0,-4 6-2 15,2 5 0-15,5 2 0 0,-1 1 0 16,6 0-1-16,3 1 0 0,8-2 1 15,6-2-1-15,4-2 0 0,12-3-1 16,7 1 1-16,4-6 0 0,7-5-1 16,4 0 1-16,7-5-1 0,7-5 0 15,4-1 1-15,0-2 0 0,0 0 0 16,-4-5-1-16,2 2 1 0,-9 0 1 0,-7 3-1 16,-9 0 0-16,-4 1 2 0,-7 4 1 15,-3 8 1-15,-11 0 2 0,0 0 0 16,-8 13 1-16,-4 1 1 0,-3 0-2 15,-1 4-1-15,2 2-1 0,-1 3-2 16,3-4 0-16,4-3-1 0,4 1-1 16,4-1 1-16,8-3-1 0,4-2 0 15,7-5 0-15,2-6 0 0,5 0 0 16,1 0 0-16,4-10-1 0,-2 0 0 0,-3-4 0 16,-1 1 0-16,-7-3 0 0,-3 4 1 15,-7-5-1-15,-2-4 1 0,-10 1 0 16,-4 1-1-16,-2 1 1 0,-5-2-1 15,-2 4 0-15,-3 4 0 0,-4 5 0 16,3 7 0-16,-1 0 0 0,-4 9 1 16,1 5-1-16,0 2 0 0,6 2 1 0,3 0-2 15,5-1 0-15,3-1-1 0,8-1-2 16,6-5 1-16,6-3-2 0,8-1 1 16,5-6-1-16,5-4-1 0,10-1 1 15,6-4 1-15,6-7 1 0,4-3 0 16,-1-4 1-16,2-1 2 0,1-2 1 15,-5-4 0-15,-5 4 1 0,-4 2 0 16,-9 8 1-16,-8 7 0 0,-7 3 1 16,-11 6 1-16,-9 0 1 0,0 14 0 0,-14 3 0 15,-3 1 1-15,-5 6-1 0,-3 3 0 16,1 3 0-16,-4 1-2 0,6-1 0 16,3-3-1-16,5-4-1 0,2-6-1 15,10-4 0-15,2-4-1 0,11-9 1 16,2 0 0-16,9-15 0 0,5-2-1 15,6-6 1-15,4-3-1 0,2-4 0 0,2-2 0 16,-2 2 0-16,1 1 0 0,-3 1 1 16,-4 7 0-16,-5 1 0 0,-5 6 0 15,-5 4 0-15,-6 5 1 0,-5 5 0 16,-7 0 0-16,0 9 0 0,0 1 0 16,0 3 0-16,-6 1 0 0,-1 4 0 15,3-2 0-15,4 2-1 0,-5-1 1 16,5-2-1-16,5-1 0 0,2-2 0 0,4-4-1 15,5-8 1-15,1 0 0 0,8 0 0 16,2-12 0-16,3-4 0 0,2-1 1 16,3-3-1-16,1-4 0 0,4-5 1 15,-2-2-1-15,-4-2 0 0,-2-1 1 16,-7 1 0-16,-5 4 3 0,-7 4 2 16,-7 7 1-16,-6 8 1 0,-9 6 0 15,-5 9 0-15,-9 6-1 0,-4 9-1 0,-6 2-3 16,-2 5-2-16,0 7 1 0,0 2-1 15,7-1 0-15,7-2-1 0,9-6 0 16,7 1 0-16,8-8 0 0,10-4-1 16,6-7 1-16,11-5 0 0,8-4 0 15,4-7 0-15,4-3 0 0,3-4 0 16,-1-3 1-16,-4-5-1 0,-6-3 0 16,-5-4 0-16,-4-1 1 0,-6 1-1 0,-5 0 1 15,-5 5 0-15,-1 2 2 0,-4 6 1 16,-2 5-1-16,0 4 1 0,-3 4-1 15,1 3 0-15,2 0-1 0,5 3-1 16,1 1-1-16,5 4 0 0,2-1 0 16,5 3 1-16,5-2 0 0,-1-1 1 15,4 1 1-15,-2-1 2 0,1 0 0 16,0-1 1-16,-7 1 1 0,-1-2-1 16,-9 2 0-16,-2 1-1 0,-4-1 2 0,-8 1-1 15,-8 3 1-15,-5 0 0 0,-8 1 0 16,-5 2 0-16,-6 0-2 0,-1 3-1 15,-1 2-2-15,2-4 0 0,5 3-2 16,8-2 1-16,4 0-1 0,7 1 0 16,8-4 0-16,9-2 0 0,6-2 0 15,6 1 0-15,8-5 0 0,4-5-1 16,3 0-6-16,3-8-11 0,-5 1-12 16,-2-1-12-16,-1 0-13 0,-9-1-107 0,-2 1-114 15,-4 3-263-15</inkml:trace>
  <inkml:trace contextRef="#ctx0" brushRef="#br0" timeOffset="36800.07">23895 16732 571 0,'7'0'134'15,"-1"0"3"-15,1 4-93 0,-1-4-7 16,-1 7-2-16,-1-1 1 0,2 2-1 15,-6 3 0-15,0 0-2 0,-6 2-4 16,-7 4-3-16,-5 0-4 0,-5 2-6 16,-5 3-6-16,-4 1-6 0,0 4-7 15,0-1-19-15,8-2-21 0,1-1-15 0,8-4-115 16,6-8-129-16,3-4-301 0</inkml:trace>
  <inkml:trace contextRef="#ctx0" brushRef="#br0" timeOffset="38204.04">24552 16475 441 0,'25'-26'103'0,"-3"-5"7"0,4 1-70 0,1 1-4 15,-2 1-3-15,0 1-2 0,-4 4-2 16,-7 7-2-16,0 3-6 0,-4 3-4 15,-7 4-3-15,-3 6-4 0,0 6-2 16,-9 4-3-16,-5 2-1 0,-3 6-2 16,-4 5-1-16,-5 6 0 0,-3 3 0 15,-4 1 0-15,-3-1 0 0,2 5-1 16,0-3 1-16,0-4-1 0,3-3 0 16,5-5 0-16,6-4-1 0,6-4-1 15,2-5-2-15,8-5 1 0,4-4-1 16,0 0 0-16,9-7 0 0,-2 0 1 15,0-3 1-15,4 0 1 0,-3-1 1 0,0 2 0 16,-2 0 0-16,-2 1 0 0,-4 5 0 16,0 3 0-16,0 0 1 0,-10 9-1 15,0 2 0-15,-3 1 1 0,0 2-1 16,-4 1 1-16,4 2-1 0,-1-2 1 16,5-1-1-16,-1-3 0 0,4-2 0 0,2 0 0 15,4-2 1-15,-6-3-1 0,6-4 0 16,0 0 1-16,7 0-1 0,-1-6 1 15,0 0 0-15,2-1-1 0,0-1 1 16,4-3-1-16,-1-2 0 0,0 0 1 16,2 0-2-16,0-2 1 0,0-4 0 15,0 1-1-15,0 0 1 0,-5 0-1 16,-2 2 0-16,0 0 1 0,-6 6 0 16,0 1-1-16,0 4 1 0,0 5 0 15,-3 5 0-15,-2 4 0 0,0 1-1 16,5 3 1-16,0 2 0 0,0-1 0 0,13-2 1 15,1-1-1-15,10-4 0 0,3-2 0 16,8-5 0-16,2-5 0 0,4-5 0 16,4-2 0-16,1-3 0 0,3-3 0 0,-2-4 0 15,5-1 0-15,0-1 0 0,-8-1 0 16,-3 0 1-16,-6-2-1 0,-9 1 1 16,-5 2 0-16,-9-2 1 0,-7 4 2 15,-5 4-1-15,-8 5 1 0,-6 3 0 16,-8 3-1-16,-5 7 0 0,-8 9-1 15,-3 2-1-15,-2 6 0 0,-5 10-1 16,3 6 1-16,1 8-1 0,4 2 0 16,5 3 0-16,5 0-1 0,7-3 0 15,6-6 0-15,6-8-2 0,8-5 1 0,3-10-1 16,9-5 1-16,8-6-1 0,4-3 0 16,0-7 1-16,7-1 0 0,-3-3 0 15,3-2 0-15,-4 2 1 0,-3 1 1 16,-7 3 1-16,-1 1 1 0,-7 3 0 15,-4 3 1-15,-9 3 1 0,-5 3-1 16,-2 4-1-16,2 3 0 0,-2 3-1 16,3 1 0-16,2 1-1 0,6-3 0 0,8 1 0 15,9-6 0-15,4-1 0 0,10-3 0 16,4-6 0-16,6 0 0 0,-1-10 0 16,-1-1 0-16,2 0 0 0,-3-5 0 15,-7 0 1-15,-6 1-1 0,-7 0 3 16,-3 0 2-16,-7 4 2 0,-8 0 3 15,-10 4 1-15,-3 7 2 0,-5-4 2 16,-4 4 0-16,0 8-2 0,-1 1-2 16,2 3-1-16,6 2-2 0,4 0-2 0,4 3-3 15,7-2-1-15,7 2-2 0,5-2 1 16,8-3-4-16,5-2-9 0,4-2-11 16,3-8-12-16,1 4 55 0,-2-4-173 15,-2-6-124-15,-7 1-312 0</inkml:trace>
  <inkml:trace contextRef="#ctx0" brushRef="#br0" timeOffset="39665.67">19262 17641 428 0,'7'-10'96'0,"4"1"3"0,7-8-67 16,6-2-7-16,5-5 0 0,8-5 0 15,2-5 2-15,4-3-1 0,-1-3-2 0,-1-5-3 16,-2 1-3-16,-3 1-4 0,-6 2-3 16,-4 1-2-16,-3 5-2 0,-9 4 0 15,-7 8-1-15,-7 5-1 0,-3 6 0 16,-9 7-2-16,-6 5 0 0,-5 11 0 15,-2 4-2-15,-6 4 0 0,0 6-1 16,-4 4 0-16,1 4-1 0,1 2 1 16,0-1-1-16,3 0-1 0,1 1 1 15,6 0-1-15,3-3 1 0,9-6 0 0,2-1-1 16,9-5 1-16,0-2-1 0,7-6 0 16,2-4-2-16,5-4 1 0,-1-4-1 15,4-4 1-15,-1-3 1 0,-2 0 1 16,1 0 0-16,-1-4 1 0,-4 2 1 15,-1-1-1-15,-2 3 0 0,0 0 1 16,-4 2-1-16,1 0 0 0,1 5 0 16,-1 0 0-16,2 0 0 0,1 0 0 0,0 5 0 15,2-1 0-15,2-1 0 0,1 2 0 16,1-1 0-16,2-4 0 0,3 3 0 16,0-3 0-16,5-3 0 0,-3-1-1 15,5-1 2-15,-3-1-1 0,0 0 0 16,-4 1 1-16,1 5 0 0,-6-5 0 15,-3 5 0-15,-3 0 1 0,-3 0 1 16,2 0-1-16,-6 0 0 0,5 0 0 0,-5 0 0 16,0 0-1-16,2 0 0 0,-2 0 0 15,0 0 0-15,5 0 0 0,-5 0 1 16,0 0 0-16,0 0-1 0,0 0 0 16,0 5 1-16,0-5-1 0,0 5 0 15,0-5 0-15,0 5-1 0,0-1 1 16,0-4 0-16,0 3-1 0,0-3 1 15,0 4 0-15,0-4-1 0,0 3 1 16,0-3-1-16,0 0 0 0,0 0 1 0,0 0-1 16,0 0 0-16,0 0 1 0,0 0-1 15,0 0 0-15,0 4 1 0,-5-4-1 16,5 0 0-16,0 0 1 0,0 0-1 16,0 0 0-16,0 0 0 0,0 0 1 15,0 0-1-15,0 0 0 0,0 0 0 16,0 0 1-16,0 0-1 0,-2-4 1 0,2 4-1 15,-5 0 0-15,5-3 0 0,-4-1-1 16,4 4-2-16,-6 0-2 0,3 0-4 16,-4 0-3-16,5 0-4 0,-3 0-5 15,-2 7-7-15,0-1-9 0,-3 3-91 16,1-1-93-16,2 0-232 0</inkml:trace>
  <inkml:trace contextRef="#ctx0" brushRef="#br0" timeOffset="40180.88">19282 17567 433 0,'-4'0'92'15,"-2"0"0"-15,6-4-74 0,0 4-8 16,10-3-1-16,3-1-1 0,3-2 1 16,5-2 1-16,7-1 2 0,3 1 2 15,1-4 3-15,2-1 2 0,-2 3 0 16,-5 0 0-16,-3 5 0 0,-8 5-2 16,-2 0-2-16,-8 6-4 0,-6 8-3 0,0 1 0 15,-6 3-2-15,-5 2 1 0,-2-1-2 16,-3 1-1-16,2-3-1 0,1-2-1 15,3 0-1-15,6-3 0 0,4-2-1 16,7-2 0-16,7-2 0 0,4-6-1 16,4 0-1-16,6 0 0 0,2-9-1 15,3-5 0-15,0 1 0 0,-2-2-1 16,1-1 1-16,-2 1 0 0,-3 3 2 0,-2 1 0 16,-7 4 0-16,-1 0 1 0,-6 4 2 15,-3-1 1-15,-4 4 2 0,-4 0 0 16,0 0 0-16,0 5 1 0,-4 0-2 15,4 0 0-15,-4 3-1 0,4 1-2 16,0 1 0-16,0-1 0 0,0 1-1 16,4-1 0-16,-4 1 0 0,7-3 0 15,-4 0-4-15,1 0-6 0,-4-1-12 16,3-1-58-16,-3-2-49 0,0 3-94 0,-3-6-210 16</inkml:trace>
  <inkml:trace contextRef="#ctx0" brushRef="#br0" timeOffset="40470.47">20062 17388 554 0,'-6'0'118'0,"2"0"1"0,4 0-93 15,-7 0-9-15,7 0-5 0,0 4-2 16,0-4 0-16,0 0 0 0,0 0 0 15,7 0-3-15,-1 0-2 0,2-4 0 16,-1 0-1-16,3-3 1 0,-3 0 0 0,0-1 1 16,-3 0 2-16,-4 1 1 0,0 0 1 15,-6 2-1-15,0 1 0 0,-5 4-2 16,-2 0-2-16,-7 5-4 0,1 1-6 16,-1 3-7-16,0-1-9 0,5 2-13 15,3-2 39-15,8-1-145 0,8-7-110 16,10 0-274-16</inkml:trace>
  <inkml:trace contextRef="#ctx0" brushRef="#br0" timeOffset="41301.66">20303 17453 495 0,'0'-13'118'15,"0"2"4"-15,-6 1-81 0,-5 5-9 16,-4 5-8-16,0 4-5 0,-6 7-5 0,-4 7-5 16,0 4-3-16,4 4-2 0,0-1-1 15,4 3-2-15,5-2 1 16,6-2-2-16,6-6-1 0,0-2-1 0,10-5-1 15,8-3-2-15,3-8-1 0,4 0-1 16,3-10 0-16,3 0 1 0,3-4 0 16,0 0 2-16,-6-2 1 0,2-1 1 15,-8 2 2-15,-2 0 3 0,-6 2 2 16,-8 1 3-16,-6 3 1 0,0 4 0 16,-7 5 0-16,-6 14 0 0,-6 3-2 0,-1 10-2 15,-1 8-3-15,-5 6-1 0,-1 10 0 16,0 8 0-16,2 7 0 0,3 2-2 15,-2-2 1-15,3-2-4 0,2 0 1 16,2-4-1-16,1-7 1 0,1-13 0 16,0-10 0-16,1-2 1 0,3-3 2 15,-2-6 0-15,1-7 1 0,0-2-1 16,-2 0 0-16,1-1 1 0,-1-6-1 16,4-3 0-16,0 0 0 0,-2-11 0 0,5 1 1 15,1 2 0-15,4-2 0 0,2 3 1 16,-5-3 0-16,5-1 1 0,0 3-1 15,0-1 0-15,-2-1 0 0,2 0-1 16,0 0 1-16,0 1-1 0,0 5-1 16,0 0 1-16,0 0-2 0,8 0 1 15,1-3-1-15,2-1 0 0,8-4 0 16,1-3 0-16,0-3 0 0,7-3 1 0,-1-5-1 16,4-12 1-16,5-3 0 0,0-7-1 15,9-6 1-15,-2-3 1 0,7-1-2 16,-2-2 1-16,-3 9 0 0,0 5-1 15,-6 2-1-15,-7 5-2 0,-6 5-3 16,-5 7-2-16,-7 7-2 0,-2 4-4 16,-9 7-7-16,-2 9-3 0,0 0-4 0,-2 6-4 15,-5 4-3-15,2 0-4 0,-1 0-15 16,2 2-51-16,1-2-68 0,3-3-157 16</inkml:trace>
  <inkml:trace contextRef="#ctx0" brushRef="#br0" timeOffset="42242.58">20512 17652 448 0,'5'-5'95'16,"5"-4"0"-16,2-3-76 0,4-5-9 15,4-5 0-15,6-7 2 0,6-7 2 0,2-6 2 16,3 2 0-16,5-9-1 0,3 0-1 16,3 1-1-16,-2 3-3 0,-2 1 0 15,-8 5-2-15,-5 0 1 16,-9 9 1-16,-11 3-2 0,-11 5 0 0,-6 7-1 16,-12 5-1-16,-5 10-1 0,-9 8-1 15,-5 5-2-15,0 8 0 0,-7 11-1 16,-3 9 0-16,2 11 0 0,-2 6 0 15,2 4 0-15,3 5 0 0,0 3-1 16,7-5 1-16,4-7-1 0,7-9 0 0,9-9-1 16,7-11-1-16,8-8 0 0,9-10 0 15,11-11 0-15,3 0-1 0,9-11 1 16,0-6 1-16,1-2 0 0,0-2 1 16,-2 0 0-16,-8 2 1 0,-4 5-1 15,-5 3 1-15,-7 5 1 0,-1 6 0 16,-6 0 1-16,0 0 0 0,0 9 0 0,6-4 0 15,-6 4 0-15,0 1 0 0,2 2-1 16,3-1-1-16,2-1 0 0,0 1 0 16,6-5-1-16,4-1 0 0,4 0 0 15,6-5 0-15,6 0 1 0,2 0-1 16,8-4 0-16,0-3 0 0,1-4 1 16,-2-3-1-16,-3-2 0 0,-2-8 1 15,-7-2 1-15,-5-2 0 0,-6-3 2 16,-4 1 4-16,-3 2 3 0,-6 1 3 15,-6 5 3-15,0 2 1 0,-8 7 0 0,-3 4-2 16,-4 6-2-16,-2 3-3 0,1 6-4 16,-2 7-2-16,-1 4-2 0,-1 8-1 15,7 4 0-15,0 3-2 0,6 2 1 16,1-1-2-16,6-2 0 0,13-3-1 16,3-6 0-16,6-7-1 0,6-7 0 15,9-4 1-15,5-4-1 0,10-7 0 16,2-2 1-16,4-4 0 0,-5-4 1 0,-1-5-1 15,-4-2 1-15,-8 1 1 0,-7-2-1 16,-9 2 1-16,-5 3 1 0,-4 6-1 16,-6 4 2-16,-3 4-1 0,-6 2 1 15,7 4 0-15,-7 0-1 0,4 0 1 16,-4 0-1-16,8 4 0 0,0-1-1 16,5 2 0-16,5 0 0 0,7 0 0 0,3 2 0 15,4 0 0-15,4 0 0 0,2-1 0 16,-1-1 0-16,-2-1 1 0,-8 1-1 15,-6-1 0-15,-3-1 2 0,-10 3 1 16,-8 4 1-16,-4 0 1 0,-7 3 1 16,-8-1 0-16,-6 5 1 0,0-1 1 15,-2 1-2-15,0-3-1 0,4 1 0 16,5-2-1-16,8 1-1 0,10-2-2 16,0 0 0-16,17-1-1 0,4-3 0 15,10-2-1-15,5-1-1 0,3-5-7 0,4 0-10 16,2-5-10-16,-3 0-15 0,-5-1-95 15,-1 1-17-15,-7 5-98 0,-6-4-188 16</inkml:trace>
  <inkml:trace contextRef="#ctx0" brushRef="#br0" timeOffset="43286.1">23096 17147 401 0,'-4'-4'90'0,"1"-1"3"0,-2 2-67 0,5 3-7 16,-7 0-2-16,0 8 0 0,-1 4-2 15,-7 5-1-15,-2 6-1 0,-3 6-3 16,-9 5 0-16,-1 3-2 0,0 4-3 16,0 0-1-16,-1 0-1 0,4-3-1 15,3-4-1-15,6-4-1 0,3-6 1 16,2-3 0-16,3-7-1 0,4-6 1 16,3-4 0-16,3-10 0 0,3-9 0 15,8-10 0-15,4-8-1 0,10-6 1 16,5-8-1-16,8-5 0 0,4-2 0 15,3 1 0-15,-1 4 0 0,-1 3 0 0,-6 4 1 16,-1 9 3-16,-7 8 2 16,-6 8 2-16,-3 9 0 0,-4 8 0 0,-3 8 1 15,-8 7-1-15,-2 5-2 0,-3 3-2 16,-8 4-2-16,-3 1 1 0,-3 1-1 16,-2-1 0-16,-4-2 0 0,-1-2 1 15,-1-4 0-15,-2-4 1 0,0-4 0 0,-1-4 0 16,-1-8 0-16,6 0 0 0,0 0-1 15,3-6-1-15,3-3 0 0,3-3-2 16,3-1-1-16,5-1-3 0,3-2-3 16,0 0-4-16,9 1-5 0,1 2-8 15,1 4-12-15,3 1-85 0,1 3-90 16,-1 5-220-16</inkml:trace>
  <inkml:trace contextRef="#ctx0" brushRef="#br0" timeOffset="43820.21">23414 17174 382 0,'8'-5'99'0,"0"-1"6"16,-4-1-49-16,-1 2-9 0,1 0-9 15,-4 0-4-15,6 1-3 0,-6 1-4 16,6-1-3-16,-6 4-3 0,0-4-3 16,0 4-1-16,0 0-3 0,0 0-3 15,0 0-1-15,-6 7-3 0,-1 1-1 16,-5 6-1-16,-2 4-1 0,-5 5 1 15,1 4-1-15,-5 6 1 0,4 2 0 16,1 0-1-16,8 1-1 0,3-3 0 16,7-2 0-16,0-3-1 0,11-7-1 0,9-4 1 15,3-5-1-15,9-8 0 0,6-4 1 16,3-15-1-16,0-3 0 0,5-4 0 16,-5-9-1-16,-2-4 1 0,0-3-1 15,-5-1 0-15,-2 1 1 0,-4 2-1 16,1 1 1-16,-1 4 2 0,-2 6 2 15,0 3 1-15,-3 4 1 0,2 5 0 16,-1 3 0-16,-1 3 0 0,0 7-3 16,-1-5-1-16,-2 5-2 0,-5 7-3 0,-2-1-8 15,0 3-10-15,-6 0-14 0,0 2 83 16,-7 0-200-16,5 1-126 0,-10 1-331 16</inkml:trace>
  <inkml:trace contextRef="#ctx0" brushRef="#br0" timeOffset="44203.85">23694 17766 519 0,'0'0'120'0,"0"0"6"15,7 0-87-15,4-5-6 0,3-3-3 0,9-7-2 16,6-3-3-16,9-6-4 0,10-6-4 15,6-7-3-15,7-12-3 0,2-9-2 16,3-6-2-16,-1-9-2 0,-10-2-3 16,-9-8-2-16,-9-3-6 0,-15 5-3 15,-8 6-2-15,-14 7-3 0,-16 8-6 16,-3 8-8-16,-5 16-5 0,-3 11-106 16,7 13-102-16,4 12-264 0</inkml:trace>
  <inkml:trace contextRef="#ctx0" brushRef="#br0" timeOffset="46407.21">3631 18066 390 0,'14'-24'95'15,"0"1"3"-15,-4 0-60 0,-2 0-6 0,-8 4-3 16,0-1-2-16,0 2-2 0,-7 4-3 16,-4 2-1-16,-3 3-3 0,-1 5-3 15,-9 4-2-15,1 10-3 0,-5 5-4 16,0 6-2-16,-1 7 0 0,-2 4-2 16,4 0 0-16,2 0-1 0,4-2-1 15,6-2 1-15,3-3-1 0,6-6-1 16,6-5 0-16,12-3-3 0,2-8-2 15,7-3-3-15,10-12-2 0,1 0-2 16,3-7 1-16,0-3 1 0,2-3 2 0,-3-2 4 16,-2 1 4-16,-7 4 4 0,-4 0 4 15,-7 4 3-15,-6 5 1 0,-8 6 1 16,-7 7 1-16,-1 4 1 0,-6 5 0 16,-5 3-1-16,-1 6 0 0,2 2 0 15,4-1-2-15,1 0-1 0,1-2-2 0,5 0-3 16,7-5-2-16,6-6-1 0,5 0-2 15,3-2 1-15,6-4-1 0,8 0-1 16,5 0-1-16,5-7 0 0,0-1-1 16,-1-4 0-16,-2-4 0 0,0-2 0 15,-6-3 1-15,-4-3 0 0,-6 1 2 16,-4 4 0-16,-2 1 2 0,-1 6 1 16,-6 4 1-16,-6 5 2 0,0 3-1 15,-4 0 1-15,-3 7 0 0,-1 3-2 16,-3 6-1-16,3 5-1 0,0 3-1 15,1 1 0-15,2 0-1 0,-1-2-1 0,6-3-1 16,0-3-1-16,6-5-2 0,0-2-1 16,7-5-1-16,1-5-1 0,7 0-2 15,2-5-1-15,5-5-1 0,0-1 2 16,-2-2 0-16,1-2 2 0,-7 1 2 16,-3 0 2-16,-1 3 3 0,-5 1 3 15,-3 3 1-15,0 7 0 0,-2 0 0 16,3 4 1-16,0 3 0 0,0 2 0 0,1 2-2 15,-1 0 1-15,5-1-1 0,4 0-1 16,1-4 0-16,1-2 0 0,3-4-3 16,2 0-5-16,2 0-11 0,5-11 28 15,0 1-136-15,1-6-107 0,0-7-275 16</inkml:trace>
  <inkml:trace contextRef="#ctx0" brushRef="#br0" timeOffset="46983.37">4799 18015 496 0,'-7'-15'112'0,"-4"-4"3"0,0 3-86 15,0 0-3-15,-3 3 0 0,1 4-3 16,-3 4-2-16,0 5-4 0,1 0-3 15,0 11-3-15,1 2-4 0,2 1-3 16,2 7-1-16,2-3-2 0,2 1 0 16,6-4 0-16,0-1-1 0,6-5 1 15,6-9-1-15,0-3 0 0,5-9 1 16,6-5-1-16,5-4 0 0,0-9 0 16,4-5 0-16,-1-1 0 0,2-1 0 0,-1-2 0 15,-3-2 0-15,-2 1 0 0,-1 3 0 16,-5-1 1-16,-5 8 0 0,-1 1 1 15,-7 6 1-15,-2 7 1 0,-6 6 0 16,0 10 0-16,-11 7 0 0,0 9-1 16,-5 8-1-16,-1 5-1 0,-3 2-1 15,-3 6 1-15,0 2-1 0,0 1 0 16,3-2 0-16,3 0 1 0,4-2-1 0,4 0 0 16,9-2 1-16,0-5-1 0,9-6 0 15,5-4 0-15,6-9-1 0,5-10-5 16,3-5-7-16,2-9-9 0,8-6-3 15,-5-3-110-15,3-5-105 0,-6 3-259 16</inkml:trace>
  <inkml:trace contextRef="#ctx0" brushRef="#br0" timeOffset="47905.03">5578 17922 529 0,'-12'15'111'16,"4"2"-1"-16,-1 3-96 0,9 2-8 16,0 0-3-16,0-3-2 0,10-3 0 15,-3-4 0-15,5-5 0 0,3-7 0 0,3 0 0 16,-1 0 0-16,0-9 0 0,2 0-1 15,-4-4 1-15,-3 0 0 0,-2-2 0 16,-4-2 1-16,-1-1 2 0,-5-2 1 16,-2 2 3-16,-7 0 1 0,-1 0 1 15,-2 4 1-15,-4 4 1 0,-4 6-1 16,-1 4 1-16,0 0 0 0,-1 10-1 16,3 2 0-16,3 5-2 0,1 3-1 15,5 3-2-15,6-1-2 0,4 3-1 16,0-3-2-16,10-2-1 0,3-6-1 0,7-3 0 15,3-5-2-15,7-6-2 0,7-5-2 16,1-5-2-16,7-5 1 0,1-6 0 16,0-3 1-16,7-5 2 0,-1 0 2 15,-5-2 2-15,1 5 1 0,-5 4 1 16,-8-1 2-16,-7 11 2 0,-8 4 5 16,-8 5 0-16,-12 3 1 0,-8 0 1 0,-4 7-1 15,-9 10-1-15,-5 0-4 0,-6 7-3 16,0 5-2-16,4 6 1 0,1 2-2 15,1-1 1-15,7-3-1 0,5-4 0 16,7-3-2-16,7-7-2 0,0-7 0 16,13-5-1-16,12-7-1 0,3-4 1 15,6-6 0-15,7-4 2 0,-2-4 1 0,0-1 1 16,-5 1 1-16,-8 3 1 16,-2 2 0-16,-11 4 1 0,-3 3 1 0,0 6 0 15,-3 0 1-15,0 6-1 0,1 1 0 16,-2 3 0-16,6 0-2 0,-2 1 1 15,4 0-2-15,4-3 0 0,1-1 0 16,6-4-1-16,-2-3-1 0,7 0-7 16,-1-8-10-16,4-6 165 0,-1-1-281 0,1-9-134 15,-2-2-392-15</inkml:trace>
  <inkml:trace contextRef="#ctx0" brushRef="#br0" timeOffset="49505.25">7159 17930 478 0,'-6'0'105'0,"6"-11"1"15,0 3-80-15,0 1-7 0,11-3-4 0,-3-2-1 16,4 0-1-16,6-7 1 0,6 0-1 15,3-1-1-15,6-4 0 0,0-1-2 16,6-1 0-16,-2-5-1 0,-3 4-1 16,-6-1-1-16,-2 3 1 0,-6 5-1 15,-6 5 1-15,-7 4 0 0,0 4-1 16,-7 7 0-16,-7 9-1 0,-3 3 0 16,-6 8-2-16,-4 4-2 0,-7 4-1 15,-4 9 0-15,-5 1 0 0,-3 7-2 16,3 0-1-16,-1 1-2 0,4 3 0 15,5-3-1-15,2-6 0 0,7-3-2 0,4-9 0 16,3-6 0-16,5-7-1 0,2-7-3 16,5-3 0-16,0-5 0 0,6-4 1 15,0-3 1-15,1-4 2 0,5-6 2 16,-3-2 3-16,-2-3 1 0,2-2 1 16,-4 2 1-16,0 1 0 0,-5 2 1 15,5 6 0-15,-5 2-1 0,7 4 1 0,4 3-1 16,4-2 0-16,7 0-1 0,3 0 1 15,9-3-1-15,3-2 0 0,1-1 0 16,4-9 0-16,0-1 0 0,1-1 0 16,-2 0 0-16,0-2 0 0,-3 3 1 15,-3 0 0-15,-4 5 1 0,-7 0 0 16,-5 1 2-16,-5 0 1 0,-7 1 1 0,-3 2 3 16,-4 1 1-16,-9 1-1 0,-1 0 0 15,-4 3 0-15,1 2-3 0,-5 6 0 16,1 0-3-16,-5 6-1 0,-1 6-1 15,-3 5-1-15,0 4 1 0,0 6-1 16,-1 1 1-16,1 4-1 0,5-1 0 16,4-1 0-16,5 1 0 0,1-2-2 15,6-4-1-15,5 0-1 0,6-4-1 16,4-5-2-16,4-2 1 0,2-4 0 16,9-5 0-16,0-5 2 0,0 0 1 0,-1 0 1 15,0-4 1-15,-3 4 1 0,-2-5 0 16,-8 5-1-16,0 0 2 0,-4 0-1 15,1 0 0-15,-3 5 0 0,0-1 0 16,0-1 0-16,3 3 0 0,-1-6 0 16,1 4 0-16,4-4-1 0,2 0 1 15,4 0 0-15,-3-3 0 0,4-3 1 16,-3 1-1-16,1-3 1 0,-3-1 1 0,-2 0 1 16,-5-1 1-16,-1 2 1 0,-2 1 3 15,-4 1 0-15,4 1 1 0,-4 5-1 16,0 0 0-16,0 0-2 0,0 0-2 15,-4 0-1-15,4 0-1 0,0 6-1 16,-4-6 0-16,4 6 0 0,0-2-1 16,-3-4 1-16,3 5 0 0,0-5 0 15,0 0-1-15,0 3 1 0,0-3-1 16,0 0 1-16,0 0-1 0,0 0 0 0,0 0 0 16,0 0 1-16,0 0-1 0,0 0 0 15,0 0 0-15,0 0 0 0,0 0 0 16,-4 0 1-16,4 0-1 0,0 0 0 15,0 0 1-15,0 0-1 0,0 0 0 16,0 0 0-16,0 0 0 0,0 0 1 16,0 0-2-16,0 0 1 0,0 0 0 15,0 0-1-15,0 0 1 0,0 0-1 0,0 0 0 16,4 0 1-16,-4 0 0 0,3 0-1 16,1-4 1-16,0 4 1 0,2-8-1 15,2 2 0-15,0-2 0 0,2-1 0 16,0-1 0-16,-3-1 1 0,3 3-1 15,-3-1 0-15,0 1 0 0,-2-4 1 16,-1 1-1-16,-4 3 1 0,4 0 0 0,-4-1 0 16,0 1 0-16,-7 2 0 0,1 6 0 15,-5 8 1-15,0-2-1 0,-7 6 0 16,-1 3 1-16,-2 2-1 0,-1 4 0 16,1 2 1-16,3-2-1 0,3 2 0 15,8-1-1-15,7 1 1 0,9-4-2 16,5 0 1-16,7-5-1 0,6-4-2 15,4-10-4-15,4 0-6 0,3-8-7 0,1-5-8 16,1-5 57-16,-5-3-167 0,0-3-111 16,-8 1-290-16</inkml:trace>
  <inkml:trace contextRef="#ctx0" brushRef="#br0" timeOffset="50222.46">8957 17886 515 0,'-7'0'113'0,"-3"0"1"15,0 8-89-15,-2 4-9 0,-2 2-7 16,1 3-2-16,-3 5-3 0,2 0-1 16,0 2 0-16,2-2-4 0,0-4-7 15,6-1-10-15,0-2-25 0,6-5-74 16,-6-3-88-16,6-1-212 0</inkml:trace>
  <inkml:trace contextRef="#ctx0" brushRef="#br0" timeOffset="50484.4">8981 17701 540 0,'-3'-4'118'15,"-2"0"1"-15,5 4-93 0,-5 0-8 0,5-3-3 16,0 3-4-16,0 0-1 0,0 0 0 16,0 0-2-16,7-4-1 0,-1 4-1 15,-3-6-2-15,1 2 0 0,1-2 0 16,1 2 2-16,-4 0 0 0,-2 0 1 16,0 4-1-16,0-4 0 0,-2 4-1 15,-4 0-5-15,0 7-7 0,-1-2-10 16,-3 5-14-16,3 1-26 0,-1 3-78 15,4-2-98-15,4 1-223 0</inkml:trace>
  <inkml:trace contextRef="#ctx0" brushRef="#br0" timeOffset="52205.37">9238 17772 458 0,'0'0'100'0,"-5"13"2"16,0-3-70-16,-5 4-19 0,0 3-5 16,-2 4-1-16,-2 2 2 0,-1 5 1 15,0-3 0-15,2-1-1 0,0 1-2 16,5-4-1-16,-1-2-1 0,3-2-2 16,3-4-2-16,3-2-1 0,0-6 0 15,7-5 0-15,2-5 0 0,4-7-1 16,4-3 0-16,3-6-1 0,5-1 1 15,-1-1 0-15,2 4 0 0,-2 2 1 0,-1 6 1 16,-6 4 3-16,-3 7 1 0,-3 0 2 16,-5 8 1-16,-6 1 1 0,0 4 1 15,0 5-2-15,0 0-1 0,0 2-1 16,0 0-2-16,0-1-1 0,8-1 0 16,0-5-2-16,4-3 1 0,2-5-1 15,5-5 0-15,7-8 0 0,2-8 1 16,7-9-1-16,2-6 0 0,8-5 0 0,2-6 0 15,5-1 0-15,3 0 0 0,3 1 0 16,-4-1 0-16,1-1-1 0,-4-6 1 16,-6 1 0-16,-4-2-1 0,-9 5 1 15,-6 5-1-15,-8 9 3 0,-3 8 2 16,-8 10 1-16,-7 8 1 0,0 11 0 16,-13 8-1-16,-1 11 1 0,-5 9-3 15,-6 6-1-15,-2 7-2 0,-6 8 0 16,-5 4-1-16,-4-1-1 0,2 1-2 0,-6-1 0 15,7-1 0-15,3-5 0 0,4-3-4 16,6-9 2-16,5-6 0 0,6-8 2 16,5-8 1-16,4-7-1 0,0-5-1 15,6-5 3-15,-3 0 0 0,3-8 0 0,-5 2 0 16,5-5 0-16,-6-5 0 16,6-4 0-16,-6-4 2 0,6-2-1 0,0 1 1 15,9-2-1-15,-1 1 0 0,1 5 0 16,7 4 0-16,1 1 0 0,9 4 0 15,5 2-1-15,4 4 1 0,6-1 0 16,3-5 1-16,3-1-1 0,-2 3 1 16,0-1 0-16,-7 1 0 0,0-5 2 15,-10 6 1-15,-4 6 5 0,-9-1 5 16,-2 4 4-16,-9-6 2 0,-11 1 2 16,-4 5 0-16,-4 0-1 0,-5 0-4 0,-5 5-5 15,-2 0-3-15,-1 0-3 0,4 0-2 16,-1 8-2-16,4-1 0 0,6-1-1 15,3 3-1-15,6 4 0 0,6 2 0 16,0-1-1-16,7-1-1 0,6-2 0 0,4-1-1 16,4-4 0-16,5-5-1 0,3-2 1 15,4-4 1-15,0-9-1 0,4 0 1 16,-2-4-1-16,-2-3 1 0,-2 2-1 16,-5-9 0-16,-2 5 1 0,-1 0 0 15,-7 4 1-15,2 1 0 0,-3 2 0 16,-2-1 1-16,-1 9 0 0,-4-1 0 15,5 1 0-15,-2 3 0 0,2-4-1 16,0 4 1-16,0 0 0 0,1 0 0 16,0 0 0-16,1 0 0 0,-2 5 1 15,4-5-1-15,-2 5 1 0,0-2-1 0,2 5 2 16,-1 1-1-16,-3-1 2 0,0 3-1 16,-2 1 1-16,-3 2 0 0,-2 0 1 15,-6-1-1-15,2-1 0 0,-2 1-1 16,0 1 1-16,-2 0-1 0,2-2-1 15,0 0 0-15,0-1 0 0,0-1-1 0,8-1 0 16,-1-4-1-16,3-5 1 0,4 0-1 16,1-4 1-16,9-4-1 0,3-5 1 15,2-1-1-15,5-4 1 0,4 1 0 16,0 0-1-16,-4-1 1 0,-1-1-1 16,-6-1 1-16,-1 4 0 0,-9 4 1 15,-6 1 1-15,-3 2 3 0,-8 2 1 16,-3 7 1-16,-7 0 2 0,-5 0 1 15,0 10 1-15,-6-1-1 0,-2 2-2 16,2 2-2-16,0 4 0 0,3 1-2 16,2 3-2-16,6-4-1 0,4 3-1 0,6 0 0 15,6-2-1-15,6-1 0 0,7-6 1 16,1-3-1-16,7-8 1 0,5-5 0 16,2-7 0-16,6-1 1 0,-2-5-1 15,3-3 0-15,0 1 0 0,2 2 0 16,-3-1 0-16,-5 0-1 0,-1 3 1 15,-6 3 0-15,-4 3-1 0,-4 2 1 16,-7 8 0-16,-1 3-1 0,-4 6 1 0,-3-1-1 16,-3 6 1-16,-2 2 0 0,5 3-1 15,-5-3 1-15,-6 4 0 0,0 1 0 16,-1 2 1-16,-2-2-1 0,-3 1 0 16,-1 0 1-16,-1-4-1 0,-3-2 1 15,2-4 0-15,-3-3 0 0,3-2 0 16,1-7 0-16,0 0 0 0,2 0-1 15,5-5 0-15,1 0 0 0,6-3-1 0,0-2 0 16,14-4-1-16,5-2-2 0,8-6-1 16,5-1-1-16,3-6-1 0,10-6-2 15,2-1-1-15,5-3 1 0,4-3 2 16,2-1 0-16,7-4 2 0,1-4-2 16,-1-5 1-16,-2-4-1 0,-6 6 1 15,-7-1 0-15,-11 5 1 0,-9 5 1 0,-9 12 6 16,-8 12 3-16,-7 10 2 0,-6 11 0 15,-10 8 0-15,-3 8 1 0,-7 11-1 16,-3 11-3-16,-4 8-1 0,-3 8 0 16,-3 3 0-16,-2 2-1 0,2 0 0 15,0-1-1-15,2-5 1 0,1-6-2 16,4-1 1-16,3-9 0 0,6-2-1 16,1-4 1-16,5-7 0 0,2-5 0 15,0-5 0-15,1-5 0 0,-2-2 1 16,0-7-1-16,0 0 1 0,-3-7-1 0,0-2 0 15,0 0 0-15,1-1 2 0,2 1 3 16,1-2 3-16,1 0 3 0,2 2 2 16,2 2 0-16,4-1-1 0,0 2-1 15,6 0-4-15,7 0-3 0,5 1-3 16,5 0-1-16,8-2-1 0,3 3 0 16,3-2-3-16,0 2-14 0,-4 1-17 0,-2-1-19 15,-7 0-118-15,-8 4-132 0,-10-3-313 16</inkml:trace>
  <inkml:trace contextRef="#ctx0" brushRef="#br0" timeOffset="53630.47">12337 17767 431 0,'0'-5'112'0,"0"-1"0"0,5 0-20 15,7-1-69-15,6 2-8 0,6-2-3 16,2 0-3-16,7-1 3 0,3 0 1 16,0-2 2-16,1 3 1 0,-1 0-1 15,-3 0 0-15,0 3-3 0,-6 4-1 16,-7 0-2-16,-7 0-1 0,-7 8 1 15,-6 2 1-15,-16 3 0 0,-4 2 1 16,-9 7 0-16,-5 3-1 0,0 4-1 16,-4 0-4-16,2 2-1 0,6-3-2 0,7 2-1 15,10-5-1-15,7-4 0 0,6-1-1 16,11-6 0-16,7-4 0 0,8-7-1 16,9-3 1-16,4-5-1 0,6-3 0 15,5-5 0-15,5 0-1 0,-3-3-1 16,-3 0 0-16,-3-3-1 0,-4 1 1 15,-9 1 1-15,-8 1 0 0,-7-5 2 0,-11 3 1 16,-7 2 2-16,0 4 2 0,-11 2-1 16,-6 1 1-16,-8 3 1 0,-8 12-1 15,-4 1 1-15,-1 4-1 0,-1 1-1 16,1 3 0-16,10 5 0 0,4 0-1 16,9-4-1-16,9 2 0 0,6-2-1 15,8-1-1-15,7-4 0 0,9-4-1 16,7 0 0-16,4-7-3 0,4 0 0 15,0-7-1-15,1 0 0 0,-4-3 0 16,-5-1 1-16,-6 0 1 0,-11-1 2 0,0 3 2 16,-8 2 3-16,-1 1 2 0,-5 2 1 15,0 4 1-15,-10-4 0 0,5 4 0 16,-5 6-1-16,3 2-1 0,-2 3-2 16,-1 1 0-16,4 2-2 0,4 3 0 15,2-2 0-15,2 2-1 0,6-3-1 16,4-4-1-16,6-3 0 0,3-7-2 0,6 0 0 15,5-4 0-15,1-6-1 0,5-6 0 16,3-2 1-16,0-1 0 0,4-5 2 16,1-6 1-16,0-1 0 0,2-3 0 15,1-5 0-15,0-3-2 0,-2-3-2 16,-2-5-1-16,-2 2-1 0,0-1 0 16,-8 2 1-16,-3 5 0 0,-5 4 2 0,-6 4 2 15,-3 9 3-15,-5 6 0 16,-5 6 1-16,-3 7 0 0,-5 6-1 0,0 3 1 15,-11 9 0-15,-3 8-1 0,1 10 0 16,-8 9-1-16,-5 8 1 0,-3 5 0 16,-2 5-1-16,-2-1 0 0,1 1 0 15,3-2 1-15,2-3-1 0,2-4 1 16,4-3-1-16,3-5 0 0,5 1 1 16,4-8-1-16,-2-6 0 0,5-6 0 0,0-7 1 15,0-4 0-15,3-5 0 0,-2-5 0 16,-1 0 0-16,3-8-1 0,-3 1 1 15,0-3-1-15,1-5 0 0,-2 0-2 16,4 0 0-16,3-2-1 0,-4 2-2 16,4 2-1-16,7 1-1 0,0 3-2 15,6 2-1-15,0-1 0 0,7 1 1 16,6 0 1-16,2 0 1 0,4 0 2 16,6 1 2-16,2-1 1 0,2 0 2 0,3 0 0 15,-4-1 1-15,-1-1 0 0,-4 2 2 16,-7 1 2-16,-4 0 3 0,-11-6 4 15,-2 1 2-15,-10 4 3 0,-4-2 2 16,-5-1 0-16,-6 1-1 0,-8 0-2 16,-9 9-2-16,-3 7 0 0,-2 2-1 15,-4 5-1-15,-1 4-2 0,1 5 0 0,6 1-3 16,8 3-1-16,10-4-3 0,7 1-2 16,8-1 0-16,6 0-1 0,8-2 0 15,6-7 1-15,6-2 0 0,3-3 0 16,9-4 0-16,1-5-3 0,1 0-13 15,-4-11-15-15,0-1-16 0,-6-6-112 16,-3-6-123-16,-10-4-293 0</inkml:trace>
  <inkml:trace contextRef="#ctx0" brushRef="#br0" timeOffset="55796.56">14964 17277 2 0,'-165'71'-2'0</inkml:trace>
  <inkml:trace contextRef="#ctx0" brushRef="#br0" timeOffset="56369.73">14853 17330 266 0,'0'0'71'0,"0"-4"5"15,0 4-35-15,0 0-4 0,0-6-2 16,0 6-4-16,0 0-2 0,0-3-4 16,0 3-3-16,0 0-3 0,0 0-3 15,0 0-3-15,0 0-2 0,0 0-1 0,0 0-3 16,0 0 0-16,-5 0-2 0,0 0-1 15,-3 6 0-15,-5 2-1 0,-5 3 0 16,-4 5 0-16,-6 7 2 0,-7 11 1 16,-4 9 1-16,-5 10 1 0,-7 3 1 15,-3 11 0-15,-4 4 0 0,4 2-1 16,3 2-2-16,3-4 0 0,9-3-2 16,5-1 1-16,8-6-2 0,6-4 0 15,11-12 0-15,3-7-1 0,6-1 0 16,0-5-1-16,9-5 0 0,3-4 0 15,0-5-4-15,-3 1-9 0,-2-5-8 0,0-4-100 16,-7-6-97-16,0-4-247 0</inkml:trace>
  <inkml:trace contextRef="#ctx0" brushRef="#br0" timeOffset="60689">14709 17849 289 0,'0'0'81'16,"0"0"2"-16,0-5-8 0,4 1-41 15,0 0-10-15,3-6-6 0,4-1-4 16,2-1 1-16,3-3-3 0,3-1-2 16,5-1-2-16,1-4-1 0,5 5-2 15,-2 2 0-15,4-6 0 0,-1 1-2 16,-3 0 1-16,-2-1-1 0,-3 2 1 16,-3 1 0-16,-7 0 1 0,-1 6 0 0,-6 3 2 15,-1 2 3-15,-5 6 0 0,0 0 0 16,-9 11-1-16,-3 3 0 0,-6 6-2 15,-8 8-3-15,-9 2-2 0,-7 8 0 16,-1 2-1-16,-3 0-1 0,3 2 1 16,2-1 0-16,8-3-1 0,6-3 1 15,6-3-1-15,8-7 0 0,4-4 0 16,3-7 0-16,6-4-1 0,0-5 1 0,2-5-1 16,6-11 1-16,0-3 0 0,2-4 0 15,1-3 1-15,3-2 0 0,-3-3 0 16,0 2 0-16,-4 4-1 0,-1 2 1 15,-1 3 0-15,-5 4 0 0,0-1-1 16,0 1 1-16,0 5 0 0,-6 0-1 16,6 6 0-16,-5 0 0 0,5 0 0 15,0 6 0-15,0-1-1 0,0 0 1 16,4 1-1-16,3-6 0 0,2 0 1 16,6 0-1-16,7 0 1 0,3-6 0 0,6-1 0 15,4-1 1-15,2-2-1 0,4-2 1 16,3-5-1-16,-1-5 1 0,3 4 0 15,-3-2-1-15,0-2 1 0,1-1 0 16,-3 1-1-16,-5 3 1 0,-6-1-1 16,-3 0 2-16,-7 1 1 0,-10 3 2 15,-7-2 0-15,-6 6 1 0,-7-1 1 0,-6 8-1 16,-8 5 1-16,-2 7-3 0,-7 8-2 16,-3 9 0-16,-1 7-1 0,-2 5 0 15,3 3-1-15,2-2 0 0,2 2 1 16,5-2-1-16,3-4 1 0,6-1-1 15,4-5 0-15,7-4 0 0,3 0 0 16,4-8 0-16,7-4 0 0,1-4 0 16,2-7 0-16,4 0 0 0,0-9 1 15,1 0 0-15,2-3 0 0,-1-3 0 0,-3 1-1 16,1 2 1-16,-4 2-1 0,-3 5 0 16,-1 5-1-16,-6 0 2 0,5 8-1 15,-5 3 1-15,0 4 0 0,6 1 0 16,-3 3 0-16,3-2 1 0,3 2-1 15,4-3-1-15,2 0 1 0,3-5-1 16,5 0 1-16,3-5 0 0,7-6-1 16,3 0 1-16,1-6 0 0,2-3 0 0,0-3 0 15,-4-5 0-15,-3 2 0 0,-6-4-1 16,-6 0 1-16,-4 2 0 0,-6 2 0 16,-6-1 0-16,-4 4 0 0,-3 2-1 15,-4 3 0-15,-6 3 0 0,-1 4 0 16,-6 6 0-16,-4 2 2 0,2 3-1 15,-4 4 2-15,3 3 0 0,5 2-1 16,4 1 1-16,6 1-1 0,8 2-1 16,7-1 0-16,10-2-1 0,2-3 1 0,5-2 0 15,5-5 0-15,2-3 0 0,1-8-1 16,-2-4-6-16,-1-6-12 0,-2-3-56 16,-4-2-55-16,-3-4-95 0,-6-1-223 15</inkml:trace>
  <inkml:trace contextRef="#ctx0" brushRef="#br0" timeOffset="62704.33">16048 17999 352 0,'7'-11'84'16,"7"0"4"-16,6-7-54 0,4-1-5 15,4-5-2-15,5 1-2 0,7-6-2 16,2 2-3-16,2 0-5 0,3-1-3 0,-2 1-3 16,1 1-3-16,-6-4-2 0,-4 5-1 15,-6-3-1-15,-4-2 0 0,-9 0 0 16,-7 0-1-16,-3 1 1 0,-7 2-1 15,-4 4 0-15,-5 4-1 0,-1 7 1 16,-7 6 0-16,-2 6-1 0,-2 0 0 16,-6 11 1-16,-5 8 1 0,-6 6 0 15,-1 7 1-15,-3 4 2 0,1 9 0 0,-3 5 1 16,9 3-1-16,2-3 0 0,4 0-1 16,8-2-1-16,7-3-1 0,10-4 0 15,4-6 0-15,9-6 0 0,5-4 0 16,6-5 0-16,5-8 1 0,2-5 0 15,3-7 0-15,3-3 1 0,4-5 1 16,0-4-1-16,-2-5 0 0,2-1 0 16,-2-5-1-16,-7 1 0 0,-2-1 0 15,-4 0-1-15,-4 0 1 0,-5 3 2 0,-3 4 2 16,-2 3 3-16,-6 3 0 0,-2 3 0 16,0 7 0-16,-2 0-2 0,-3 8-2 15,-2 4-2-15,0 3-3 0,-2 3 0 16,0 5 0-16,1-1 0 0,6 0-1 15,2-1 0-15,0-4 0 0,2 1 0 16,8-5-1-16,0-2 1 0,4-4 0 16,5-7 0-16,2 0 1 0,2-8 0 0,-1-2 0 15,3-5 0-15,-2-2 1 0,2-1-1 16,-5-1 0-16,0 0 1 0,-7-1-1 16,0-3 0-16,-6 6 0 0,-7 0-1 15,0-2-1-15,-10 2 0 0,-4 7 0 16,-2 6-1-16,-9 4 0 0,2 0 0 15,-4 4 1-15,-3 9 0 0,5 2 1 16,3-2 0-16,1 0 0 0,3 2-1 16,9 2 1-16,1-2 0 0,8-3-1 15,0 0 0-15,4-2 0 0,6 0-1 0,2-5 1 16,5-5 1-16,4 0-1 0,7-7 2 16,3-3-1-16,6-2 0 0,3-3 1 15,4-2 0-15,0 0-1 0,0 1 1 16,-4-5-1-16,-3 4 1 0,-6 1-1 15,-5 2 0-15,-8 4 0 0,-8 2 1 0,-4 1-1 16,-6 7 1-16,0 0-1 0,-9 7 1 16,-3 1-1-16,-2 4 1 0,-4 1-1 15,4 3 1-15,-2 1-1 0,4 3 1 16,1-4-1-16,3 0 0 0,8-2 0 16,0 0 0-16,4-2-1 0,5-1 0 15,1-3 0-15,4-1 0 0,2-7 1 16,3 0 0-16,0-6 0 0,3 0 1 0,-1-6 0 15,-1 0 0-15,0 1-1 0,-1 2 1 16,-6 0-1-16,-3 4 1 0,-5 1-1 16,0 4 1-16,-5 0-1 0,0 4 1 15,0 3-1-15,-5 3 1 0,5 2 0 16,-3 4-1-16,3 3 1 0,0 3 0 16,0-2-1-16,6-3 0 0,-3 1 0 15,6-3-1-15,0-5 1 0,4-3-1 16,1-7 1-16,1 0 0 0,3-9 1 0,3-2 0 15,-1-2 0-15,-1-6 0 0,1-2 0 16,-1 1 0-16,-5-2 1 0,-1 1-1 16,-6 2 0-16,-1 2 1 0,-6 2 0 15,0 4 0-15,0 3-1 0,0 4 0 16,0 4 0-16,-5 0-1 0,5 0-1 16,5 4 0-16,0 1 0 0,2 2 0 15,1-1 0-15,4 3 0 0,2-2 1 0,4 0-1 16,2-3 1-16,1-4 0 0,4 0 0 15,3 0 0-15,0-7 0 0,3-1 1 16,-2-1-1-16,1-4 1 0,-7 1 0 16,-1 1 0-16,-6 2 1 0,-5-5-1 15,-8 0 1-15,-3 3 1 0,-7 1-2 0,-2 2 1 16,-9 2-1-16,-3 1 0 0,-3 11 0 16,-3 1-1-16,-1 1-1 0,2 4 1 15,1 3 0-15,5 1 0 0,5 1 0 16,4-3-1-16,5 2 1 0,6 3-1 15,0-1 0-15,6 0 0 0,4 0-1 16,5-5 1-16,3-2 0 0,5-5 1 16,4-6 0-16,6 0 0 0,5-7 1 15,1-4 0-15,2-1-1 0,0-1 1 16,2 0 0-16,-7 2 0 0,0 1-1 16,-7 2 1-16,-5 1-1 0,-4 1 1 0,-5 3 1 15,-7 3 0-15,-1-4 0 0,-2 4 0 16,-1 0 0-16,-4 0-1 0,3 0 0 15,3 0 0-15,-6 5-1 0,7-1 0 16,-2-1 0-16,-2 3 0 0,6 0 0 16,-3 0 0-16,-1 0 0 0,1 0 0 15,1 0 0-15,-1-1 1 0,1-1-2 16,-3 1 1-16,-1 0 1 0,1-1-1 0,-4 2 1 16,0 2 1-16,0-1 1 0,-7 4 1 15,1 1 1-15,-6 0 2 0,5 3-1 16,-3-1 1-16,0-1-1 0,3-2-2 15,2 0-1-15,2-3-1 0,3-1-1 16,0 0-1-16,8-1 0 0,0-1-1 16,6 0 2-16,5-5-1 0,6 5 1 0,2-5-3 15,1 0-6-15,3 0-6 0,-1 0-8 16,1-6-14-16,1 2-42 0,-4 1-69 16,-2-1-97-16,-5-6-223 15</inkml:trace>
  <inkml:trace contextRef="#ctx0" brushRef="#br0" timeOffset="64212.33">18508 18293 285 0,'0'-5'82'16,"0"0"3"-16,0-1-6 0,0-2-47 16,0 1-7-16,6-1-5 0,-1-1-3 15,1 0-2-15,2 1-1 0,-1 1 0 16,-1-1-1-16,1 3-1 0,-4-2 0 0,-3 3-1 15,6 4 0-15,-6 0-1 16,0 0 1-16,0 4-1 0,-6 3-1 0,-2 11 0 16,-4-2-2-16,-2 1 0 0,-8 4-2 15,-3 3-1-15,-2 1-2 0,0 1-1 16,0-5-1-16,2 1-3 0,5 3-5 16,3-3-6-16,3-3-10 0,6-2-53 15,1-6-38-15,7-5-79 0,0-6-173 16</inkml:trace>
  <inkml:trace contextRef="#ctx0" brushRef="#br0" timeOffset="66050.97">18529 18305 424 0,'0'-6'96'0,"0"-3"2"0,4-1-70 0,1-3-7 15,7-5-4-15,6 0-3 0,8-3 0 16,2-2 1-16,11 0 0 0,2 0 2 16,6-3 0-16,1-1-1 0,1-2-1 15,-3 1-2-15,-4 5-3 0,-9-2-2 16,-3 3-2-16,-9 6-1 0,-8 5 0 16,-5 4 2-16,-8 4-2 0,0 3 1 15,-5 0-1-15,-2 0 0 0,-6 9-1 16,-5 3-2-16,-5 6-2 0,-5 7 0 15,-3 4 0-15,-4 7 1 0,-3 3-1 0,-1 7 0 16,-1-1 1-16,5-9-1 0,1 3 1 16,4-2-1-16,3-5 0 0,8-5 0 15,-1-9 0-15,9 0-2 0,0-2 1 16,6-6-1-16,-1-2 0 0,2-8-1 16,0 3-1-16,4-3 0 0,-6-8 1 15,2 0-1-15,0-1 1 0,0-2 1 0,-1-6 1 16,1 3 0-16,-2 1 2 0,0 1 0 15,0 4 1-15,6 0 1 0,-6 2-1 16,6 6-1-16,0 0 0 0,0 0-1 16,8 0 0-16,2 0 0 0,2 0-1 15,8 0 0-15,9-8 3 0,4-4 0 16,7-4 2-16,10-3 1 0,5-4 0 0,5-2 1 16,2 0-1-16,-2 4 1 0,-3 1-2 15,-1 2-1-15,-6-4-1 0,-7-1 0 16,-5-2-1-16,-5-1 0 0,-7 4 0 15,-5-3 1-15,-7 5-1 0,-4 3 1 16,-7 2 1-16,-3 3 0 0,-7 2 0 16,-3 2-1-16,-3 1 0 0,-4 7 0 15,-4 0-1-15,-4 10-1 0,-5 9 0 16,-6 9 0-16,-1 2 0 0,-3 5 0 16,-5 3 0-16,1 1 1 0,2 2-1 0,-1 1 0 15,8-9 1-15,4-2-1 0,9-4 0 16,9-1-1-16,5-3 0 0,8-7-1 15,6-11 1-15,7-5-1 0,5 0 1 16,7 0 1-16,2-6 0 0,3-1 1 16,1-5 0-16,-2 0 0 0,-4 3-1 15,-5 2 1-15,-6-1-1 0,-4 0-1 16,-5 0 0-16,-5 13 0 0,0 2 0 0,0 1 1 16,4 0-1-16,-4 1 1 0,6-2 0 15,2 5 0-15,-2-4 0 0,7 0 0 16,4-2 0-16,7 3 0 0,5-3 0 15,7-6 0-15,6-5 1 0,7-3 0 16,3 1-1-16,4 0 1 0,-3-3 0 16,-5-5 0-16,-1 4-1 0,-10-3 1 15,-5-3 0-15,-10 0 1 0,-7-2-1 16,-6 4 1-16,-9 3 0 0,-6 4 1 0,-7 8 0 16,-7 0 2-16,-5 0 0 0,-6 10 1 15,-5 2 1-15,2 8-1 0,2-2 0 16,4 0-1-16,7-3-2 0,7 4-1 15,14 0-2-15,6-4-1 0,11-5 1 16,6 0 0-16,7 2 0 0,2-4 0 16,1-2 0-16,-2-6-5 0,1 0-6 15,-4 0-9-15,0-7-13 0,-7-3-110 0,0 0-112 16,-1 0-273-16</inkml:trace>
  <inkml:trace contextRef="#ctx0" brushRef="#br0" timeOffset="67964.18">20460 18122 422 0,'0'0'100'0,"0"0"4"0,0 0-67 16,-5 0-8-16,-1 5-6 0,-1 2-4 15,-6 4-3-15,2 4-4 0,-4 2-1 16,-3 4-3-16,3 4-2 0,-1-2-2 16,4-2-1-16,0-5-2 0,3-2 0 15,3-5 0-15,6-3-2 0,-5-6-3 16,5 0-5-16,-6 0-5 0,6 0-8 16,0 0-10-16,0 0-59 0,7 0-22 15,-1 0-69-15,4 0-147 0</inkml:trace>
  <inkml:trace contextRef="#ctx0" brushRef="#br0" timeOffset="68219.49">20501 18091 430 0,'-5'0'101'0,"2"-6"4"0,-2 6-65 16,1 0-8-16,4 0-3 0,0-3-4 15,0 3-4-15,-3 0-4 0,3 0-4 16,3-5-5-16,1 1-2 0,1 1-3 15,-2-4-1-15,3 2 2 0,-1-3 2 16,-3-1 3-16,-2 1 3 0,5 1 1 16,-5-1 2-16,0 1-1 0,-6 1-1 15,1 0-3-15,0 0-3 0,-5 3-3 16,3 3-2-16,-5 0-1 0,3 0-4 0,-2 0-4 16,3 6-5-16,1 1-6 0,7 1-7 15,0 1-8-15,2 1-11 0,5 1-67 16,5-1-16-16,2-1-76 0,3 1-156 15</inkml:trace>
  <inkml:trace contextRef="#ctx0" brushRef="#br0" timeOffset="70332.38">20731 18097 329 0,'2'0'87'15,"-2"6"5"-15,0-6-41 0,0 6-8 16,0 0-6-16,-6 2-3 0,-1 2-3 15,-2 4-3-15,-3 2-5 0,-1 2-3 0,-2 3-3 16,-2 3-3-16,3-2-4 0,1-2-3 16,0-4-1-16,4-2-2 0,-1-6-1 15,7-1-2-15,3-7-1 0,-4 0 1 16,4 0-1-16,0 0 0 0,6 0 1 16,0 0-1-16,2-3 1 0,5-7 0 15,0-2 1-15,7 0-1 0,-2-4 0 16,1 2-1-16,-4-2 0 0,-1 5 1 15,-3 5-1-15,-2 2 0 0,-2 4 0 16,-3 0 1-16,-4 5-1 0,3 0 1 16,-3 2 0-16,6 3 1 0,-6 1-1 0,4 4 0 15,-4-3 1-15,7 1-2 0,-4-3 1 16,3-3 0-16,5-1 0 0,3-6 0 16,4-11 0-16,5 0 0 0,8-1 1 15,3-6-1-15,4-2 0 0,4-3 0 16,-1-1 0-16,6-2-1 0,-2-5 1 15,-1-8-1-15,5-5 1 0,2-6-1 16,1-3 0-16,0 2 1 0,-4-1-1 0,-2 6 1 16,-7 7-1-16,-10 7 1 0,-6 9 3 15,-9 5 3-15,-9 5-1 0,-5 5 0 16,-4 8 1-16,-7 0 0 0,-2 13-1 16,-4 0-3-16,-7 4-1 0,2 5-1 15,-4 2 0-15,1 0 1 0,-1 1-1 16,7-2 1-16,2-1-1 0,1 1 0 15,3-2 0-15,5 5 0 0,-5 1 0 16,7 1-1-16,-2 1 1 0,1-2-1 0,-1 1 0 16,-3-5 0-16,3-1 0 0,-2-2 0 15,2-3 1-15,-1-1-1 0,-2 2 1 16,1-2 0-16,-1 0-1 0,0-1 1 16,3-1 0-16,0 0 0 0,2 0 0 15,1-1 0-15,2-2 0 0,3-7 0 16,0-4 0-16,-4 4 0 0,4-4 0 0,0-5 0 15,0 2 0-15,0-1 0 0,0 4 1 16,0 0-2-16,0 0 1 0,0 0 0 16,0 0-1-16,0 0 0 0,0 0 0 15,0 0-1-15,0 0 1 0,0 0-1 16,0 0 0-16,0-4 0 0,-6 4 0 16,6-7-1-16,0 2 1 0,0-4-1 15,-2-1 0-15,2 0-1 0,-5-2 1 0,5-3 0 16,-7 0-1-16,1-2 1 0,-1-1 0 15,-1 2 0-15,-3 1 0 0,2 1 1 16,-3 2 0-16,5 2 0 0,0 3 1 16,2 2-1-16,1 1-1 0,4 4-1 15,4 0 1-15,3 0-1 0,6 0 1 16,10 0-1-16,4 0 1 0,6 0 2 0,7 0 0 16,7 0 0-16,4 0 0 0,4-6 0 15,-1 6 0-15,0-7 0 0,-2 1 1 16,-1-2-1-16,-10-1 0 0,-3 0 0 15,-13 2 0-15,-6-2 1 0,-5 1 0 16,-8 2 1-16,-6-2-1 0,-12 3 1 16,-4 0 1-16,-4 1 0 0,-1 4 1 15,-5 0 0-15,-3 4 0 0,-4 6 0 16,-4 3 0-16,4 1-1 0,4 2 0 16,2 2-1-16,4 2-1 0,3-1 0 15,13 1-1-15,7-2-1 0,0 0 1 0,11-2-1 16,5 1 0-16,4-3 1 0,6-3 0 15,5-3 0-15,-2-8 0 0,4 0 1 16,3-9 0-16,-1-2 0 0,-3-3 0 16,-4-4-1-16,-1 2 1 0,0 0 0 0,-4 0 0 15,-6 1 0-15,-4 1-1 0,-3 2 1 16,-2 2 1-16,-3 0-2 0,-2 2 1 16,3 2-1-16,1 2 0 0,5 4-1 15,0 0 1-15,3 9-1 0,4-3 0 16,3 1 1-16,6 2 0 0,-3-1-1 15,6 0 1-15,-1 1 0 0,3-3-1 16,0 0 1-16,-2-1 0 0,-2-1 0 16,-4 1 0-16,-2-2 0 0,-7-3-1 15,-3 6 1-15,-5-3 0 0,-8 2 2 16,-6 2 0-16,-5 3 1 0,-7 2 0 0,-2 2 1 16,-4 2-1-16,1-2 0 0,0 2-1 15,5-2-1-15,1 2-1 0,8-3 0 16,2-1-1-16,7-3 1 0,0 1-2 15,0-2 1-15,9-4 0 0,1-4 0 16,6 0 1-16,4 0 0 0,6 0 0 16,6-8 0-16,5-3 1 0,5-1 0 15,4-3 0-15,3-3 0 0,0 0-1 0,-3-1 1 16,0 5 0-16,-7 1-1 0,-10 2 1 16,-5 1 2-16,-10 1 3 0,-5 2 1 15,-9 0 2-15,0 0 1 0,-6 3-1 16,-4-2 0-16,-7 6-2 0,-3-4-2 15,-3 4-3-15,-3 7-1 0,-1-2-1 16,1 5 0-16,1 3 0 0,4 2 0 16,3 3-1-16,7 1 0 0,7 4 0 0,4-3-1 15,4 0 1-15,8-5-1 0,7-2 0 16,6-4 1-16,5-2 0 0,2-7 1 16,1 0 0-16,3-4 0 0,1-6 1 15,2-2 0-15,-1-4 0 0,0-1 0 0,-2-6-1 16,0 0 0-16,-2 2 1 15,-2 5-1-15,-7 0 0 0,-2 4 0 0,-5 1 0 16,-3 5 0-16,-3 2-1 0,-2 4 0 16,-2-5 0-16,-2 5-1 0,0 0-1 15,-2 0 1-15,3 5-2 0,-4 0 2 16,-3 2-1-16,0 4 1 0,0 4 1 16,-4 4 0-16,-5 8 1 0,-1-3 0 15,-3 1 0-15,-1 4-3 0,1 0-2 16,-3 1-1-16,0-2-5 0,2-7 1 15,4 1-1-15,0 0 1 0,2-9 4 0,0-3 1 16,3-4 2-16,0-6 5 0,-1 0 0 16,2-9 1-16,0 0-1 0,4-6 0 15,0-7 0-15,8 0-1 0,8-4-1 16,7-4 0-16,7-4 0 0,6-4 0 16,6 1-2-16,8 1 0 0,4-11-2 0,1-6 0 15,7 0-1-15,2 0-1 0,0-1 0 16,2 3 1-16,-1 1 1 0,-6 9 0 15,-9 5 1-15,-7 4 1 0,-10 5 0 16,-8 5 2-16,-10 2 2 0,-8 6 2 16,-1 5 1-16,-6 6 0 0,-12 6 0 15,3 7 2-15,-9 7 0 0,-1 5-2 16,-3 8-1-16,-5 4-1 0,-4 7 0 16,-2 4-1-16,-4 7 0 0,2-2-1 15,2 3 0-15,2-5-1 0,2-2 1 16,4-2-1-16,5-6 0 0,5-3 1 0,1-3-1 15,6-7 0-15,-1-3 0 0,0-3 0 16,5-7 1-16,1-2-1 0,-1-7 0 16,1-3 1-16,-2 0-1 0,3 0 1 15,-4 0-1-15,-1 0-1 0,0 0 0 16,-4 0 0-16,0 0 0 0,1 0 0 16,-3-5-1-16,2-4 2 0,1-2 0 0,-2 1 1 15,1-1 3-15,2-2 2 0,-1-3 3 16,2 8 2-16,3 2 1 0,1 1 1 15,0 1-2-15,4 4-2 0,0-4-2 16,4 4-4-16,5 0-2 0,3 4-2 16,4-4 0-16,6 0 1 0,4 4 0 15,2-4 1-15,2 0 0 0,0 0-4 16,3 0-6-16,-2 0-10 0,-2 0-9 16,2 0-15-16,-3 0-107 0,-3 4-113 0,-2 2-269 15</inkml:trace>
  <inkml:trace contextRef="#ctx0" brushRef="#br0" timeOffset="71819.69">23884 18049 408 0,'0'-7'91'0,"7"3"2"0,4 4-63 0,3-7-12 15,2 7-5-15,3 0-3 0,4 6 0 16,-5-6-1-16,2 5-1 0,-1 1-1 16,-1 1-1-16,1-1 1 0,-5 0 0 15,0-3 0-15,-1 5 3 0,-3-4 1 16,0-4 0-16,-4 6 1 0,-2-6-2 15,-4 0 1-15,3 4 0 0,-3-4-1 0,-3 6-2 16,-3-6 0-16,0 7 0 0,-5-1-1 16,2-1-1-16,-2 1-2 0,-3 2 0 15,1-2-1-15,0 2 0 0,0 0-1 16,-1 0 0-16,2 3-1 0,3-1 0 16,-1 0-1-16,6 0 1 0,0-1-1 15,4 3 0-15,8-3 0 0,4 0 0 16,4 0 1-16,1 2-1 0,5-2 1 15,2-4-1-15,2-5 1 0,3 0 0 16,2-7-1-16,5-2 1 0,-2-4-1 0,3-1 0 16,2 1 1-16,3 1-1 0,-6 1 0 15,-2-1 0-15,-4 1 1 0,-7-1-1 16,-4 1 1-16,-8 2-1 0,-11-1 1 16,-4 0 1-16,-9 4 2 0,-8 1 0 15,-4 1 2-15,-3 4 1 0,-4 0 0 16,-1 4 0-16,3 2-2 0,-2 5 0 0,5-1-2 15,1 3-2-15,3 1 0 0,8 0 0 16,3 0-1-16,10 1 0 0,2-7 0 16,13 1-1-16,6-3 1 0,4-6-1 15,7 0 0-15,6-3-1 0,8-4 1 16,-2 1-1-16,3-1 0 0,-4-1 0 16,-3 1 1-16,-3 2 1 0,-11-1-1 0,-8 2 1 15,-5-1 0-15,-9 0 0 0,-2 2 1 16,-9 3 0-16,-3 0 0 0,-7 0 0 15,-3 0 0-15,-4 10 1 0,0 1-1 16,-1 2 1-16,1 1-2 0,5 5 1 16,4 0-1-16,6-1 0 0,7-4 0 15,4-2 0-15,8-1 0 0,6-5 0 16,5-3 0-16,6-3 1 0,2-5-1 16,1-4 1-16,5-2-1 0,0-5 1 0,4-5-1 15,2-4 1-15,-2-3-1 0,2 3 0 16,7-5 0-16,-1-7 0 0,6-3 1 15,-3-3-1-15,0-2-1 0,-2-6 1 16,0 3 0-16,-8 1 0 0,-6 6 0 16,-9 10 0-16,-6 6 0 0,-7 8 0 15,-4 10-1-15,-6 7 1 0,-9 7-1 16,-4 9 1-16,-5 8-1 0,-6 6 1 0,-7 12 1 16,-6 10-1-16,-5 2 1 0,-2 7-1 15,-3 3 0-15,2 1 1 0,3-8-1 16,4-4-1-16,5-6 0 0,6-3 0 15,7-5 0-15,1-7-5 0,6-6 0 16,4 1 1-16,3-9 0 0,1-3 1 16,5-8 0-16,-3-3 0 0,3-4 5 0,0-8 0 15,0 0-1-15,0-5 1 16,0-1 0-16,0-3 0 0,0-5 0 16,3-1-1-16,3 2 1 0,0 2-1 0,6 4 1 15,1 1-1-15,3-1 0 0,3 6 0 16,7-1 0-16,2-1 0 0,9 1 0 15,5 0-1-15,3 2 1 0,3 8 0 16,-3 0 0-16,2 0 0 0,-3 0 0 16,-6 0 0-16,-8 0 0 0,-4-6 0 15,-6-1 0-15,-7-2 2 0,-7 1 0 16,-6-2 1-16,-12 1 2 0,-3 2 1 0,-15-1 3 16,-6 0 3-16,-10 3 2 0,-7 5 0 15,-5 0 2-15,-1 6 0 0,4 5 0 16,3 10-3-16,10 3-3 0,8-2-3 15,12-3-1-15,8-3-2 0,12-1-2 16,8 1-1-16,8-8 0 0,7 1 0 0,5-2 1 16,9 2 0-16,4-2-5 0,5-2-5 15,-1-5-9-15,2 0-6 0,-5-11-11 16,0 3-13-16,-8-1-106 0,-5 3-107 16,-7-2-259-16</inkml:trace>
  <inkml:trace contextRef="#ctx0" brushRef="#br0" timeOffset="72171.31">25230 18438 421 0,'0'9'106'0,"-5"0"8"15,0 0-60-15,3 2-10 0,-3-2-8 16,1 0-6-16,1 0-4 0,3-4-7 16,-6 2-5-16,6-3-4 0,0-4-2 15,6 4-1-15,-1-4 0 0,3-5-1 16,0 0-1-16,7-2-1 0,-2 2 0 16,2-2-1-16,-5 0 1 0,2 3 2 15,-4 0 0-15,-2 4 2 0,-6 0 4 16,0 0 2-16,0 9 1 0,-6 4 1 15,-4 3 0-15,-7 1-2 0,-3 4-2 16,-2 0-3-16,-3 0-3 0,-2-2-9 0,0-3-14 16,1-1-12-16,4-3-11 0,-1-2-112 15,-3 0-116-15,3-4-279 0</inkml:trace>
  <inkml:trace contextRef="#ctx0" brushRef="#br0" timeOffset="103314.57">6642 18515 304 0,'8'-18'76'0,"4"-2"3"0,2-1-45 15,0-1-3-15,6-4-4 0,0 2-1 16,-1 2-2-16,1 5-1 0,-1 3-2 16,-5 4-2-16,-1 1 0 0,-1 5-2 15,-4-3-2-15,-3 1 0 0,-2-1-1 16,-3 2-2-16,5-1-1 0,-5 1-1 16,0 5-1-16,0 0-1 0,0 0-1 15,0 0-1-15,0 5 0 0,0 1-1 0,-7-1 0 16,0 2 0-16,-4 8 0 0,-4 7-1 15,-3 7 1-15,-5 7-1 0,-2 4 0 16,-1 4-1-16,0 5-1 0,5-3-1 16,-3-5 1-16,4-4-2 0,6-6 1 15,0-6 0-15,2 1 0 0,4-6 0 16,1-3 0-16,1-6 0 0,6-1 0 16,-2-5 0-16,2-1 0 0,0-4 0 15,0 0 0-15,0 0 0 0,0-6 0 0,0 0 1 16,0-1-1-16,0-4 1 0,0-1-1 15,0 2 0-15,0-1 0 0,-4-1 0 16,4 6 0-16,-3-5-1 0,3 5 1 16,-5 0-1-16,5 1 0 0,-5-2 0 15,5 1-1-15,0 1 0 0,0-4-1 16,0 1 1-16,0 0-1 0,0-2 1 16,0 0-1-16,0 0 1 0,0 1 1 15,0 2-1-15,0 2 1 0,4 2-1 16,-4 3 0-16,0-3-1 0,0 3 1 0,0 0-1 15,0 5 0-15,2 0 1 0,-2 0 0 16,7-1 0-16,-1 2 1 0,5-2 0 16,-1-4 0-16,8 0 0 0,3-3 0 15,5-6 0-15,7-3 1 0,5-7 0 16,2 0 1-16,1-7 0 0,0 1 0 0,2 2 0 16,-7 0 0-16,1 0 0 0,-7 4 0 15,2 0-1-15,-6-1 0 0,0 3 0 16,-6 0-1-16,-2 3 2 0,-8 5 0 15,2 2 3-15,-7 1 2 0,-5 6 0 16,0 0 1-16,0-5 1 0,-5 0-1 16,-1-3-2-16,-1 1-1 0,-1 2-3 15,1-1-1-15,-5 6-1 0,5 0 0 16,-4 8-1-16,2-2 0 0,-4 8 0 16,1 4 0-16,-2 8 1 0,1 2 0 0,0 4 0 15,0 7 0-15,0 4 0 0,4-3 0 16,-2-2 1-16,4-4-1 0,1-6 0 15,3-6 1-15,3-5-2 0,0-6 1 16,3-4-1-16,3-3 1 0,5-4 0 16,1-9-1-16,3-2 2 0,0-1-1 15,-1-1 1-15,2-1 0 0,-2 2 0 0,-5 1-1 16,-3 5-1-16,2 6 1 0,-3 0-1 16,0 4 1-16,-3 3 0 0,4 1-1 15,0 4 2-15,1 1-1 0,0 0 0 16,0 0 1-16,4-4-1 0,3-1 0 15,1-8 1-15,6 0-1 0,7 0 0 16,3-12 0-16,6-2 1 0,-1 0 0 16,3-2-1-16,-2-2 1 0,-4-1-1 15,-4-2 1-15,-8 0-1 0,-2 0 0 0,-5-1 0 16,-4 1 0-16,-7 3-1 0,-3 2 1 16,-2 5 0-16,-4 5 0 0,-6 6 1 15,3 4 1-15,-3 7 2 0,-1 9 2 16,1 2 2-16,-2 7 0 0,3-1 2 15,2 2 0-15,3-2-1 0,6 0 0 16,-5-5-2-16,10-4-1 0,2-3-1 0,5-2 0 16,8-5-2-16,6-5 0 0,4-4-1 15,6-10-6-15,3-1-9 0,2-3-9 16,5-1-14-16,-2-3-33 0,-7 0-80 16,-6-5-107-16,-10 1-234 0</inkml:trace>
  <inkml:trace contextRef="#ctx0" brushRef="#br0" timeOffset="104812.37">8312 18644 419 0,'0'-4'89'0,"5"-2"0"15,4 1-74-15,5-3-5 0,5-4 0 16,3-3 2-16,3-5 1 0,3-1 2 15,2-5 0-15,1-3 0 0,4-1-2 16,2-6-3-16,3 6-2 0,0-6-2 0,2-6-2 16,-2 2-1-16,-3 1-1 15,-5 3-1-15,-5 4 1 0,-7-2-1 0,-9 10 1 16,-11 5 0-16,0 6 1 0,-15 4 2 16,-4 4 0-16,-4 5 1 0,-6 7 2 15,1 6 0-15,-7 9 0 0,-2 15-1 16,-3-3 0-16,6 10-2 0,-2 5 0 15,3 4-2-15,6 0-1 0,7-2 0 16,5-10-1-16,8 3-1 0,3-9 0 16,4-8 0-16,5-6 0 0,4-6 0 0,0-8 0 15,5-4 0-15,3-3 1 0,3-7-1 16,2-2 1-16,-2-3 0 0,0-2 0 16,0-2 0-16,-6 1 0 0,0 0 0 15,-5 3-1-15,-6 1 1 0,2 4-1 16,-5 7 0-16,0 0-1 0,0 7 1 15,0 4 0-15,0 4 0 0,0 0 1 0,2 4 0 16,-2 0 0-16,5-1-1 0,0-1 1 16,2-4-1-16,4 1 0 0,6-4-1 15,3-5 1-15,9-5 0 0,5 0-1 16,4-9 1-16,3 2 0 0,1-3 0 16,0 0 1-16,-3 1-1 0,-5 2 0 15,-3 4 0-15,-4 3 1 0,-6 0 1 16,-5 3 0-16,-6 4 2 0,0-1 0 0,-10 3 1 15,0 2 0-15,0 0 0 0,-4 2-1 16,-3-1-1-16,1-2-1 0,2-2 0 16,4 0-1-16,-4-2-4 0,4-2-3 15,2-4-5-15,4 0-4 0,-1 0-6 16,1 0-5-16,0-5-8 0,-2-1-9 16,2-1-76-16,-3-1-83 0,0-2-199 15</inkml:trace>
  <inkml:trace contextRef="#ctx0" brushRef="#br0" timeOffset="104996.2">9252 18313 474 0,'0'0'121'0,"-8"0"4"16,2 0-60-16,1 0-23 0,0 0-9 16,-4 4-7-16,4 2-9 0,-1 2-4 0,0-2-4 15,2 1-3-15,-1 0-2 16,5 1-3-16,0-8-4 0,0 3-7 0,9-3-7 15,1 0-13-15,3-7 65 0,0 0-169 16,2-1-111-16,-2 1-287 0</inkml:trace>
  <inkml:trace contextRef="#ctx0" brushRef="#br0" timeOffset="106361.86">9635 18640 362 0,'7'-7'89'0,"-2"-2"4"0,0 0-52 16,-5-3-6-16,4-3-4 0,-4-2-2 16,-7 1-1-16,0-2-1 0,-2 2-4 0,-8 1-4 15,1 6-3-15,-7 9-3 0,2 0-3 16,-1 9-4-16,-2 7-2 0,2 3-2 16,3 1 1-16,0 2-2 0,6-1 1 15,2-2-1-15,5-1-1 0,6-3 0 16,0-2-2-16,11-5 1 0,4-2 0 15,2-6 0-15,8 0 0 0,2-7 0 16,1-5 0-16,1 0 1 0,-4-2 0 16,0 2 0-16,-7 2 1 0,-4 2 0 15,-8 4 1-15,-6 4 0 0,0 5 1 0,-13 3 2 16,0 7 0-16,-6 6 1 0,0 5-1 16,-2 6 0-16,-4 4 0 0,4 7-1 15,0 2-1-15,1 7-2 0,2-8 1 16,3-6-1-16,2-8 0 0,-1-3-1 15,2-11 1-15,0-6 0 0,5-10-1 16,0 0 0-16,1 0 0 0,0 0 1 16,4 0-1-16,2 0-1 0,-6 0 0 0,6 0 1 15,-6 0-1-15,6 0 0 0,-6 0 0 16,6 0 0-16,0 0 0 0,0 0 1 16,6 0-1-16,3-1 1 0,5-19-1 15,6-3 0-15,2-8 1 0,8-6-1 16,7-9 1-16,8-10 0 0,4-5 0 15,9 10 0-15,8-6 0 0,0-4 0 16,-5 2 0-16,2-2 0 0,-7 3 0 16,-4 0 0-16,-8 5 0 0,-10 8 1 0,-8 8-2 15,-10 6 1-15,-6 5 0 0,-10 10-1 16,-11 8 1-16,-8 8 0 0,-1 4 1 16,-7 8 0-16,-6 4 2 0,0 9-1 15,-2-1 1-15,-4 8 0 0,1 8-1 16,-1 1 0-16,5 4 0 0,1 2 0 15,6-4-1-15,6 3 0 0,4-8 0 0,9-7 0 16,8-8-1-16,0-5-1 0,8-8 0 16,4-7 1-16,8-3-1 0,2-9 0 15,6-3 0-15,1-8 0 0,4-3 0 16,-1-2 1-16,-4-2-1 0,2 4 0 16,-8 0 0-16,-3 7-1 0,-6 8 1 15,-4 8 1-15,1 6 1 0,-7 8 0 0,-3 7 1 16,0 4 0-16,0 3 1 0,-2 1 0 15,2 1-1-15,-5-4 0 0,5-4-2 16,0-3 1-16,8-4-1 0,5-5 0 16,10-10 0-16,3 0 0 0,7-9 0 15,7-4 1-15,4-6 0 0,6-5 0 16,-2-4 0-16,-2-2-1 0,-2-1 1 16,-9-1-1-16,-4-3 1 0,-11 3 0 15,-5 4 1-15,-9 6 2 0,-6 4 3 0,0 8 1 16,-12 10 1-16,-3 0 0 0,-5 16 1 15,-6 2-2-15,-5 8-2 0,1 4-3 16,-1 2-1-16,0 1-1 0,8-2-1 16,3-1 0-16,7-2 0 0,8-5 0 15,5-3 0-15,12-2-1 0,3-6 1 16,9-5-1-16,3 1 1 0,4-8 0 16,4 0 0-16,1-5 0 0,2-5 1 15,2-2 0-15,-2-1-1 0,-4-5 1 0,1 0 0 16,-3 1-1-16,-4 0 1 0,-4 1-1 15,-5 2 0-15,-4 3 0 0,-1 3 0 16,-2 2 1-16,2 1-1 0,-2 5 0 16,-1 0 0-16,0 0 0 0,1 6 1 15,2-1 0-15,-2 1 0 0,3-1 0 16,1 1 1-16,0 0 1 0,3 0 0 16,1 0 2-16,1 1 0 0,3 0 1 0,-2 0-1 15,0-1 0-15,-3 0 0 0,-2 0 1 16,-9-1 3-16,-8 2 0 0,0 1 1 15,-11 3-1-15,-6 3 1 0,-8 3-2 16,-1 1-1-16,-3 1-3 0,-2 2-1 16,2-1-1-16,2-1-1 0,3-5 1 15,9 1-1-15,7-2 0 0,8-2-1 0,9-1 0 16,5-2 0-16,10-4 0 0,4-4 1 16,4 0-1-16,4 0 1 0,8-3 0 15,-2-4-4-15,1 2-7 0,0-5-10 16,1 0-11-16,-5 1-15 0,-5-2-113 15,-8 3-119-15,-10-1-282 0</inkml:trace>
  <inkml:trace contextRef="#ctx0" brushRef="#br0" timeOffset="107954.37">11973 18334 310 0,'-3'-7'81'15,"-1"0"3"-15,0 0-39 0,-2 7-6 16,2 0-8-16,-3 0-3 0,-2 7-3 15,-2 1-1-15,-4 8 0 0,-3 7-2 16,-1 7-3-16,-5 7-2 0,-1 5-1 16,1-3-3-16,2 1-3 0,-2-4-4 15,4-3-1-15,4-3-2 0,1-5-1 16,3-5-1-16,0-2 0 0,5-2 0 0,3-4 0 16,0-5 0-16,4-3 0 0,-3-4 1 15,3 0 0-15,3-9 0 0,3-4 1 16,1-5-1-16,4-4 0 0,2-5 0 15,1-6-1-15,5-6 0 0,1-2-1 16,6-2 0-16,2-2 0 0,4 3 0 0,1 5 0 16,1 8 0-16,1 8 0 0,-2 6 0 15,-2 6-1-15,-2 13 1 0,-5 5 0 16,-2 3 0-16,-3 3 0 0,-5 4 1 16,-3 4 0-16,-5 6 1 0,-6-4 0 15,0 2 0-15,-10-4 1 0,-3 2-1 16,-3-4 2-16,-2-4-1 0,-2-2 1 15,-5-4 0-15,1-4-1 0,-2-2 1 16,2-5-2-16,-2 0 1 0,3 0-1 0,-1-5-1 16,1-2 0-16,-1-2 0 0,3-3-1 15,1-1-2-15,6-3-2 0,-2-1-4 16,6-1-5-16,3 0-7 0,7 2-5 16,0 3-10-16,10 3-25 0,2 4-60 15,3 2-81-15,1 4-182 0</inkml:trace>
  <inkml:trace contextRef="#ctx0" brushRef="#br0" timeOffset="108516.52">12396 18388 406 0,'15'-18'92'0,"0"2"3"0,0 2-65 0,0 3-5 15,0 3-2-15,-1 2 0 16,-4 6 0-16,-3 0 3 0,-1 0 1 0,-1 0-1 15,-5 0 0-15,0 4-1 0,-9 8-2 16,2 7 0-16,-3 7-4 0,-3 8-3 16,-2 5-1-16,-2 8-4 0,4-2-2 15,-1-3-4-15,4-4-1 0,6-5-3 16,4-5 0-16,7-6-1 0,6-4 1 16,5-12-1-16,5-1 1 0,3-5 0 15,7-11 0-15,4-5 0 0,2-3 1 16,3-4-1-16,-2-7 0 0,0-3 0 0,-6-2 0 15,-2-3 0-15,-9-2 1 0,-3-2-1 16,-9 4 0-16,0 6 1 0,-9 7 4 16,-2 7 4-16,0 6 3 0,-6 4 2 15,4 8 0-15,2 0-1 0,0 0 0 16,0 0-5-16,4 0-4 0,7 0-3 16,1 0-1-16,5 0-1 0,2 0 1 0,3 0 0 15,-1 0 0-15,0 0 0 0,-1 0 1 16,1 0-1-16,0 0-2 0,1 0-5 15,-2 0-6-15,0 0-8 0,1 0-7 16,-1 0-6-16,-2 0-10 0,-2 0-10 16,-4 0-99-16,-3 0-100 0,-3 0-252 15</inkml:trace>
  <inkml:trace contextRef="#ctx0" brushRef="#br0" timeOffset="108984.93">13289 18185 326 0,'-5'-6'83'0,"2"-2"5"0,-3 0-42 16,2 0-4-16,1 2-8 0,-3 0-2 16,2 1-1-16,1 1 0 0,-3 0 1 15,6 0-2-15,-3 4-2 0,3-6-1 16,0 6-3-16,-4-4-1 0,4 4-3 15,0 0-4-15,0 0-4 0,0 0-2 0,4 4 0 16,-1 8 1-16,4 7 0 16,-1 10 0-16,1-1 2 0,3 9 3 15,-2 6-1-15,-1 7-2 0,-7 0-3 0,2 0-2 16,-4-5 0-16,-11 5-2 0,-1-5-1 16,-11-2-1-16,-4-3 1 0,-8-3-2 15,-2-4-6-15,-3-1-10 0,2-3-10 16,-1-3-9-16,2-4-12 0,4-6-5 15,2-3-106-15,4-5-105 0,2-3-245 16</inkml:trace>
  <inkml:trace contextRef="#ctx0" brushRef="#br0" timeOffset="109911.35">13475 18783 222 0,'0'0'66'0,"5"0"7"15,-1-4 0-15,-4 4-38 0,7-3-1 0,-5 3 3 16,3-5-1-16,-3 5-3 0,-2 0-2 16,7-4-1-16,-7 4-1 0,0 0 1 15,0 0 1-15,0 0-3 0,0 0-3 16,-4 0-4-16,-2 0-4 0,0 0-4 15,0 5-5-15,-1 0-4 0,-2-2-1 16,4 2-1-16,1 1 0 0,-1-2-1 16,5 0 0-16,5-1-1 0,-1 1-1 15,1-4 1-15,4 0 1 0,-1 0-1 0,0 0 0 16,4 0 1-16,-5-4 0 0,0 1 0 16,-1-1 0-16,0 4 0 0,-6-5 0 15,0 5 1-15,0-6-2 0,-8 6 1 16,-2 0 0-16,1 4 0 0,-3-4 1 15,-1 6 0-15,0-1 2 0,4-2 1 16,2-3-1-16,1 4 0 0,2-4-2 16,4 0-1-16,0 5-6 0,0-5-8 0,4 0-15 15,-4-5-104-15,6 2-106 0,-6-1-266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1185.06323" units="1/cm"/>
          <inkml:channelProperty channel="Y" name="resolution" value="2107.20264" units="1/cm"/>
          <inkml:channelProperty channel="T" name="resolution" value="1" units="1/dev"/>
        </inkml:channelProperties>
      </inkml:inkSource>
      <inkml:timestamp xml:id="ts0" timeString="2019-10-28T16:16:06.755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1" timeString="2019-10-28T16:16:42.106"/>
    </inkml:context>
  </inkml:definitions>
  <inkml:trace contextRef="#ctx0" brushRef="#br0">19994 12091 0,'0'0'0</inkml:trace>
  <inkml:trace contextRef="#ctx1" brushRef="#br0">16280 4364 245 0,'3'-3'71'0,"4"-1"7"0,2 4-27 0,-1 0-6 0,-2-4-4 0,-1 4-3 0,-1 0-3 0,0-3-4 0,-4 3-3 0,5 0-3 0,-5 0-3 0,2-4-2 0,4-1-5 0,-6-1-2 0,6-1-3 0,-2-3-2 0,0-1-1 0,1 0-1 0,-3-1 1 0,4 1-1 0,-1 1 2 0,-5-1 1 0,2 1 2 0,-2-1 1 16,0 1 0-16,-4 2 1 0,-3-1-2 16,-2 3-1-16,-2 6-1 0,-6 0-3 15,-6 5-1-15,0 5-3 0,-8 2 0 0,4 5-1 16,-1 5-1-16,1 4 0 15,2 1 1-15,5 4-1 0,0 2 0 0,6 0 1 16,1 2 0-16,1 0 0 0,5-2 0 16,3-1-1-16,4-3 1 0,0-2-1 15,11-1 0-15,1-5-1 0,3-6 1 16,4-5-1-16,6-6 1 0,3-4 1 16,2 0-1-16,2-12 1 0,1 0 0 15,0-1 1-15,-2-1-1 0,-4-2-2 16,-1 2-2-16,-6-2-4 0,-1 2-7 0,-4 1-7 15,-3 2-10-15,-3 0-31 0,-1 1-69 16,-4 2-91-16,-4 1-209 0</inkml:trace>
  <inkml:trace contextRef="#ctx1" brushRef="#br0" timeOffset="651.09">16803 4281 500 0,'-10'0'113'0,"4"-3"1"0,1 3-86 0,0 4-8 15,3 5-4-15,-3 3-3 0,-3 3-3 16,2 2-1-16,-4 5 1 0,-1 5 0 15,-3 0-1-15,-4 0 0 0,5-1 0 16,-1 2-3-16,-1-2-2 0,1-3-1 16,3-3 0-16,4-3-2 0,1-5 1 15,1-2 0-15,5-4 2 0,-2-6-1 16,2 0 0-16,0-4 0 0,2-6 0 16,3-2 0-16,1-6-2 0,1-7 0 0,4-5 0 15,4-4-1-15,1-7 1 0,7 1-1 16,5 0 1-16,3 0-1 0,2 1 0 15,3 4 1-15,3 6-1 0,0 5 0 16,-5 3 1-16,-1 7-1 0,-4 3 1 16,-4 6 0-16,-5 5-1 0,-4 4 1 15,-6 6 0-15,-3 5-1 0,-7 2 1 16,0 5-1-16,-7 2 1 0,-6 7 0 16,0 1 0-16,-8-2 0 0,-5-1 0 0,-1-3 0 15,0-1 0-15,0-3 1 0,-4-5-1 16,4-5-1-16,3-3 0 0,2-4-1 15,1-5 1-15,3 0-1 0,3-5-1 16,3-1 0-16,4 0 1 0,2 0 0 16,-1 1 1-16,7 5-1 0,7 5 1 0,0 2 1 15,2 3 1-15,2 2 0 16,3 3 0-16,3 2 1 0,-2 1 0 0,-2 2 0 16,1 0-1-16,-1 1 1 0,-1 3-1 15,-4 1-1-15,-1-1 1 0,1 1-2 16,-3-7 1-16,1-1 0 0,-1-1-1 15,-3-5 0-15,4-5-3 0,-1 0-4 16,-1-6-6-16,2 0-8 0,4-10-12 0,-2-4-75 16,4-6-28-16,1-3-87 0,1-4-184 15</inkml:trace>
  <inkml:trace contextRef="#ctx1" brushRef="#br0" timeOffset="1003.12">17293 4278 538 0,'0'0'121'16,"0"9"0"-16,-7 6-83 0,4 4-23 16,-4 3-6-16,-3 3-2 0,-3 5-1 0,-1 3 0 15,-1-1 1-15,-3 0 2 0,-1 1 0 16,5 0 2-16,-1 0-1 0,2-4-2 16,1-2-1-16,5-5-3 0,1-5-3 15,4-4-3-15,2-6-3 0,0-7 1 16,6-12-1-16,1-5 0 0,2-6-1 15,4-4 1-15,5-9 3 0,-3-6 1 0,3-3 0 16,-2-3 1-16,4-1-1 0,3-2 2 16,-4-1 2-16,-1 6 2 0,5 5 1 15,-3 8 1-15,2 8 3 0,-2 4 2 16,0 6 1-16,5 6 1 0,-4 3 0 16,4 2-1-16,-3 4-1 0,3-4-2 15,-1 4-3-15,-1 0-1 0,-3 0-2 16,0 4-2-16,-1-4-2 0,-2 0-5 0,-2 4-9 15,-6-4-7-15,1 0-14 0,-10 5-96 16,0-2-16-16,0 8-97 0,-11 0-188 16</inkml:trace>
  <inkml:trace contextRef="#ctx1" brushRef="#br0" timeOffset="1234.83">17324 4460 457 0,'-12'7'119'0,"6"1"1"16,6-4-6-16,10-4-100 0,0 0-7 16,7 0-2-16,3 0 1 0,2 0 0 15,1 0 2-15,0-4 1 0,3-1 2 16,-1 5-1-16,-4-9 1 0,3 3-3 16,-4 1-2-16,-3-2-4 0,1 0-9 15,-4 0-13-15,0-1-16 0,-1 1-95 0,-1-1-103 16,-1 1-251-16</inkml:trace>
  <inkml:trace contextRef="#ctx1" brushRef="#br0" timeOffset="1472.8">17891 4232 554 0,'4'0'127'0,"7"0"1"0,2 0-96 15,2 0-5-15,8 0 0 0,-1-3-5 16,3 3-4-16,0-8-2 0,4 0-1 0,-2-1-2 16,0-2-4-16,3 2-1 0,-2-1-3 15,-2 0-7-15,-3 10-11 0,-4 0-10 16,0 0-17-16,-7 9-104 0,-5 0-110 15,-7 4-271-15</inkml:trace>
  <inkml:trace contextRef="#ctx1" brushRef="#br0" timeOffset="1662.03">17991 4492 584 0,'-11'6'125'0,"8"-1"0"0,3-1-105 16,0 0-9-16,4-4-3 0,5 7-5 15,5-4-1-15,0-3 1 0,5 0 4 16,1-5 2-16,2-2 1 0,5 0 0 16,4-3 0-16,1-2-1 0,1 2-7 0,3-1-9 15,4-1-20-15,0 0-108 0,-1-2-110 16,-4 3-279-16</inkml:trace>
  <inkml:trace contextRef="#ctx1" brushRef="#br0" timeOffset="2533.92">18973 4071 484 0,'0'-4'110'0,"-5"0"1"0,5-2-68 16,8-2-30-16,1-2-4 15,3-4 0-15,1-4 1 0,4-4-2 16,3-5 1-16,2-5 2 0,2-5 1 0,2-1 0 15,3-4 0-15,2-1-1 0,-2 2-1 16,-1 3-1-16,-2 5-2 0,-4 5 0 16,-1 5 0-16,-9 8 1 0,-1 4 1 15,-5 3 0-15,-6 5 0 0,4 3-1 16,-8 7-1-16,-3 11 0 0,-5 8-1 16,-2 10-2-16,-6 10-1 0,-3 12 1 0,1 4 1 15,-2 5 0-15,-2-5 0 0,5-1-1 16,2-2 1-16,3-6-1 0,5-10-1 15,-1-7 0-15,4-6-3 0,4-5-5 16,4-9-8-16,0-5-7 0,-3-4-11 16,3-3-11-16,0-4-49 0,0 0-53 15,-6-3-90-15,6-2-198 0</inkml:trace>
  <inkml:trace contextRef="#ctx1" brushRef="#br0" timeOffset="2881.68">18802 4337 466 0,'-11'4'112'0,"4"1"3"0,1-5-74 16,1 6-12-16,1-6-1 0,4 0-1 0,0 0-6 16,0 0-3-16,0 0 1 0,0 4 1 15,5-4 1-15,3 4-2 0,5-4-2 16,4 0-1-16,7 0-1 0,8 0-3 15,7-8-1-15,8 0-2 0,5-1 0 16,8-2-1-16,7 1 1 0,8-2-1 16,1 0 1-16,4 2-1 0,-1-2 0 15,3-3-2-15,-1 5 0 0,-2-1-2 0,-3 2 0 16,-3 0-2-16,-7-2 0 0,-1 4-1 16,-12 0-1-16,-9 2 0 0,-9 0 0 15,-14 0-2-15,-2 0-5 0,-11 5-7 16,-3 0-8-16,-5 0-14 0,-5 0-31 15,-2 6-90-15,-5 0-112 0,-3-2-257 16</inkml:trace>
  <inkml:trace contextRef="#ctx1" brushRef="#br0" timeOffset="4082.58">16590 4644 347 0,'-5'0'76'0,"5"4"1"16,-4-4-60-16,4 0-7 0,-4 5-3 15,4-5-1-15,-4 0 3 0,4 3 3 16,0-3 2-16,-3 0 1 0,3 0 3 15,0 4 2-15,0-4 0 0,-5 0-3 16,5 4-3-16,0 0-2 0,0 1-3 16,0 4-3-16,-4 1-2 0,4 0-2 0,-5 1-1 15,5 0 0-15,-9 0 0 0,6-1 1 16,-1 0 2-16,1-4 1 0,-2 3 2 16,5-3 2-16,-2 2 1 0,2-5 1 15,0 1 0-15,-5 0 0 0,5-4-3 16,0 0 0-16,0 0-1 0,-4 3 0 15,4-3 0-15,0 0 0 0,0 0 1 16,0 0 0-16,0 0 0 0,0 0 1 16,4-5 0-16,-1-1-1 0,0-2-1 0,6-1 0 15,2-9-2-15,1-7-1 0,2 0-1 16,3-5-4-16,-1-1-5 0,3-4-7 16,1-1-7-16,-3 2-11 0,1 3-33 15,-1-3-66-15,-1 6-89 0,-3 3-202 16</inkml:trace>
  <inkml:trace contextRef="#ctx1" brushRef="#br0" timeOffset="5848.71">19178 4518 439 0,'-6'-8'101'0,"6"1"0"16,-7 2-72-16,7 2-10 0,0-1-4 0,0 4-2 15,0-5 0-15,0 1 0 0,0 4 1 16,0 0 1-16,-3-5 2 0,3 5 0 16,0 0-2-16,-4 0-2 0,4 4-2 15,-6 2-3-15,0 5-1 0,0 4-1 16,-5 4-2-16,-2 11 0 0,-4 6 0 15,-2 1 0-15,-5 8 0 0,-1 1-1 16,-2 2 0-16,1-1 0 0,2-5 0 16,2-5 0-16,4-5 1 0,5-5-2 0,0-7 1 15,8-8-2-15,0-5 0 0,5-3-2 16,0-4 1-16,3-4-1 0,4-6 0 16,6-3 0-16,2-7 0 0,3-8 0 15,5-6 0-15,0-4-1 0,3-7 0 16,-1-2 0-16,0-3 0 0,-1 1 1 15,-2 2 0-15,-1 3 0 0,-2 1 0 0,-2 6 1 16,-1 8 0-16,-2 4 0 0,-1 7-1 16,-3 6 1-16,0 3 0 0,0 9 0 15,-1 5 2-15,-3 7 1 0,-1 8 0 16,0 4 0-16,-5 8 2 0,0 9 0 16,-8 4 0-16,1 5 0 0,-3 0 1 15,0 2 0-15,0 1 0 0,1-3 0 16,1-7-1-16,5-6 1 0,-1-3-2 15,4-7-2-15,-3-9 0 0,3-3-1 0,0-7-1 16,0-1-2-16,0-7 0 0,0 3-4 16,-4-3-2-16,1-3-5 0,-5 0-3 15,-3-3-3-15,0 0-3 0,-5-4-1 16,-1 0 2-16,-3-4 3 0,-2-3 3 16,2 1 4-16,-3-5 4 0,0 1 3 15,3 1 5-15,0-3 5 0,0 3 4 0,3 3 3 16,4 2 3-16,1 6 2 0,4-2 1 15,3 5-2-15,5 5-4 0,0-3-2 16,0 3-3-16,9 0-2 0,4 5-1 16,3-5 1-16,1 8 0 0,6-2 2 15,1 0 1-15,2 2 0 0,-3-2-2 16,0-2-1-16,0 0-1 0,-1-4-2 16,-4 4-1-16,1-4-5 0,-4 0-5 15,1-4-5-15,0 0-9 0,1-3-9 0,-4 0-11 16,1-1-99-16,-1 0-100 0,1 1-242 15</inkml:trace>
  <inkml:trace contextRef="#ctx1" brushRef="#br0" timeOffset="6434.25">19610 4506 458 0,'-2'0'102'0,"-3"0"0"0,0 0-81 16,1 8-5-16,-1 5 2 0,-2 2 0 15,0 7-2-15,-5 6 2 0,2 5 1 0,-3 6 2 16,-2 3-3-16,0 5-1 16,0-2-4-16,0 2-2 0,1-8-4 0,4-2-1 15,3-5-3-15,0-10 0 0,2-6-2 16,5-5 0-16,0-5-1 0,0-6 1 15,0 0 1-15,9-11 0 0,-2-4 1 16,2-6-1-16,1-8 1 0,1-1 0 16,2-9-1-16,-2-3-1 0,-1-4 0 0,-1 0 0 15,-2-1 0-15,0 6 0 0,-2 2 0 16,-1 1 0-16,2 8 2 0,-2 6 1 16,0 3 0-16,3 3 1 0,2 4 1 15,3 0-1-15,0 2 0 0,4 2-1 16,3-1 0-16,1 3 1 0,4 0-1 15,2 3 0-15,-1 5 0 0,-3 0-1 16,0 0 0-16,2 0-1 0,-4 4-1 0,-4 1-1 16,1 0 0-16,-4-2-1 0,-3 1-4 15,-1 0-4-15,-5-1-4 0,-4 1-8 16,4 0-10-16,-4 0-12 0,0 1-95 16,-5-1-100-16,-3 2-243 0</inkml:trace>
  <inkml:trace contextRef="#ctx1" brushRef="#br0" timeOffset="6718.51">19479 4730 466 0,'-7'0'111'0,"7"4"1"0,0-4-74 15,0 3-7-15,5 2-3 16,1-5-1-16,1 6-4 0,5-6 0 0,2 5 0 16,0-5 0-16,5 5-1 0,2-5-4 15,0 0-3-15,2 0-3 0,-1 0-3 16,3 0-3-16,-4 0-2 0,2-3-2 16,0 3-1-16,-4-6-4 0,-2 6-6 15,-4-3-7-15,-2 3-10 0,-4 0-11 16,1-7-105-16,-4 7-109 0,-4-3-259 0</inkml:trace>
  <inkml:trace contextRef="#ctx1" brushRef="#br0" timeOffset="7771.62">19102 4889 309 0,'-5'0'77'15,"1"0"4"-15,-2 0-43 0,2 0-6 16,1 0-1-16,-4 0-3 0,4 0-3 15,-1 0 0-15,4 0-1 0,-4 0-3 16,4 0-3-16,0 0-4 0,0 0-3 16,0 0-4-16,0 0-2 0,0 0-3 15,4 0 0-15,-1 0-2 0,1 0 0 0,3 0 0 16,0 0 1-16,2 0-1 0,2 0 1 16,-2-5-1-16,1 2 1 0,3 3 0 15,-4-6-1-15,1 6 1 0,-3-3-1 16,0 3 1-16,-3-5 0 0,-4 5 1 15,3 0 4-15,-3 0 1 0,0 0 0 16,0-4 1-16,-6 4 0 0,-1 0-1 0,0 0-1 16,0 0-3-16,-5 0-1 15,0 0 0-15,0 0 0 0,-4 4 0 0,2 0 1 16,0 0 0-16,-2 3-1 0,-1 0 1 16,2 1-2-16,-2 0 1 0,4-1-2 15,-1 2 1-15,2-1-1 0,5-5 0 16,1 3-1-16,2-6-1 0,4 4 1 15,7-4-1-15,2-4 1 0,0-2 0 16,5 0 1-16,2-3 0 0,4-1 1 0,-3 1 0 16,3-3 0-16,-3 4-1 0,-1 2 1 15,-1 0-1-15,-3 1 1 0,-3 5-1 16,-1-4 1-16,-2 4 1 0,-6 0 0 16,0 0 0-16,-4 0 0 0,-6 0 0 15,3 5 0-15,-7-1 0 0,-1 1 0 16,-1 1-1-16,-2-1-1 0,-1 2 1 15,2-2 0-15,-2 0 0 0,5-5 0 16,-3 5-1-16,5-5-2 0,2 0-4 0,0 5-7 16,4-5-11-16,2 0-98 0,4 3-98 15,0-3-246-15</inkml:trace>
  <inkml:trace contextRef="#ctx1" brushRef="#br0" timeOffset="10615.54">19042 4975 336 0,'-9'4'82'0,"3"-4"4"0,-1 3-50 15,1-3-8-15,2 0-3 0,0 0-4 0,1 0-4 16,3 0-1-16,-5 0-2 0,5 0-2 16,-4 0-3-16,4 0-2 0,4 0-2 15,1 0-2-15,2 0-2 0,4 0 0 16,1-5-1-16,5 2 1 0,-1-1 0 16,2-2-1-16,1-1 1 0,1 0-1 15,-1 0 1-15,-2-1-1 0,2 0 1 16,-3 1-1-16,-1 1 1 0,-5 2-1 15,3 0 0-15,-6 4 1 0,-1-3 0 0,-3 3 4 16,-3 0 2-16,0 0 2 0,0 0-1 16,-6-4 1-16,-1 4 0 0,-1 0-1 15,-1-4-3-15,-1 4-3 0,-2-3 0 16,1 3-1-16,-1 0-1 0,0-5 1 16,0 5 0-16,-2 0 0 0,1 0 0 0,0 0 0 15,1 0 0-15,4 5 0 16,-1-5 0-16,1 0 0 0,2 3 0 0,0-3 0 15,3 0-1-15,3 5 0 0,-6-5 0 16,6 0 0-16,-4 5-1 0,4-5 1 16,0 5 0-16,0-5 0 0,0 4 0 15,0-4 0-15,0 0 0 0,0 4 0 16,0-4 0-16,0 0-1 0,0 0 1 16,0 0 0-16,3 0 0 0,-3 0 1 15,0-4 0-15,0 1 1 0,0-1 1 16,3 1 0-16,-3-1 1 0,0 1 0 0,-3 3 1 15,3-4-1-15,-5 4 1 0,0 0-1 16,-1 0 0-16,2 0-1 0,-2 5-1 16,-1 0 0-16,-1-2 0 0,0 3-2 15,1 0 1-15,-2 0-1 0,-2 2 1 16,4-2-1-16,-1 1 0 0,-1 0 0 16,0 0 0-16,2 1-1 0,1 1 1 0,-4 1-1 15,0 0 1-15,1 2 0 0,-3 1 0 16,0 1 0-16,-1 0 1 0,-1 3-1 15,1-2 1-15,0 2 0 0,3-3-1 16,0-2 1-16,3-1-1 0,3-3 1 16,4-3-1-16,-5-5 1 0,5 4-1 15,0-4 0-15,0 0 0 0,3-7 0 16,1 1 1-16,3-4-1 0,0-2 0 16,7-2 1-16,0-3 0 0,-1 1-1 15,1-4 0-15,2 1 1 0,1 1-2 0,-5-2-1 16,3-2-5-16,0 3-6 0,2-2-8 15,2 1 59-15,-1 2-158 0,0 0-102 16,3 3-270-16</inkml:trace>
  <inkml:trace contextRef="#ctx1" brushRef="#br0" timeOffset="11265.49">19149 4904 343 0,'0'0'82'0,"-3"3"2"0,3 3-52 16,-4 1-4-16,4 4 0 0,-3 0-3 16,3 3-2-16,-7 3 0 0,7-1-1 0,-3 0-3 15,3-1-5-15,-3 0-3 0,3-3-3 16,0-1-2-16,0-1-3 0,0-3 0 16,3-2-2-16,-3-1 0 0,4-1 0 15,-4-3 0-15,6 0 0 0,-6 0 0 16,6 0 0-16,-3 0 0 0,1 0-1 15,0-5 1-15,1 2 0 0,-1 3 0 0,1-6 0 16,-5 3 0-16,5 3 0 16,-5-7 0-16,4 7 0 0,-4 0 0 15,0-4 1-15,0 4 0 0,0 0 0 0,0 4 1 16,0 0-1-16,0 0 0 0,0 2 0 16,0 1-1-16,0-1 0 0,-4-1-1 15,4 0 1-15,0-5 0 0,0 4 1 16,0-4 0-16,0 0 1 0,0 0 0 15,0 0 0-15,0 0 0 0,0 0-1 0,0 0 0 16,0 0 0-16,0 0-1 0,0 0 0 16,0 0 0-16,0 0 2 0,0 0 0 15,0-2 0-15,0-4 0 0,0 0 0 16,0-3 0-16,0-2 0 0,0-2-1 16,4-1-2-16,-4 0 1 0,0-2-1 15,0-2 0-15,0-2 0 0,0-1 0 16,0 1-1-16,0-2-6 0,3-3-6 15,0 0-13-15,-3-2-94 0,10 2-96 0,1 4-24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1185.06323" units="1/cm"/>
          <inkml:channelProperty channel="Y" name="resolution" value="2107.20264" units="1/cm"/>
          <inkml:channelProperty channel="T" name="resolution" value="1" units="1/dev"/>
        </inkml:channelProperties>
      </inkml:inkSource>
      <inkml:timestamp xml:id="ts0" timeString="2019-10-28T16:03:59.283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1" timeString="2019-10-28T16:03:59.899"/>
    </inkml:context>
    <inkml:brush xml:id="br1">
      <inkml:brushProperty name="width" value="0.05292" units="cm"/>
      <inkml:brushProperty name="height" value="0.05292" units="cm"/>
      <inkml:brushProperty name="color" value="#C0000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0156 13616 0,'0'0'0,"0"0"15,0 0 1,0 0-16,0 0 16,0 0-1,0 0-15,0 0 16,0 0-1,0 0-15,0 0 16,0 0 0,0 0-16,0 0 15,0 0 1,0 0-16</inkml:trace>
  <inkml:trace contextRef="#ctx1" brushRef="#br0">12991 6410 597 0,'0'-4'18'0,"6"0"-3"16,1-10 19-16,-1 9-2 16,-6 5-6-1,0 0-3-15,0 14-3 16,-6 7-1-1,-7 13-1-15,-8 13-3 16,-5 4-4-16,0 5-2 16,-2-3-3-16,2-3-2 0,3-7-2 15,8-7-1-15,7-14-1 0,2-5 0 16,6-5 1-16,0-5-1 0,12-7 0 16,-3-14 1-16,4-2-1 0,6-9 2 0,2-5-1 15</inkml:trace>
  <inkml:trace contextRef="#ctx1" brushRef="#br0" timeOffset="89.13">12909 6727 855 0,'22'-37'1'0,"-2"-3"-1"0,-6 1 0 0,0-1 0 0,-6 0 0 0,-4 0 0 0,-4 3 0 0,5 3 0 0,-5 3 3 0,0 3 1 0,0 6 2 0,0 6 0 0,2 3 2 0,4 6 1 0,0-2 1 0,1 4 0 0,6-1-1 0,2 0 0 0,2 0-2 0,2 0 0 0,3-3-2 0,-2 2-1 0,5 3-1 0,-3 0-1 0,-3 4-1 0,1-6-1 0,0 6 1 0,-6 0-1 0,-1 6 0 0,-2-6-2 0,-4 3-4 0,-1 0-6 0,-2 2-5 16,-4-1-9-16,5-1-12 0,-5-3-100 0,0 6-100 16,0-6-245-16</inkml:trace>
  <inkml:trace contextRef="#ctx1" brushRef="#br0" timeOffset="546.91">12881 6672 475 0,'-7'5'108'0,"4"-5"1"16,3 4-81-16,0-4-10 0,12 4-1 16,2-4-1-16,6 0-4 0,1 0-1 15,3 0 1-15,1-4 2 0,4-2 0 16,-1-1-2-16,3 3-1 0,-2-2-2 16,-3 6-1-16,4-4-1 0,-7 4-2 15,2 0-1-15,-4 5 1 0,-4-1-1 16,-2 1 2-16,-7-2 2 0,3 3 1 15,-3 3 1-15,-5 1 2 0,-3 4 0 16,0-1-1-16,-10 3 0 0,4 1-3 16,-6 1 0-16,2-1-3 0,-2 1-2 0,0-1 0 15,-2 3-2-15,6-2-1 0,-3 1-5 16,4-4-7-16,1 0-6 0,4-1-8 16,2-2-12-16,0-5 101 0,0-2-206 15,8-5-113-15,0 0-315 0</inkml:trace>
  <inkml:trace contextRef="#ctx1" brushRef="#br0" timeOffset="851.9">13487 6497 509 0,'0'0'118'0,"-3"-3"0"0,3 3-85 16,0 0-11-16,-5 0-1 0,5-4-1 15,0 4-6-15,-5 0-2 0,5 0 1 16,0 0 1-16,0 0-2 0,0 0-1 16,-2 0 0-16,2 5 0 0,-5-5 0 15,5 5 3-15,-7-1-1 0,1-4 1 16,-1 6 0-16,-2-3-3 0,-1 1-2 0,3-4-2 15,0 5-3-15,2-5-4 0,5 0-8 16,0 0-8-16,0 0-12 0,5 0-15 16,2-4-105-16,0-1-114 0,3-1-269 15</inkml:trace>
  <inkml:trace contextRef="#ctx1" brushRef="#br0" timeOffset="1596.89">13731 6579 514 0,'-12'7'113'0,"-2"4"1"0,-1 1-91 16,-3 4-7-16,-2 4 3 0,7 6-1 15,-6-1-4-15,4 1 0 0,-3 1-2 16,8-2 0-16,-1 0-4 0,3-4-4 15,2-3-1-15,1-4-1 0,5-1-2 16,5-7-1-16,1-2 0 0,2-8-3 16,4-7 0-16,7-3-3 0,1-6-1 0,6 0 0 15,2-7 0-15,3 2 0 16,-1 1 2-16,3 5 3 0,-7 1 1 0,0 5 1 16,-7 1 2-16,-4 7 1 0,-3 5 4 15,-4 0 2-15,-2 0 2 0,-6 11 1 16,6-1 0-16,-6 2 1 0,5 2-3 15,-3 0-2-15,3 0-3 0,3-1-1 16,0-1-2-16,4-3 0 0,7-2-1 16,0-2 1-16,4-5-1 0,7 0 1 15,-1 0 0-15,7-12-1 0,0 1 1 0,3-3-1 16,1-3 1-16,-2-1-1 0,-4-1 0 16,-3 3 1-16,-8 0 3 0,-5 2 8 15,-9 5 4-15,-9 0 4 0,0 3 3 16,-13 6 2-16,-3 0 2 0,-8 4-3 15,-5 5-6-15,-4 4-5 0,-4 6-4 16,7 1-2-16,-1 1-3 0,5 0-2 0,7 3-1 16,6-3-1-16,10-1-1 0,3-5-1 15,3 0 0-15,8-5-1 0,3-6-2 16,7-7-1-16,3-5-2 0,9-7 0 16,0-7-2-16,3-5 1 0,2-3 2 15,0-2 1-15,-2-2 1 0,-3 0 2 16,-2-1 2-16,-9 1 0 0,-1 0 1 0,-3-1-1 15,-5 4 1-15,-7 5-1 16,-1 4 1-16,-5 3 1 0,0 7-1 16,0 7 1-16,-5 5-1 0,-6 9 0 0,-1 4 1 15,-3 5 0-15,-5 7-1 0,1 4 2 16,-2 6-1-16,-1 2 1 0,4 5 0 16,-1-1 0-16,6 0 0 0,5 0-1 15,2-1 0-15,6-4 0 0,0-4-1 16,4-9 0-16,6-5 0 0,4-4 1 0,6-9-1 15,4-5 0-15,3-9-7 0,0-4-9 16,3-4-13-16,-1-2 71 0,-2-1-194 16,-3-5-128-16,-4 4-340 0</inkml:trace>
  <inkml:trace contextRef="#ctx1" brushRef="#br0" timeOffset="8168.55">16569 6746 396 0,'0'-3'97'0,"0"3"1"0,0 0-55 0,0 0-19 0,0 0-6 0,0 0-4 0,0 4-5 0,0 0-2 0,0 2 1 0,2 0-1 0,3 1 2 0,0 0-1 0,1-1-1 0,3 0 1 0,-1 0-1 0,4-2 0 0,0 0-1 0,3-4 1 0,0 0-1 0,4 0 0 0,0 0 0 0,2-7 0 0,1 0-1 0,1-3-1 0,-2-2-1 0,-1-1-1 0,-1-3 0 16,-3 0 1-16,-5-2 2 0,-4 4 2 0,-7 1 2 16,0 1 1-16,-7 4 3 0,-6 0 0 15,-5 8 1-15,-1-4-1 0,-5 4-1 16,-5 5-1-16,0 2-1 0,3 4-1 15,1 5-2-15,3-3-2 0,2 3 0 16,5 1-3-16,3-2 0 0,6 0-3 16,4-3 1-16,2-5-1 0,5 4 0 15,5-5 0-15,8-6 0 0,4 0 1 16,4-5 1-16,7-4-1 0,7-7 1 16,6-9-1-16,3 1 0 0,2-5 1 0,1-3-1 15,0-4 0-15,-5 0 1 0,-2-3-1 16,-5 0 0-16,-5-1 1 0,-5-2-1 15,-7 4 0-15,-4 4 1 0,-7 2-1 16,-6 6 1-16,-6 8 0 0,0 5 1 16,-7 6 1-16,-5 7 0 0,-2 0 1 15,-2 12 0-15,0 13 2 0,-5 10 1 16,-2 9 0-16,2 14-1 0,-5 15-1 0,-2 10 0 16,-4 3-1-16,-1 4-2 0,0 1-1 15,-2-1 0-15,-3-1 0 0,5-8-1 16,0-9 0-16,7-7 0 0,4-8 0 15,3-8 0-15,7-9-1 0,6-10 1 16,6-8-1-16,0-9-1 0,10-9-1 16,-1-11-3-16,8-11-3 0,-2-11-3 0,4-6-3 15,2-13-1-15,-2-6 2 16,1-5 1-16,-5 0 2 0,-3-3 3 0,-6 1 4 16,-6-4 3-16,0 10 1 0,-12 5 0 15,1 1 2-15,1 9 3 0,-3 9 4 16,0 5 3-16,1 9 4 0,5 6 1 15,-1 3 1-15,3 5-3 0,5 3-3 16,0 0-4-16,4 6-3 0,5 1-3 16,4 2-1-16,6 0 0 0,2-1 1 15,4-1 1-15,2-1 0 0,1-1 0 0,-2-1-1 16,1-4-1-16,-8 4 1 0,0-4-2 16,-6 0-6-16,0 0-11 0,-7 0-13 15,-3 0-33-15,2 0-88 0,0 0-114 16,-5 0-260-16</inkml:trace>
  <inkml:trace contextRef="#ctx1" brushRef="#br0" timeOffset="26278.21">15582 6242 263 0,'3'-7'72'0,"-3"3"5"0,0 0-33 0,0 4-3 0,0-5-3 0,0 5-6 0,0 0-4 0,0 0-5 0,0 0-3 0,0 5-4 0,-4 2-4 0,-1 1-2 0,-1 2-1 0,-3 3-1 0,0 5 0 0,-1 5 1 0,-3 0-1 0,-1 5-1 0,-4 4 0 0,-2-1-2 0,-1 2-1 0,-2-2 0 16,1-3-2-16,1 0 0 0,1-2-1 15,2-3 0-15,3-1-1 0,3-2 1 16,1-3 0-16,1-4-1 0,3 0 1 16,4-4 0-16,-2-4 1 0,5-5 0 15,0 0 3-15,5 0-1 0,2-13 1 0,2-3 0 16,5-3-1-16,3-7 0 0,5-4-1 16,3-9-2-16,1-6-1 0,-1-2 0 15,4 0 1-15,0-1-1 0,-1-3 0 16,-1 4 0-16,2 4 1 0,-1 6-1 15,2 7 0-15,-1 3 1 0,-2 8-1 16,0 7 0-16,1 6 1 0,-5 6 0 16,-2 5 1-16,-4 8 1 0,-4 3 0 15,-1 5 1-15,-4 5 1 0,-8 1-1 0,0 2 1 16,0 1 0-16,-8 0 2 0,-2-2 0 16,-5-1 3-16,-2-6 0 0,-3 1 0 15,-3-3 0-15,-4-2 0 0,0-4-2 16,-1-3-2-16,1-3-1 0,3 0-1 15,-2-2-1-15,6-5 0 0,1 0-1 16,3 0 0-16,1-9-1 0,2 4 0 16,0-4-2-16,3 2-4 0,3-2-6 15,-2 1-6-15,3 0-9 0,1 1-10 0,0 2-97 16,2 1-97-16,-1-1-236 0</inkml:trace>
  <inkml:trace contextRef="#ctx1" brushRef="#br0" timeOffset="26980.24">16036 6222 408 0,'0'-5'98'16,"0"-1"1"-16,-2-1-63 0,2 3-8 15,0-1-2-15,0 1-3 0,0 1-1 16,0-1-2-16,0 4 0 0,0-5-1 15,0 5-2-15,2 0-1 0,-2 0-3 0,0 0-3 16,0 0-2-16,0 5-1 0,0 3 0 16,-4 6-2-16,0 0 0 0,-3 4 1 15,0 9 0-15,-5 5 0 0,1 5 0 16,2 0-1-16,-4 1 0 0,2 3-1 16,2-1 0-16,3-6-2 0,0-2 0 15,4-9 0-15,2 0 0 0,0-4 0 16,0-2 0-16,4-3 1 0,0-2 0 0,2-4-1 15,3 0 1-15,2-4 1 0,-2-4-1 16,5-5 1-16,3-4-1 0,3-4 1 16,-1-6-1-16,7-6 0 0,1-3-1 15,6-5-1-15,0-3 0 0,7-3 0 16,0-4-1-16,0 1 1 0,2 3-1 0,-2 2 1 16,-5 7-1-16,-6 1 1 15,-4 5-1-15,-6 7 1 0,-5 1-1 0,-2 4 0 16,-5-1-3-16,1 5-8 0,-2 1-12 15,-2-1 25-15,-4 3-143 0,0 5-115 16,0 0-297-16</inkml:trace>
  <inkml:trace contextRef="#ctx1" brushRef="#br0" timeOffset="31255.19">17569 6552 271 0,'-6'-9'60'0,"0"1"1"0,3 4-45 0,-2 0-4 0,0 4 4 0,3-6 2 0,-3 6 4 0,2 0 2 0,3-4 3 0,-6 4 2 0,6 0-1 0,-5-4-2 0,5 4-3 0,-6 0-2 0,6 0-2 0,0 0-3 0,-2 0-2 0,2-3-3 0,0 3-3 0,0 0-1 0,0 0-3 0,2 0-1 0,-2 3-1 0,10-3 0 0,0 7 0 0,1-7 1 0,4 4 0 0,5-4 0 0,6 0 0 0,1 0 0 0,1 0 0 0,3 0-1 15,1 0-1-15,1 0 0 0,-1 4 0 0,-4-4 0 16,-1 0 0-16,-7 5-1 0,1-5 1 16,-3 0-1-16,-9 0 1 0,-3 0 1 15,0 5 2-15,-6-5 2 0,-6 0 1 16,-1 3 1-16,-3 1 0 0,-3 1 1 15,-6 2-1-15,0 3-3 0,-2 2 0 16,0 2-1-16,-2 1-1 0,-3 3-1 0,4 3 0 16,4 2-1-16,-1-2 0 0,6 0-1 15,4 0 1-15,4 0-1 0,5-1 0 16,10-4 0-16,1-2 0 0,6-2 1 16,4-2-1-16,6-5 1 0,5-5-1 15,2-9 1-15,5-2 0 0,1 1-1 16,0-7 1-16,-1-1-1 0,-5-3 0 15,2-1 1-15,-7 1-1 0,-3 2 1 16,-6-4-1-16,-6 1 0 0,0 4 1 0,-4 5 1 16,-7 3 0-16,-3 1 2 0,0 3 0 15,-6 6-1-15,-2 0 1 0,-5 0 0 16,0 9-1-16,-7 2-1 0,3 0-2 16,-5 3 1-16,5 1-1 0,0 3 0 15,3-1 0-15,3-2 1 0,8 0-2 16,3-2 1-16,0-1 0 0,8-4 0 0,4-2-1 15,3-2 1-15,6-4-1 0,4-4 1 16,6-3 0-16,3-7 0 0,1 1 1 16,5-2-1-16,5-2 0 0,-5-2 0 15,0 1 1-15,-5 4-1 0,-4 0 0 16,-5 2 0-16,-6-1 0 0,-7 4 2 16,-6 1 1-16,-7 3 1 0,0 5 1 15,-3 0-1-15,-7 0 1 0,-1 5-1 16,-6 6-1-16,-1 1-1 0,-2 5-1 15,-2 4-1-15,3 3 1 0,1 1-1 0,9 1 0 16,2-2 0-16,7 0 0 0,6-2 0 16,4-5 0-16,8-4 0 0,3-7 0 15,9-6 0-15,3 0 1 0,1-14-1 16,2-5 1-16,5-7-1 0,-1-2 0 16,-1 0 0-16,1 0 1 0,-7-1-1 15,2 3 0-15,-4 2 0 0,-6 6 0 0,-4 0 0 16,-5 6 0-16,-5 1 1 0,0 4-1 15,-8 1 1-15,-3 2 1 0,0 4-1 16,0 0 1-16,0 0-1 0,-7 0 1 16,-1 6-1-16,2 2-1 0,-1-1 0 15,1 1 0-15,2 2 0 0,4 1 0 16,5-1-1-16,7 1 0 0,5-4 0 16,5-2-1-16,7 1 1 0,2-3 0 15,6-3-1-15,0-3 1 0,4-4 1 16,-4-2-1-16,0 0 1 0,-1-4-1 15,-6 1 1-15,-4 3 0 0,-5 1 0 0,-4 2 0 16,-5 0 1-16,-6-1 0 0,-6 0 1 16,0 1 0-16,-10-2 0 0,-2 0 1 15,-5 3 0-15,-3 2 1 0,0 3-1 16,-4 8 1-16,-1 1-1 0,2 3 0 0,3 2-1 16,0 1 1-16,3 1-2 15,1 3 0-15,5 0-1 0,1-3 0 0,5 3 0 16,5 1 0-16,5 0 0 0,3-2-1 15,2-4 1-15,3-4 0 0,6-2 0 16,2-8 0-16,2-7 0 0,5-4 0 16,3 0 1-16,2-2-1 0,5-4 1 15,1 1-1-15,2 0 0 0,1 0 0 16,-1 1 0-16,-4-2 1 0,-3 1-1 16,-2 3 0-16,-8 0 0 0,-4 3 0 15,-7 2 1-15,-4 2 3 0,-2 1 2 16,-7 5 1-16,0 0 0 0,-8 0 0 0,-3 5 0 15,-2 2-1-15,-8 4-2 0,-3 2-3 16,-4 4-1-16,-3 2 1 0,1 1-1 16,-2 1 1-16,5 2-1 0,8-1 0 15,-1-2-1-15,10-2 1 0,6-4-2 16,4-4 1-16,10-2-1 0,4-8 1 0,6-5-1 16,5-5 1-16,5-3 0 0,3-5 0 15,1 0 0-15,-1-2 1 0,0 0-1 16,0 3 0-16,-3 0 1 0,-6 5 0 15,0 0 0-15,-9 2-1 0,-1 3 1 16,-3 4 0-16,-5 3 0 0,-2 0 0 16,-4 0-1-16,0 7 1 0,0 2 0 15,-4 4 0-15,-1 1 1 0,-2 4-1 16,0 1 1-16,-2 2-1 0,4 1 1 16,0-2-1-16,5-4 1 0,0 2-2 15,0-2 1-15,7-5 0 0,7-3-1 0,4-3 1 16,8-5 0-16,5 0 0 0,8-3 1 15,7-7-1-15,5-6 0 0,0-4 1 16,2-2-1-16,-5-2 0 0,-2-2 0 0,-8 0 0 16,-6 3 0-16,-7 4 0 0,-7 1 0 15,-6 8 0-15,-7-1 1 0,-5 6-1 16,0 5 1-16,0 0-1 0,-10 0 1 16,2 6-1-16,-5 4 1 0,-1 4-1 15,-1 2 0-15,-2 2 0 0,2 4 0 16,2 1 0-16,0-1 0 0,6-2 0 15,2-2 0-15,5-2-1 0,0-2 0 16,6-4 0-16,8-5 0 0,2-5 0 16,6 0 0-16,5-11 0 0,5-3 0 15,4-1 0-15,5-3 0 0,1 0 0 0,-2-2 1 16,-3 3-1-16,-4 1 0 0,-4 0 1 16,-8 3 0-16,-7 1 1 0,-6 1 0 15,-2 4 0-15,-6 2 2 0,0 1-2 16,-10 4 1-16,0 0 0 0,-3 7 0 15,-2 0-1-15,-3 4-1 0,3 3 1 0,-1-1-1 16,4 3 0-16,2 1-1 16,8 0 1-16,2 1-2 0,10-3 1 0,1-3-1 15,9-2 0-15,5-2 0 0,2-8 1 16,3 0-1-16,3-9 1 0,0-4 0 16,2-2-1-16,-1-2 1 0,-2-1 0 15,-3 1 1-15,-3 1-1 0,-6 2 1 16,-3 2 0-16,-8 2 0 0,-3-1 2 15,-6 2-1-15,-7 4 1 0,-5-1-1 0,0 2 1 16,-8 4 0-16,0 0-1 0,0 11 0 16,-1 0 0-16,0 3 0 0,3 2 0 15,5 1-1-15,6 1 0 0,1 1 0 16,6-1 0-16,5 0 0 0,3-6 0 16,9 0-1-16,4-6 1 0,5-2 1 15,8-8-1-15,4-3 0 0,4-4 0 16,5-1 0-16,-1-4 1 0,0 2-1 0,-5-2 0 15,-2 0 1-15,-6 3-1 0,-2 0 0 16,-9 2 0-16,-2 1 0 0,-7 3 0 16,0 1 0-16,-6 3 0 0,0 3 0 15,-7 0 0-15,5 0 0 0,-5 5 0 16,0 4 0-16,0 3 0 0,0 5 0 16,-6 2 0-16,1 4 1 0,2 3-1 15,-2-3 1-15,-1 0-1 0,4 0 1 16,-3 0-1-16,5-1 1 0,-3-4-1 0,3-3 0 15,-6 2 1-15,2-6 0 16,-3 0 0-16,1-5 0 0,-1-2 1 0,-2-4-2 16,-5 0-2-16,-2-6-3 0,2 1-5 15,-2-1-7-15,-1 0-8 0,7 0-14 16,0 1-105-16,3-2-107 0,7 0-266 16</inkml:trace>
  <inkml:trace contextRef="#ctx1" brushRef="#br0" timeOffset="34163.45">21567 6721 405 0,'0'-4'87'0,"7"-3"1"0,-3-1-72 0,2-2-2 0,2 1 1 16,1-3 3-16,7 0 0 0,1-2 1 16,2-2 1-16,6-5 0 0,3-3-2 15,4-4-3-15,7-7-2 0,3-7-3 16,4-6-1-16,6 1-3 0,-2-8-2 0,-1 2-2 15,-2-1-1-15,-9 4 0 16,-10 5 2-16,-9 4 0 0,-6 3 0 0,-10 6 1 16,-3 4 1-16,-8 5 0 0,-1 5 0 15,-2 5-1-15,0 7-1 0,-3 6 0 16,-8 12-1-16,-2 7 0 0,-9 6 0 16,-7 12 0-16,-3 12 1 0,-8 11 0 15,2 13 1-15,-1 8 0 0,2 10 1 16,3 6-1-16,6 3-1 0,5-1-1 15,2-7 0-15,5-8-1 0,4-11 0 0,3-8 0 16,4-7 0-16,2-15 1 0,6-8 0 16,2-5 0-16,6-6 1 0,-5-7 1 15,5-5 0-15,0-4 0 0,6-3 2 16,-6-5 0-16,6-8 0 0,0-3-1 16,0-4 0-16,3-7 0 0,3-4-2 15,2-8-1-15,2-7-1 0,0-6-1 16,-2-5 0-16,4-2 0 0,-3-4 0 15,4 2-1-15,-2 2 1 0,-1 4 0 16,-2 4 0-16,-1 7 0 0,-2 2 0 0,-4 8 0 16,-2 3 0-16,-1 3 0 0,-4 6-1 15,5 2 1-15,-5 5 0 0,5 4-1 16,-2 6 0-16,3 0 0 0,1 0 0 16,0 8 1-16,4-1-1 0,-2 4 1 0,4 1 0 15,0 0 0-15,5 0 0 0,1-4 0 16,4-1 0-16,9-1 0 0,1-6 0 15,4 0-1-15,0-6 1 0,1 0 1 16,-2 0-1-16,-3-5 0 0,-4 2 0 16,-5 1 1-16,-5 2-1 0,-1 1 0 15,-6 1 0-15,-3 4 0 0,-4 0 0 16,-5 5 1-16,0 2 0 0,0 3 1 16,0 2-1-16,-7 3 1 0,0 1 0 0,1 1 0 15,-1-1-1-15,1-1 0 16,1-2-1-16,5-2 0 0,0-1 0 0,6-3 0 15,1-7 0-15,4 0 0 0,6 0 0 16,-1-8 0-16,4 1 0 0,0-4 1 16,-1 1-1-16,1-3 1 0,-2 1-1 15,-3-5 0-15,-5 1 1 0,-2-3-1 16,-8-2 0-16,0 0 1 0,-8 1-1 0,-4 1 0 16,-1 2 0-16,-7 3 1 0,0 7-1 15,1 3 0-15,-2 4 0 0,-3 9 0 16,2 3 0-16,-2 4 0 0,2 4 1 15,2-2-1-15,3 0 0 0,1 1 0 16,7-3 0-16,2-3 0 0,7-1-1 16,0-3 1-16,5 0-1 0,5-5 0 15,8-4 0-15,3 0 1 0,4-9-1 16,6 0 1-16,0-2 1 0,9-4-1 16,0-1 1-16,-3 1-1 0,1-1 0 0,-3 3 0 15,-4 3 0-15,-3 1 1 0,-6 3-1 16,-4 2 0-16,-3 4 0 0,-3 0 1 15,-3 7-1-15,0-1 0 0,1 3 1 16,-3 0-1-16,0 0 0 0,1 1 1 16,-1 0-1-16,1-3 0 0,1 2 1 15,-2-2-1-15,-1-2 0 0,-1 0 0 16,0-1 0-16,-5-1 1 0,4 2 0 0,-4-1 1 16,-6 3 1-16,-4 0-1 0,-4 3 1 15,-7 1 1-15,-7 4 0 0,-2 0-1 16,0 2 0-16,-1-1 0 0,2 2-1 15,3 2 0-15,6 1 0 0,7-3-1 16,6 0 0-16,7 1-1 0,0-2-1 0,12-3 0 16,3 0 1-16,8-4-1 0,3-2 1 15,2-2 0-15,1-6 0 0,1 0-2 16,-1-4-3-16,-6-2-6 0,0-2-10 16,-3-2-12-16,-4-2-109 0,1 0-109 15,-4-3-272-15</inkml:trace>
  <inkml:trace contextRef="#ctx1" brushRef="#br0" timeOffset="35343.83">23454 6031 438 0,'0'-8'99'16,"0"1"1"-16,-4 1-76 0,4 2-5 16,-5 1-2-16,5 3 0 0,-5-4-2 15,5 4-3-15,-6 0 0 0,4 0 0 16,-4 5 1-16,-6 4 1 0,1 3-1 0,-4 6 0 16,-7 6 0-16,-4 11 1 15,-1 3-2-15,-4 8-1 0,0 4-2 16,-1 7-2-16,2-1 0 0,0-3-2 15,0-5-1-15,3-1 0 0,1-6-1 0,4-9-1 16,2-6 0-16,6-7 0 0,1-3-1 16,7-4 0-16,2-3-1 0,1-4 1 0,3-5 0 15,0 0-1-15,0 0 1 16,0-9 0-16,6-1-1 0,0-3 0 16,2-4-3-16,8-3-2 0,-2-8-4 0,5-8 0 15,4-4-2-15,1-6-1 0,2-2 2 16,0-7 2-16,1-2 2 0,2 2 2 15,0 5 3-15,-2 6 1 0,-3 7 0 16,-1 2 2-16,2 6-1 0,-4 6 2 16,-4 6-1-16,0 3 1 0,-4 3 1 15,-1 4-1-15,-4 7 0 0,-5 7 2 16,0 4 1-16,-3 6 0 0,0 5 1 0,0 7 0 16,0 6 1-16,-7 6 1 0,-4 4-2 15,-1 4 0-15,1 4-1 0,-2 0-1 16,1-3-1-16,2-2-1 0,0-5-1 15,6-5 0-15,4-6-1 0,-4-4 0 16,4-6-1-16,0-3 1 0,0-4 0 0,2-6-1 16,-2 0 0-16,0-4 1 0,0-5 0 15,0 0 0-15,0 0-2 16,-4-5-2-16,0-4-2 0,-3-2-2 0,-6-1-4 16,1-2-1-16,-3-3-1 0,0-1 1 15,-2 1 2-15,1 0 2 0,-1-2 2 16,4 3 4-16,-3 0 0 0,2 0 2 15,1 1 0-15,-1 4 2 0,4 1 0 16,-2 3 1-16,5 1 1 0,1 2-1 16,2 4 1-16,4 0 0 0,0 0-2 0,0 4 0 15,4-1 0-15,2 3-1 16,3 1 1-16,3 0 1 0,0 0-1 0,5-1 2 16,-1 0 0-16,-1-1-1 0,3-2 0 15,-1-3 0-15,-1 6-1 0,-2-6 0 16,-1 0-1-16,0 4 0 0,-1-4-3 15,-4 3-6-15,2-3-9 0,-4 0-14 16,-1 0-100-16,1 0-105 0,-6-7-259 16</inkml:trace>
  <inkml:trace contextRef="#ctx1" brushRef="#br0" timeOffset="36963.59">23755 6573 431 0,'0'-5'95'0,"4"5"1"0,-4-7-70 0,6 2-13 15,0 1 0-15,0-4 2 0,1 2 0 16,-2-3 1-16,0 1 2 0,-1-1 0 16,-4 0 1-16,4-4-1 0,-4 2-2 15,-6-1-1-15,1-1-2 0,-3 2-2 16,1 1-2-16,-2 1-2 0,1 3-2 0,-1 6-1 16,-2 0-2-16,0 0 0 0,0 11-1 15,-3 1 0-15,-4 4 0 0,4 2-1 16,-5 3 0-16,2 1 1 0,-1-1-1 15,0-1 0-15,5-2 0 0,1 0 1 16,3-3-1-16,2-2-1 0,7-1 1 16,0-2-1-16,8-2 0 0,5-4 0 15,1-4 0-15,5 0 1 0,1-7 0 16,5-1 0-16,-3-4 1 0,0-1-1 16,-4-2 1-16,0 1-1 0,-4 1 1 0,-4 2 0 15,-4 3 3-15,-2 1 1 0,-4 2 0 16,0 1 1-16,0 4 0 0,-7 0 0 15,1 0-2-15,-1 7 0 0,-1 2-3 16,-1-1 0-16,1 1-1 0,-1 4 1 16,2-2-1-16,1 1 0 0,1-1 0 0,5-2 0 15,0 0 0-15,0-4-1 0,9-1 1 16,1-4-1-16,6 0 1 0,5-5 0 16,2-2 0-16,9-2 0 0,2-3 1 15,6-2-1-15,-2 2 0 0,-3-1 0 16,0 1 0-16,-4 1 1 0,-7 2-1 15,-9 1 0-15,-2 4 1 0,-6 4 0 16,-3-4 0-16,-4 4 0 0,0 0 0 16,-8 7 1-16,0 0 0 0,-3 5-1 0,-5 1 1 15,-4 2-1-15,1 2 2 16,-3 2-1-16,-3-1 0 0,4-1 0 0,2-1 0 16,4 1 0-16,3-5-1 0,2 0 0 15,5-6-1-15,5 1 0 0,7-7 0 16,2 0 0-16,3-8 0 0,8-2 0 15,1-1 1-15,4-2 0 0,2-2-1 16,-1 0 1-16,0 1-1 0,-1 3 0 16,-5 1 0-16,-2 2 1 0,-1 1-1 0,-5 3 0 15,-4 4 0-15,-2 0 0 0,0 0 0 16,-6 4 0-16,2 4 0 0,-2 2 1 16,0-1-1-16,0 4 1 0,0 3 0 15,0-1-1-15,0 2 1 0,6-3-1 16,-6 2 0-16,7-2 0 0,0-3 0 15,6-4-1-15,3-3 1 0,1-4 0 16,8 0 0-16,0-5 0 0,4-3 0 0,4-1 0 16,1-2 0-16,-1-1 0 0,-2-4-1 15,-4 3 1-15,-6 0 0 0,-2-1 0 16,-11 2 2-16,-3 2 2 0,-5 1 1 16,-7 2 1-16,-4 2 0 0,-4 2 0 15,-7 3 0-15,-1 0-2 0,0 6-1 16,-1-1-2-16,1 4 0 0,4 2-1 15,1-1 0-15,6 1 0 0,4 1 0 16,2 0-1-16,6-2-1 0,6 0 1 0,2-2-1 16,9-5-1-16,5-3 0 0,5-4-1 15,5-6-2-15,1 0 1 0,4-5-1 16,-2-2 0-16,-3 0 0 0,-5-3 2 16,-2-1 1-16,-7-1 1 0,-1-4 1 0,-4-2 1 15,-4 0 0-15,-3 2-1 16,0 1 1-16,-6 4 0 0,5 5 0 15,-5 4 0-15,0 6-1 0,0 6 1 0,-7 6-1 16,2 6 0-16,-3 7 0 0,-2 3 0 16,-5 4 1-16,1 6 0 0,-5 1 1 15,4 2 0-15,-4 0-1 0,0 0 1 16,1-2-1-16,4-1 1 0,1-2-1 16,7-2 0-16,3-3 0 0,3-5 0 15,7-7-1-15,5-1-5 0,4-6-8 16,2-6-11-16,3 0-10 0,0-11-100 15,2-1-104-15,0-3-251 0</inkml:trace>
  <inkml:trace contextRef="#ctx1" brushRef="#br0" timeOffset="37729.69">25128 6376 510 0,'-15'13'109'0,"-3"4"1"0,-3 5-88 15,1 6-12-15,-1 5-1 0,-4 5 1 16,2 2-1-16,-6 2 0 0,8-2 1 16,-4-1-2-16,5-2 0 0,5-2-2 15,-3-5-1-15,10-4-1 0,2-4-1 16,0-7 0-16,6-3-1 0,0-4 0 16,0-3 3-16,0-5 2 0,0 0 1 0,6-11-1 15,-1-2 0-15,3-5 1 0,5-7-2 16,1-5-2-16,6-6-2 0,-1-3-1 15,7-4 0-15,0-3 0 0,1-5-1 16,-2-3 1-16,-3 1-1 0,1 2 0 0,-2 3 1 16,-6 4 0-16,3 6-1 0,-6 7 1 15,-1 8 0-15,1 8 0 16,0 1 1-16,2 7-1 0,-1 2 1 0,0 5-1 16,0 7 1-16,1 3 0 0,-2 3 1 15,-3 5 1-15,-2 4 0 0,-2 3 1 16,-5 4 0-16,0 2 1 0,-8 2 0 15,-1 0 1-15,-2 1-1 0,-6-5 1 16,-1-3 1-16,0-4 0 0,-3-4 0 16,-1-5 0-16,5-3 0 0,0-3-1 15,4-4-2-15,5-3-2 0,3 0-2 0,5 4-2 16,0-4 0-16,7 0-1 0,4 0-1 16,2 6 2-16,0-1 0 0,3 2 1 15,1 2 1-15,-1 2-1 0,0 3 0 16,-2 2 1-16,-5 3-2 0,-2 2 1 15,-7 1 0-15,0 0 1 0,0 2-1 16,-8 2 1-16,-4-1 1 0,-1 0 1 0,-2-1 1 16,-3 0 1-16,-3-2 2 0,0-4 0 15,-5-3 1-15,-5-2 0 0,2-6 0 16,-5-2-1-16,-2-5 0 0,6 0-2 16,-1-10-2-16,3 1 0 0,3-2-1 15,5-1-1-15,5 0-1 0,3 1-1 16,1 1-5-16,4 2-5 0,5 2-5 15,2 2-7-15,0 0-6 0,0 4-7 0,0-6-8 16,7 6-6-16,1-6-90 0,3 3-2 16,1 0-80-16,3 3-163 0</inkml:trace>
  <inkml:trace contextRef="#ctx1" brushRef="#br0" timeOffset="38202.28">25207 6985 458 0,'0'5'102'0,"0"-1"2"16,0 1-75-16,6-1-13 0,-2 3 0 16,-1-4-1-16,1 2 0 0,-1-1-1 15,3-1 0-15,0-3 1 0,-3 6 0 16,-3-6 1-16,5 0-2 0,-1 0 0 16,-4 0-1-16,6 0 0 0,-6 0-2 15,7 0-1-15,-1 0-2 0,-3-6 0 16,2 3-1-16,-3 3 0 0,-2-5 1 0,0 5 4 15,6 0 1-15,-6 0 1 0,0 0 1 16,-3 0-1-16,3 0-1 0,-5 7-3 16,5-3-3-16,-6 0-3 0,1 0-2 15,2 1-1-15,3-1 0 0,0 0 0 16,0-4-1-16,0 4-1 0,0-4 0 16,0 0 0-16,0 0 1 0,6 0-1 0,-6-7 1 15,3 2-1-15,-3-1-2 0,0 0-5 16,4 1-7-16,-4-4-5 15,0 4-10-15,0-2-11 0,0 1 0 0,0-1-105 16,0-2-100-16,6 0-248 0</inkml:trace>
  <inkml:trace contextRef="#ctx1" brushRef="#br0" timeOffset="38792.93">25366 6754 519 0,'0'-5'116'0,"-3"1"0"16,3 4-83-16,0-5-18 0,-4 5-3 16,4 0-1-16,0 0-1 0,0 0 1 15,0 0 0-15,0 5 2 0,-5-5 0 16,5 6-2-16,0-1-2 0,-3 0-2 15,3 0-2-15,0 0-1 0,0-2-2 16,0 1 0-16,0-4-2 0,6 4 1 16,-2-4-1-16,0 0 0 0,2 0 1 15,-1-4 0-15,-2-1 0 0,3-1 0 0,3 0 1 16,-6 1 0-16,-3-2 1 0,2 1 0 16,-2 1 2-16,0 5 0 15,-5-4 0-15,-2 4 0 0,2 0 1 0,-3 0-2 16,0 5-1-16,1-1-1 0,-2-1 0 15,2 1-1-15,1 2 0 0,1-3 0 16,-1 1-1-16,6-4 0 0,0 7 0 16,0-7-1-16,0 0 0 0,7 0-1 15,-2 0 1-15,1-6 1 0,0 3-1 16,0-2 2-16,1-2 0 0,-4-1 0 0,1 2 1 16,-4 0 1-16,0 0-1 0,0 0 1 15,-5 2 0-15,1 4 0 0,-5 0 0 16,1 0-1-16,0 7 0 0,-3-3 0 15,3 2-1-15,1 2 0 0,2-3-1 16,0-1 0-16,5 0 0 0,0-4-1 0,0 5 0 16,6-5-1-16,1 0-1 15,-1 0-4-15,5-6-4 0,-3 2-7 0,-2-1-11 16,0 0 50-16,-4-3-162 0,-2 2-114 16,5 2-297-16</inkml:trace>
  <inkml:trace contextRef="#ctx1" brushRef="#br0" timeOffset="54278.16">15691 8795 162 0,'4'-3'45'16,"2"-3"4"-16,-2 1 2 0,2 0-25 15,-2 1 5-15,2 1 3 0,-3-1 3 16,1 0-1-16,-4 1-1 0,6 3-6 0,-3 0-6 15,1-5-5-15,1 5-4 16,0-5-4-16,1 5-2 0,0-5-1 0,-1 1-2 16,1 0 0-16,3-2 1 0,-4 3 1 15,3-2 0-15,-1 1 0 0,1 0 0 16,1 1 0-16,0-3 0 0,-1 2-1 16,5 1-1-16,0-2-1 0,0 0 0 15,1 0 0-15,0 1 0 0,1 1 0 16,-2-1 0-16,1 0 0 0,-1 4 0 0,0-3 1 15,-3 3-1-15,4-4 1 0,-2 4-1 16,-1-4 0-16,0 4 0 0,1 0-1 16,-3 0 0-16,2 0 0 0,-5 0-1 15,1 0 1-15,-1 4 0 0,-1 1 1 16,-5 1 0-16,5 2 0 0,-5 2 1 16,0 1 0-16,0 2 1 0,0 0-1 15,-4-3 0-15,4 1-1 0,-5-1 0 0,5 2-1 16,-2-1-1-16,2 1 0 0,-5 2 0 15,5 2-1-15,0 4 0 0,0-2 0 16,0 3-1-16,0-1 1 0,0 1-1 16,0 1 1-16,0 0 0 0,0 0 0 15,5 0 0-15,-5-3 1 0,4-1 1 16,-4-1 0-16,5 0 1 0,-5-1-1 0,0 1 1 16,5-1-1-16,-5 1 0 0,0 2-1 15,-5 0 0-15,2 2-1 0,3-3 0 16,-5-2 0-16,5 2 1 0,-4-1-1 15,1 1 1-15,3-1 0 0,-5 2 0 16,5 2 1-16,0 1 0 0,-4 0 0 16,4 1 0-16,0-2-1 0,0-1 0 15,0 1 0-15,0-1-1 0,3-1 0 16,-3 0 0-16,0-1 0 0,0-2-1 16,0 2 1-16,0-1 0 0,0-1 0 0,-5 2 0 15,3 3 0-15,-4 0 1 0,2 0 0 16,0-6 0-16,-1 1 0 0,1 1 0 15,1-1 0-15,3 2-1 0,-5-4 0 16,5 2 0-16,0 2-1 0,0 1 1 16,0-1-1-16,0-1 1 0,0 1-1 15,0-1 1-15,0 1-1 0,0 2 1 0,-2-2-1 16,2 1 1-16,0 1-1 0,0-1 1 16,-6-4-1-16,6 1 1 0,-3-1-1 15,3-3 1-15,-4 2-1 0,4-2 0 16,-3 0 1-16,3 0-1 0,-3 1 0 15,3-2 0-15,0 0 0 0,0 0 0 16,0-1 0-16,5 1-1 0,-5-1 2 16,5-2-1-16,-2 0 0 0,3 1 1 15,-4-2-1-15,3 0 1 0,1-4 0 0,-2 1 0 16,2-4 0-16,1 4 0 0,0-4 0 16,0 4 0-16,2-4-1 0,2 0 1 15,-1 3-1-15,2 0 0 0,2-3 1 16,-1 5-1-16,3-5 0 0,0 3 0 15,1-3 1-15,0 4-1 0,0 0 0 16,-1-4 1-16,4 4-1 0,0-4 0 16,-2 0 1-16,0 0-1 0,-1 0 0 0,5 0 1 15,-1-5-1-15,-2 5 0 0,1-7 1 16,-2 7-1-16,1-8 0 0,-3 8 1 16,-1-3-1-16,-1 0 1 0,-4-1-1 15,1 0 1-15,-4-3-1 0,-1 7 1 16,-1-9 1-16,-5 4-1 0,0 1 0 15,0-1 0-15,-5 5 0 0,0 0-1 0,0 0 1 16,-4 0-1-16,2 0 0 16,-1 7 0-16,-4-1 1 0,4-2-1 0,-3 2 0 15,3-3 1-15,-4 2-1 0,3 1 0 16,-3-2 0-16,2 1 0 0,1 2 1 16,-4 1-1-16,4 0 0 0,0 3 1 15,0 0-1-15,2 0 0 0,0 1 1 16,0 2-1-16,1-1 1 0,-1-1-1 15,1 1 0-15,0 1 0 0,-1 0 0 16,1 1 0-16,-1 1 0 0,1-2 1 0,1 3-1 16,-1-3 1-16,3 1 1 0,-3-3 0 15,3 3 0-15,3-2 1 0,-5 1 0 16,0-2 0-16,5 1-1 0,-5-1 1 16,2 3-1-16,-2-2 0 0,1 0 1 15,0 2-1-15,-2 2 1 0,4 0 0 16,-3 2 0-16,1-4-1 0,0 2 1 0,-1-2-1 15,1 1-1-15,4-1 0 0,-4 0 0 16,4-1 0-16,-5 1-1 0,5 1 1 16,0 0-1-16,0-1 1 0,5-1-1 15,-5 1 1-15,0 1 0 0,3 0 0 16,-3 0 1-16,0-1-1 0,0-1 0 16,5 1 1-16,-5-2-1 0,0-1-1 15,3 2 1-15,-3-1-1 0,0-1 0 16,4 0 0-16,-4 0 1 0,0 0-1 0,0 2 1 15,3-2-1-15,-3 0 0 0,0 0 1 16,0 2 0-16,0 0 0 0,0 0 0 16,3 1 1-16,-3 1 0 0,0-3 1 15,0 3 0-15,0-4 1 0,5 4-1 16,-5-2-1-16,2 2 1 0,3 1-2 0,-5 4 1 16,5-2-1-16,-2 3 0 15,-3-1-1-15,6 0 1 0,-6 0-1 16,4-3 1-16,-4 1-1 0,3-1 1 0,-3-1-1 15,5-1 1-15,-5 0-1 0,2-1 1 16,-2-1-1-16,6 1 0 0,-6-1 1 16,0-1-1-16,3 2 0 0,-3-3 1 15,0 0 0-15,0 1 0 0,0-1 1 16,0 2 0-16,0-2 1 0,0 0 1 16,0-1-1-16,0 1 0 0,0 0 0 0,4-1 0 15,-4 1-2-15,0 3 1 0,0 0-1 16,5 2 0-16,-5 2 0 0,0 2 0 15,0-1 0-15,0-1 1 0,0 0 1 16,0-1 0-16,-5 2 0 0,5-4 1 16,0 1 0-16,-3 0 0 0,3-1 0 15,0 0-1-15,-4-1 0 0,4 0 0 0,-6-2 0 16,4 1 1-16,-3-5 0 0,-1 4 0 16,-1-1 1-16,-2 0 0 0,-3-1 0 15,-4 2-1-15,1 3-1 0,-1 0 0 16,-2 1 0-16,-2 0-2 0,4 0 1 15,-1 5-1-15,3-3 0 0,-3 0 1 16,2 1-1-16,0-3-1 0,-2 0 1 16,-1-2 0-16,-3-4-1 0,2-3-1 15,-3-1-1-15,2-1-2 0,2-6-3 16,2 0-6-16,3 0-8 0,4 0-10 0,1-9-8 16,5 1-15-16,3 0-110 0,-4-6-115 15,4-2-278-15</inkml:trace>
  <inkml:trace contextRef="#ctx1" brushRef="#br0" timeOffset="56893.57">16054 9187 233 0,'-12'7'68'0,"5"0"6"0,-3-2-26 0,4-1-6 0,2 0 0 0,0-1-2 0,4-3-3 0,-5 4-5 0,5-4-4 0,0 0-4 0,0 0-2 0,-4 0-4 0,4 0-5 0,0 0-2 0,0 0-3 0,4 0-2 0,1-4-2 0,0 1 0 0,7-4-1 0,1-1 0 0,5-3 1 0,3-3-2 0,7-2 0 0,-1-2 0 0,5 3-1 0,1 2 0 16,0-4 0-16,-1 4-1 0,-1 1 1 15,-5 2 0-15,-2 2 0 0,-3-1 1 16,-2 2 0-16,-6 1 1 0,-1 1 0 16,-5 5 0-16,-1-5 1 0,-3 5 2 15,-3 0 1-15,5 0 3 0,-5 0 2 16,0 0 0-16,0 0-1 0,0 0 1 0,-3 0-3 16,3-3-2-16,0 3-3 0,-4 0-2 15,4 0-1-15,0 0 0 0,0-4 0 16,-4 4-1-16,4 0 1 0,0-3-1 15,-3 3 0-15,3-4 1 0,-6 4-1 16,2-6 0-16,0 3 0 0,-1-2 0 16,-2 1 0-16,-1-1 0 0,-1 0 0 15,-4-1 0-15,0-1 2 0,0 0 1 0,-3 0 1 16,1 1 0-16,0 0 1 0,1-1 1 16,3 1-1-16,0-1 0 0,5 3-2 15,2 0-1-15,4 0 0 0,-4 4-2 16,4 0 0-16,4 0 0 0,-1 4 0 15,6-4 0-15,1 0-1 0,4 0 1 16,2-4 1-16,2 0-1 0,1-3 0 16,1 1 0-16,0 1 1 0,-1 5-1 15,1 0 0-15,-3 0-1 0,-1 0 1 0,-2 0 0 16,-1 8-1-16,-1-2 0 0,-3 1 0 16,-1 1 0-16,0 0-1 0,-5 4 2 15,-3-1-1-15,0 4 1 0,0 0 0 16,0-2 1-16,-3 3-1 0,-7-1 1 15,3 1 0-15,-2-2 0 0,0 0 0 16,0-1 0-16,-4 0-1 0,3-2 0 0,0-1-1 16,1-1-5-16,-2-1-5 0,1 0-7 15,0-3-11-15,4 2-2 0,-1-7-102 16,1 7-98-16,-1-4-239 0</inkml:trace>
  <inkml:trace contextRef="#ctx1" brushRef="#br0" timeOffset="59443.19">16855 9018 398 0,'0'-7'88'0,"0"3"0"0,-2-2-69 16,2 0-6-16,0-1-2 0,0-2 0 15,2 1-2-15,4-3 0 0,-6-1 1 16,6-2 2-16,-4-1-1 0,4 0 0 16,-2 1-1-16,-1-2 1 0,-3-1 0 15,5 2 0-15,-5-1 2 0,-5 3 0 16,2 2 2-16,-5-1-1 0,-1 3 1 0,-5 3-2 16,0 1-1-16,-4 2-2 0,-1 3-2 15,2 0-2-15,-7 0-1 0,0 3-2 16,2 6-1-16,0 4-1 0,-2 2 0 15,5 7 0-15,-1 0 0 0,7 4 0 16,5 1-1-16,1 1 1 0,7-4-1 16,0-1 1-16,7-3-1 0,3-5 0 15,4-5 1-15,5-5-1 0,3-5 1 16,4 0-1-16,2-10 1 0,5-1-1 16,1-5 1-16,4-1-1 0,-5-4-1 0,-5 4 1 15,-2-5 0-15,-6 1 0 0,-1-1 0 16,-8 6 1-16,-6 0 0 0,-5 3 0 15,0 3 0-15,0 3 1 0,-4 0 0 16,-2 7 0-16,-1 0 0 0,-5 10 0 16,4 1-1-16,-4 3 1 0,-1 2-1 15,3 5 0-15,-1 1 0 0,0 0 1 16,6 1-1-16,1-2 0 0,4-3-1 0,0-2 1 16,8-3-1-16,1-4 0 0,3-3 1 15,5-6 0-15,4 0 0 0,0-10 0 16,4-4 0-16,2-1 0 0,2-5 0 15,1-3 0-15,1 1-1 0,-4 1 0 16,1 2 1-16,-2 1-1 0,-4 4 1 16,-4 2 0-16,-3 5-1 0,-3 3 1 15,-5 4 0-15,-2-5 0 0,-5 5 0 0,3 6 1 16,-3-1 1-16,0 1 0 0,-7 1 0 16,4 1 2-16,-3 8-1 0,-4-1 1 15,1 5-1-15,-3 2 0 0,3 1 0 16,-4 0-1-16,1 0-1 0,-2 0 0 15,2-4 0-15,0 0-1 0,2-6 0 16,-1-1 0-16,5-3 0 0,3-2 0 16,-1-3-1-16,4-4 1 0,0 4 0 15,0-4 0-15,0 0 0 0,0 0-1 0,0-6 1 16,5 6 0-16,-3-7 0 0,-2 2 0 16,6-1 0-16,-6 0 0 0,6 1-1 15,-6-1 1-15,5 2-1 0,-5-1 1 16,0-1-1-16,3 1-1 0,3-1 1 15,-6 0-1-15,7-1-1 0,-2-3 0 16,2-1 0-16,2 0-1 0,6-4 1 0,-1 1-1 16,2 1 1-16,3 0 0 0,2-1 0 15,5 1 1-15,0 1 0 0,0 1 0 16,-1 2 1-16,-3 1 0 0,-1 1-1 16,-2 4 1-16,-6 3-1 0,0 0 0 15,-6 0-1-15,-1 4 1 0,-1 2-1 16,-5 0 1-16,0 4 0 0,0 0 0 15,0 4 1-15,-5 1 0 0,-1-1 1 0,0 2-1 16,-1-1 1-16,1-1 0 0,3-2 0 16,3-2-1-16,-4-2 0 0,8-1 0 15,-1-2 0-15,7-5 0 0,0 0 0 16,3 0 0-16,6-7-1 0,-1-2 0 16,4-4-1-16,1-4 0 0,0-1-1 15,3-2 1-15,-1-1-1 0,2 2 1 16,-1 0 1-16,-3 0 0 0,1 6 1 15,-9 1 0-15,3 3 1 0,-9 2 0 16,0 1 1-16,-6 6 0 0,-3-4 0 0,0 4 0 16,0 5-1-16,-3-2 1 0,-6 4 0 15,1 2-2-15,-5 3 0 0,0 1 1 16,-1 5-1-16,2-3 1 0,3 3 0 16,1 0-1-16,2-2 1 0,6-1-1 15,0-3 0-15,0-2 0 0,2-2-1 16,6-3 1-16,3-5 1 0,1 0-1 15,3 0 1-15,2-4 0 0,4-3 0 0,2-4 0 16,3-2 0-16,-1-1-1 0,2-1 1 16,-1-1-1-16,0 2 0 0,-4 0 0 15,-4 3 1-15,-3 4-1 0,-4 0 1 16,-3 4-1-16,-2-1 0 0,-6 4-1 16,2 0 0-16,-2 0-1 0,-3 4 1 0,-3-1-1 15,-1 4 1-15,0 4 1 0,-4-1 0 16,-2 1 0-16,0 2 1 0,3-1 0 15,0-1-1-15,1-1 1 0,1-2-1 16,2 0 1-16,1-2-1 0,0-1 0 16,5 0 1-16,-3-5-1 0,3 5 1 15,0-5 0-15,0 3-1 0,-4-3 1 16,4 0-1-16,0 0 1 0,0 0 0 16,-6 0-1-16,6 0 1 0,0 0-1 15,0 0 1-15,0 0-1 0,0 0 0 0,0 0 1 16,0 0-1-16,0 0-1 0,-3 0 1 15,3 4 0-15,0-4-1 0,0 0 1 16,0 4 0-16,0-4-1 0,-5 3 1 16,5-3-1-16,0 6 1 0,0-3 0 15,-2 1 0-15,2-4 0 0,0 5 0 16,-4-2 0-16,4-3 0 0,0 4 0 0,0-4 1 16,-6 0-1-16,6 4 0 0,-2-4 0 15,2 0 0-15,-5 0 0 0,5 5 0 16,-3-5 0-16,3 3 0 0,0-3 0 15,-6 4 0-15,6-4 0 0,0 6 0 16,0-6 0-16,-5 5 0 0,5-1 0 16,0-1 0-16,0 1 0 0,0 1 0 15,-2-2 0-15,2 1 0 0,0 0 0 16,0 1 0-16,0-1-1 0,0-1 1 0,0-3 0 16,3 7 0-16,-3-7 0 0,6 4-1 15,1-4 1-15,-1 0 1 0,0 4-1 16,1-4 0-16,5 0 1 0,0 0-1 15,1 0 1-15,3 0-1 0,-2-4 1 16,6 4 0-16,0-8-1 0,-2 5 1 16,2-4 0-16,0-2-1 0,0-2 1 15,1-2-1-15,-1-3 1 0,3 0-1 0,-1-3 0 16,1 1 1-16,0 0-1 0,-2 1 0 16,-1 3 1-16,-1 2-1 0,-5 1 0 15,-1 3 1-15,1 0-1 0,-3 2 0 16,-3 2 1-16,1-2-1 0,-4 2 1 15,1 4-1-15,-2-4 1 0,-4 4 1 16,0 0-1-16,0 0 0 0,0 0-1 16,0 0 0-16,0 0 0 0,-5 3-1 15,0 0 0-15,-2 5 0 0,0 1 1 0,-1 1 0 16,-3 1 0-16,3 2 1 0,-1 1 0 16,1 0 0-16,3 1-1 0,0-1 1 15,0 0-1-15,5 0 1 0,0-2-1 16,0-1 0-16,7-3 0 0,-1 3 0 15,2-5 0-15,4 0 1 0,1-6-1 0,7 0 0 16,1 0 0-16,2-7-1 16,4-1 0-16,0-2-1 0,0-5 1 0,0 1-1 15,-2-4 1-15,-2 2 0 0,-1-2 0 16,-5 1 1-16,-1 1 0 0,-5 3 0 16,0 1 0-16,-4 4 2 0,-3 1 0 15,0 2 2-15,-4 5 0 0,0 0-1 16,0 0 1-16,-6 4-1 0,-2 3 0 15,0 3-1-15,-2 4-2 0,-1 5 1 0,-2 0 0 16,-1 2-1-16,0 0 1 0,3-2-1 16,4-1 0-16,2-1 0 0,5-5 0 15,5 0-1-15,3-1 0 0,6-4-2 16,5-2-1-16,9-5 0 0,1 0-2 16,5-9 0-16,2 1-1 0,1 0 1 15,2-3 0-15,-2 1 3 0,-4 0 0 16,-6 4 2-16,-4 1 0 0,-5 0 1 15,-4 2 1-15,-7 3 1 0,-4 0 0 0,-3 3 2 16,-5 2 0-16,0 3 0 0,-5 0 1 16,4 4 0-16,-4-2-2 0,1 1 0 15,1 1-1-15,2-2-1 0,2 0-4 16,4-1-5-16,0-2-7 0,0-1-10 16,4-1-13-16,3-5-102 0,6 0-107 0,-4 0-255 15</inkml:trace>
  <inkml:trace contextRef="#ctx1" brushRef="#br0" timeOffset="59711.63">18980 8874 484 0,'-7'0'110'0,"1"0"1"0,2 0-82 15,-1 0-9-15,5 0 0 0,-4 3-5 16,4-3-5-16,0 0-2 0,0 5 1 16,3-5-1-16,1 0 0 0,-1 0 0 15,0-5 0-15,3 5 3 0,-3-5 5 16,-3 2 2-16,0-2 2 0,0 2 4 0,0 3 0 16,-8-5 0-16,1 5-4 15,-3 0-3-15,2 0-4 0,-4 0-5 0,1 5-2 16,-1-2-3-16,5 2-2 0,1 0-2 15,-1 0-10-15,4 1-11 0,3-1-15 16,3 0 48-16,4-5-162 0,-1 0-120 16,0 0-300-16</inkml:trace>
  <inkml:trace contextRef="#ctx1" brushRef="#br0" timeOffset="61041.31">19082 9077 425 0,'4'-6'91'16,"5"-1"0"-16,3-2-74 0,6-6-9 0,3-3 1 16,6-4 3-16,6-1 3 0,3-5 2 15,4-3 2-15,3 0 3 0,3-2 0 16,0 0-1-16,0-2-4 0,0-3-2 16,-6 0-4-16,-7 0-2 0,-3 4 0 15,-4-2 2-15,-6 3 1 0,-3 6 1 16,-8 5 3-16,-3 6 0 0,-1 7-1 15,-5 2-2-15,0 7-5 0,0 7-1 16,-7 5-1-16,-1 8-2 0,-9 6 0 16,-3 10 1-16,-4 6 0 0,-6-1 1 0,-3 8-1 15,-1 0-2-15,1-1 0 0,1-1-1 16,4-2-1-16,0-6 1 0,4 0-1 16,5-8 0-16,4-5 0 0,2-3 0 15,1-8 0-15,4-5 1 0,0-2-1 0,4-8 0 16,-2 0 0-16,1 0 0 15,-1-8-2-15,2 2 1 0,-1-6-2 0,1-2 1 16,1 1-1-16,3-3 0 0,-4-1 1 16,4-1 1-16,4-1-1 0,0 2 1 15,2 1 0-15,1 0 0 0,3 2 0 16,-3 3 0-16,5 1-1 0,2 3 1 16,-1-1-1-16,3 4 0 0,1 4 0 15,6 0 0-15,0 0 1 0,3 4-1 16,1 0 1-16,-1 2 0 0,3 0 0 15,-1 0 0-15,0-1 1 0,0-1-1 0,-3-4 1 16,-4 0 1-16,0 0-1 0,-1 0 0 16,-2-6 1-16,-4 3 0 0,-5-1 3 15,-2 1 3-15,-3 3 1 0,-4-5 1 16,0 5 1-16,0-4-1 0,-2 4-1 16,-3 0-3-16,-2 0-3 0,-2 0-2 0,-1 5-1 15,-1 5-1-15,1 2 1 0,-3 5-1 16,3 2 1-16,1 2 0 0,2 2 0 15,4-1 0-15,3-1-1 0,3-4-1 16,4-1 0-16,5-5 0 0,2-3-1 16,6-5 0-16,1-3 0 0,5 0 0 15,3 0 0-15,2-10 1 0,2 1 0 16,-1-2 0-16,-2-1 1 0,-2-5 0 16,-7 0 1-16,-1 0 1 0,-8-1 0 15,-5 4 3-15,-1 0 1 0,-6 6 2 16,0 2-2-16,0 2 1 0,0 4-2 0,-7 7 0 15,-1 4-2-15,-2 6-2 0,-3 5-1 16,-1 5 0-16,-5 3 1 0,0 5 1 16,-2 5-1-16,0 2 1 0,-1 4-1 15,-1 4 1-15,3 1-1 0,-1 5 1 16,-4-2 0-16,5-4 0 0,0-1-1 0,1-4 1 16,-2-3-1-16,3-6 1 0,0-4 0 15,1-4-1-15,-1-7 1 0,3-2 0 16,1-7 1-16,-1-4 0 0,2-8 0 15,0 0 1-15,2-8-1 0,-1-4 0 16,4-3 0-16,1-6 0 0,7-4-1 16,0-7-1-16,8-8 0 0,7-9 0 15,8-8-1-15,5-8-3 0,11-4-5 16,7 0-5-16,6 3-4 0,6 3-4 16,4 9-5-16,-2 5-9 0,0 9-12 0,-7 1-100 15,-3 3-106-15,-7 0-263 0</inkml:trace>
  <inkml:trace contextRef="#ctx1" brushRef="#br0" timeOffset="62925.64">17696 8910 223 0,'-3'0'71'0,"-2"-6"7"0,5 6-21 15,-5-4-6-15,5 4-8 0,0-4-9 16,0 4-5-16,0-4-6 0,0 4-4 15,0-4-2-15,0 4-1 0,0-4-1 16,0 4-1-16,0-3-1 0,0 3-2 16,0 0 0-16,0 0-2 0,0 0-1 15,0 0-1-15,0 4-1 0,-2 1-1 16,-3 2 1-16,3 2 0 0,-3 2 1 0,-1 1 1 16,3 4 0-16,-4-1 1 0,2 2-1 15,-1-1 0-15,0 1-1 0,0-2 0 16,-1 0-2-16,0-3 0 0,1 0 0 15,-1-2-1-15,0-3 0 0,1 1 0 16,3-3 1-16,-2 1 0 0,5-6-1 16,-5 5 1-16,5-5 0 0,0 0-1 15,0 0-1-15,0 0 0 0,0 0-1 0,0 0 1 16,0 0-2-16,0 0 1 0,5-5-1 16,-3-1 0-16,4 1 1 0,0-3-1 15,2-3 0-15,3-1-1 0,0-3 1 16,-1-2 0-16,3-1-1 0,1-1 0 15,-1-1 1-15,4 1-1 0,-1 1 0 16,2 3 0-16,0 2 0 0,3 3 0 16,0 0 0-16,-2 3 1 0,0 2-1 15,-3 2 0-15,3-2-1 0,-4 5 1 0,-2 0 0 16,-1 0 0-16,-1 0 0 0,-3 0 0 16,0 5 0-16,-3-5 0 0,2 6 0 15,-5 0 0-15,-2-3 1 0,6 2-1 16,-6-1 1-16,0 0-1 0,4 0 1 15,-4-1 0-15,0-3 0 0,0 4 1 16,0-4 0-16,0 0 0 0,0 0 2 16,0 0-1-16,-4 0 0 0,4 0 0 0,0 0-1 15,-6-4 0-15,4 4-2 0,-5 0 0 16,1 0 0-16,-1 0-1 0,-4 0 1 16,-2 0-1-16,4 4 1 0,-5 2 0 15,0-2 0-15,-3 2 0 0,4 2 0 16,-2 0 0-16,-2-3 0 0,3 1 0 15,0 0 0-15,2 1 0 0,-2-3 0 16,0 3 1-16,-1-3-1 0,2 5 0 16,-4-2 0-16,7-1 0 0,-1 3 0 0,3-4 1 15,2-1-1-15,1-1 0 0,3-3 0 16,2 5 0-16,0-5-1 0,-5 0 0 16,5 0 0-16,0 0 0 0,0 0 0 0,6-5 0 15,-6 2 1-15,6-1 0 16,-1-1 0-16,-2-2 0 0,5-2 1 15,1 1-1-15,0-3 0 0,4 0 1 0,1-2-1 16,0 4 0-16,3-1 0 0,3 0 0 16,-1 0 0-16,1 1 0 0,1 1 0 15,-3 2 0-15,-1-1 0 0,0 0-1 16,-2 4 1-16,-7 3 0 0,3 0-1 16,-6 0 1-16,-2 0-1 0,2 0 0 15,-5 4 0-15,2 1 0 0,-2 1 0 16,0 2 1-16,0 3 0 0,-2 1 1 0,-3 2-1 15,3-2 0-15,-2 4 1 0,-3-1-1 16,5-1 1-16,-3-2-1 0,3 2 1 16,-2-3-1-16,4 1 0 0,-6-2 1 15,6 0-1-15,-2-1 0 0,2-1 0 16,0-1 0-16,0 1 1 0,0-3-2 16,6 2 1-16,2-3-2 0,6-4-5 0,3 5-6 15,3-5-13-15,2 0 0 16,2-4-107-16,5 0-104 0,-3-4-253 0</inkml:trace>
  <inkml:trace contextRef="#ctx1" brushRef="#br0" timeOffset="71006.3">16954 9803 230 0,'0'-5'55'0,"0"5"5"0,0-4-25 0,0 4-6 0,-6-4 5 15,6 0 2-15,0 4 2 0,-2-5 1 0,2 0-1 16,0 0-5-16,-5 1-5 16,5-1-4-16,0 1-4 0,0 0-3 0,0 0-4 15,0-1-2-15,0 0-1 0,0 0-2 16,0 2-1-16,0-1 0 0,0-2 1 16,0 3-1-16,0 3 2 0,0-4-1 15,0 4 1-15,0 0-1 0,0-4-1 16,0 4-2-16,-6 7-1 0,0 3 0 15,-1-1-2-15,-7 7-1 0,1 5-1 0,-2 4 1 16,-3 5 0-16,2 2-1 0,-1 4 1 16,1 3-1-16,-2-1 1 0,6-6 0 15,-1-1 0-15,-1-3-1 0,4-5 2 16,1-3-1-16,0-4 0 0,2-4 1 16,1 1-1-16,1-2 0 0,1-6 1 15,4 0-1-15,-4-5 0 0,4 5 1 0,0-5 0 16,0 0 1-16,0-3 1 0,4 3-1 15,-4-8-1-15,4 1 1 0,1-1-1 16,-1-5-1-16,1-2 0 0,3 0-1 16,2-8 0-16,0-5 0 0,6-6 0 15,3-5 0-15,4-6-1 0,5 2 1 16,3-3 0-16,2 1-1 0,0 5 1 16,0 8 0-16,0 2 0 0,-3 7-1 15,-2 1 1-15,-3 3 0 0,-2 7 0 0,-5 1 0 16,-2 5-1-16,-3 6 1 0,-2 0 0 15,-3 7 0-15,-2 4 1 0,-6 3 1 16,0 8-1-16,0 2 2 0,0 0 0 16,-6 1 1-16,-2 2 0 0,0 0 1 15,-4-3 1-15,-3 0 0 0,-3-3 1 16,-3 1-1-16,-3-1 1 0,-2-3-2 16,0-3 0-16,-1-2-1 0,-5-2-1 0,4-2 0 15,0-4 0-15,-1-5 0 0,4 0-1 16,1-6 0-16,5-2 0 0,5-1 0 15,2-3-1-15,4-1-1 0,1 0-4 16,7 1-3-16,0-1-4 0,8 2-5 16,-1 0-6-16,4 2-9 0,3-2-8 15,0 4-15-15,4-1-78 0,-1 3-89 16,1 0-213-16</inkml:trace>
  <inkml:trace contextRef="#ctx1" brushRef="#br0" timeOffset="71539.94">17183 9771 325 0,'3'-4'86'16,"-3"-1"5"-16,7 0-40 0,-2-3-8 15,1 1-3-15,-3-1-2 0,3 0-1 16,-1 0-2-16,0 2-3 0,-2 0-3 16,-3 3-2-16,6-1-4 0,-6 0-2 15,0 4-4-15,2-3-2 0,-2 3-2 16,0 0-2-16,0 0-2 0,0 0-2 0,0 0-1 16,0 9-2-16,0 2 0 0,-8 3 0 15,1 6 0-15,-2 8 0 0,-2 5 0 16,-2 5 0-16,0 6 0 0,0 0-1 15,3 4-1-15,-1-4 0 0,2-2-1 16,-1-3 0-16,7-9 0 0,-2-4-1 16,5-5 1-16,0-3 0 0,0-5 0 15,0-3 2-15,6-3 1 0,0-4 3 16,1-3 2-16,2-8 0 0,4-1 0 0,6-6 0 16,2-1-2-16,6-3-1 0,6-6-3 15,10-3-1-15,-1-6-1 0,3-4-1 16,-3-1 1-16,3-7-1 0,-1 2 0 15,-4 2 1-15,-6 7-1 0,-5 5 0 16,2 3 1-16,-6 8 0 0,-4 4-1 0,-7 4 1 16,-3 1 0-16,-1 3-1 0,-4 2 1 15,-2 5-1-15,-4-4-4 0,0 4-8 16,0 0-6-16,0 4-9 0,0 2-13 16,-10 2 115-16,2 1-229 0,-4 4-124 15,-1 0-341-15</inkml:trace>
  <inkml:trace contextRef="#ctx1" brushRef="#br0" timeOffset="80757.02">17583 10449 339 0,'-2'0'82'0,"2"0"0"0,0 0-50 0,0 0-12 16,0 0-5-16,0 0-4 0,0 0-2 15,-4 0-1-15,4 0 2 0,0 0 1 0,0 0 2 16,0 0 2-16,0 0 0 16,0 0-1-16,0-6-2 0,0 3-1 0,0-2-2 15,0-1-3-15,0 0-1 0,0-3-2 16,0 0 0-16,0 1 1 0,0 0 1 15,0-1 1-15,-6 0 0 0,4 0 2 16,-4 2 0-16,0 1 1 0,-1 1 0 16,-2 1-1-16,-4 4 0 0,0 0 0 15,-4 0-1-15,3 0-1 0,-5 6 0 0,3-2-1 16,-2 1 0-16,2 2 0 0,-1 2-2 16,2 2 1-16,-3 1-1 0,5 5-1 15,-1 0 0-15,2 1 0 0,1 1 0 16,1 2-1-16,3-2 0 0,2-2 0 15,5-2 0-15,0-3-1 0,0-3 0 16,11 0 1-16,-3-2-1 0,6-3 0 16,-1-4 1-16,7 4-1 0,3-4 1 15,-1-4-1-15,3-3 1 0,-2-2-1 0,6-2 0 16,-5-3 0-16,1-2 0 0,1-2 0 16,-2-2 0-16,-2 0 0 0,-2 3 0 15,-2-3 1-15,-3 6-1 0,-1 0 0 16,-3 5 1-16,-4 2 0 0,-4 1 2 15,3 6 4-15,-6-3 1 0,0 3 1 16,0 0 2-16,0 3-1 0,-8 2-1 16,2 3-1-16,0 1-3 0,-1 4-2 0,0 2-1 15,-1 1-1-15,2 2 0 0,1-3-1 16,5 0 1-16,-3-1-1 0,3-5 0 16,6 0 0-16,-3-3 0 0,8-6-1 15,2 0 1-15,2-6 0 0,5 0 0 16,5-5 0-16,3-4 1 0,5-4-1 0,1-2 0 15,0-1 0-15,2 1-1 0,-3-4 1 16,-6 4 0-16,-4 3 0 16,-3 3 0-16,-8 3 0 0,-1 4 0 0,-4 0 0 15,-4 5 1-15,-3 3-1 0,0-4 1 16,4 4 0-16,-4 0 0 0,0 0 0 16,0 0 0-16,0 0 1 0,0 0-1 15,0 0 0-15,0 0 0 0,0 0 0 16,-4 4-1-16,4-4 1 0,0 0-1 15,0 0 0-15,0 3 1 0,0-3-1 0,0 0 0 16,0 4 0-16,0-4 0 0,0 0 1 16,0 0-1-16,0 0 0 0,-3 0 0 15,3 0 0-15,-5 0 0 0,-1 4 0 16,4 3 0-16,-5 1-1 0,0 2 1 16,-5 4 0-16,0 0 0 0,-1 4 0 15,-6 3 0-15,3 0 0 0,-2 1 1 16,3-1-1-16,1-1 0 0,1 0 0 15,3-3 0-15,3-4 1 0,4-1-1 0,-1-5 0 16,1-2 0-16,3-1-1 0,0 0 1 16,0-4-1-16,0 0 0 0,0 0-1 15,0 0 1-15,4-6-1 0,2-3 0 16,5-3 0-16,3-3 0 0,1-3 1 16,5-3-1-16,4 0 1 0,-3 0-1 15,0 2 1-15,2 2 0 0,-3 0 1 16,-4 7-1-16,1 4 1 0,-4 0 0 0,-3 6 1 15,1 0-1-15,-3 0 0 0,-2 5 0 16,0 0 0-16,-3 0 1 0,1 4-1 16,-4 1 1-16,0 2-1 0,0 0 1 15,0 2 0-15,-4 3 0 0,4-2 0 16,-5-1 0-16,5 0-1 0,-6-2 0 16,6-2 0-16,0-1 0 0,0-2 0 15,6-2-1-15,-1-2 0 0,6-3 0 0,2 0-1 16,2-5 1-16,4-5-2 0,6 3 0 15,1-2-1-15,3-5 0 0,3-2 0 16,1 0 0-16,-2 0 0 0,-2 0 1 16,2 0 1-16,-5 0 1 0,-5 4 1 15,-4 2 0-15,-2 2 1 0,-2 2 0 16,-6 0 0-16,-1 3 1 0,-2 3 0 16,-4-5 0-16,5 5 0 0,-5 0-1 0,0 0 1 15,3 0-1-15,-3 0 1 0,0 0-1 16,0 0 0-16,6 0 0 0,-6 0 0 15,0 0-1-15,3 0 1 0,-3 0-1 16,0 0 1-16,0 0-1 0,0 0 0 16,0 0 1-16,0 0-1 0,0 0 0 15,2-4 0-15,-2 4 0 0,0 0 0 16,5 0 1-16,-5 0-1 0,0 0 0 16,0 0 0-16,0 0 1 0,0 0-1 0,0 0 1 15,0 0 0-15,0 4 0 0,0 1 0 16,-5 2 0-16,0 1 1 0,-3 4-1 15,-1 3 0-15,-4 2-1 0,-2 1 1 16,-1 2-1-16,1-2 1 0,1 0-1 16,2-4 1-16,1 0-1 0,2-4 0 15,3 0 0-15,2-5 0 0,4-2 0 16,-4-3-2-16,4 0 0 0,0 0-1 0,4 0-1 16,1-6 0-16,5-2-1 0,1-1 0 15,6-5-1-15,3-1 1 0,0-2 0 16,3-1 0-16,1 2 1 0,-3-2 0 15,0 3 2-15,-1 2 0 0,-3 2 2 16,-1 1 0-16,-4 4 0 0,-1 1 2 16,-3 5 0-16,-2-5 1 0,-1 5 0 0,-5 0 2 15,3 6 0-15,-3-1 1 0,0 1-1 16,-3 4-1-16,0 0 0 0,-3 2-1 16,1 2-1-16,-1 0 0 0,0 1-1 15,2 1-1-15,-2-4 1 0,6-1-1 16,0-1-1-16,0-2-2 0,4-2-1 15,2-2 0-15,4-4-2 0,3 0 0 0,3-6 0 16,4-3 0-16,3 1 0 16,4-5 2-16,2-1-1 0,0-3 2 0,5 2 1 15,-4 3 0-15,-3-1 2 0,-3 1-1 16,-3 2 2-16,-7 4 2 0,-4 6 1 16,-4-5 3-16,-6 5 2 0,0 0 0 15,0 0 0-15,-5 5-1 0,1 0-1 16,-2 3-1-16,-2 0-4 0,2 4 0 15,-1 0-1-15,0 2-1 0,2-2 0 16,5 2-1-16,0-1-2 0,0-2-2 0,7 0-3 16,4-2-1-16,4-2-2 0,3-7-2 15,6 0-2-15,3 0-1 0,2-7 1 16,1-3 1-16,-3 0 2 0,0 0 1 16,-5 2 2-16,-3 1 4 0,-6 0 4 15,-2 7 5-15,-5-3 3 0,-6 3 2 16,3 0 2-16,-3 7 1 0,-3-1 0 0,-2 4-2 15,2 0-2-15,-1 2-3 0,0 1-5 16,1-1-4-16,3 0-6 0,0-1-6 16,0-3-6-16,0-1-6 0,0 0-97 15,7-4-95-15,0-3-229 0</inkml:trace>
  <inkml:trace contextRef="#ctx1" brushRef="#br0" timeOffset="81441.07">19473 10368 404 0,'0'0'101'0,"0"0"7"0,0 0-54 15,0 0-15-15,0 0-2 0,0 0-4 16,0 0-3-16,0 0-3 0,-3 3-2 16,3 4-4-16,-10 1-2 0,0 3-2 0,-3 5-1 15,-4 3-2-15,-5 2-4 0,1 0-2 16,2 1-2-16,1-3-3 0,5-3 0 16,1-1-2-16,7-3-3 0,5-2-5 15,0 0-5-15,0-5-6 0,3 1-5 16,1-2-7-16,3 0-9 0,-1-4-14 15,1 0-79-15,0 0-90 0,-1 0-216 16</inkml:trace>
  <inkml:trace contextRef="#ctx1" brushRef="#br0" timeOffset="81745.62">19549 10240 606 0,'-16'0'130'0,"6"0"0"16,0 0-111-16,2 0-8 0,8 0-1 0,-5 6-5 15,5-6-4-15,0 0-1 0,0 0 0 16,9 3 0-16,-3-3 1 0,1 0-1 16,1-5 0-16,5 1 1 0,-4-1 0 15,0-1 0-15,-1-1 3 0,-4 0 3 16,-1 2 4-16,-3 0 3 0,0 1 2 15,-4 0 0-15,-3 1 0 0,1 3-2 16,-1 0-4-16,0 0-4 0,1 0-5 0,-3 0-9 16,5 3-10-16,4 3-10 0,0 2-11 15,0 3-13-15,0 1-96 0,3 0-103 16,4-1-236-16</inkml:trace>
  <inkml:trace contextRef="#ctx1" brushRef="#br0" timeOffset="82505.09">19582 10358 510 0,'4'-9'112'0,"5"-3"0"16,5-5-88-16,4-6-9 0,4-3 0 15,7-3-1-15,2-1-2 0,7-2 0 16,2-5 0-16,-1-5 1 0,1-1-1 16,-2-2 0-16,-3 4 0 0,-8-1 1 15,-4 4 2-15,-6 9 2 0,-5 9 1 16,-6 9 0-16,-4 5-3 0,-2 6-2 0,-2 6-2 15,-4 7-3-15,-5 9-3 0,-3 6-2 16,-5 10-1-16,-3 7 0 0,-8 5-1 16,0 8 1-16,-6 5-2 0,1 1 1 15,1 2-1-15,2 1 1 0,1-2-1 16,3-7 1-16,4-3-1 0,4-6 0 16,4-10 1-16,-1-8-1 0,6-7 0 15,-2-6 1-15,6-4 0 0,0-9 0 16,1-5 0-16,0 0 0 0,0-8 0 0,2-5 0 15,4-1-1-15,0-6 1 0,0 0-2 16,4-5 1-16,6-1 0 0,0-3 0 16,5 2 0-16,2 2 0 0,2 2-1 15,-4 3 1-15,3 3 0 0,-4 6 0 16,0 4-1-16,-1 3 1 0,-1 4-1 16,-1 0 0-16,-1 8 0 0,-3 0 1 15,2 3-1-15,-5 2 0 0,-4 4 1 0,5-2 0 16,-5 2 0-16,0-3 0 0,0 1 1 15,2-4-1-15,3-1-1 0,1-1 1 16,3-4 0-16,4-5-1 0,9 0 1 16,5-5 0-16,4-4 0 0,6-4 0 15,-2-7 0-15,-2 0 0 0,-2 2 0 16,-9 0 1-16,-5 5-1 0,-7 1 2 16,-4 7 0-16,-6 5 1 0,0 4-1 0,-7 7 1 15,-6 6-1-15,0 6 1 0,-8 6-1 16,-5 8 0-16,-2 8 0 0,-4 3 0 15,0 7 1-15,2 8-1 0,1 0 0 16,7 3 0-16,-3-1-1 0,1-3 0 16,2-2 0-16,2-6-1 0,1-9 1 0,2-3-1 15,-1-4 1-15,2-4-1 16,3-6 1-16,2-4 0 0,-1-8 1 16,0-5 0-16,4-4 0 0,-3-7 1 0,2-11-1 15,2-5 0-15,-3-4 0 0,3-6 0 16,7-9-2-16,4-5 1 0,4-8-1 15,7-9-1-15,5-7-3 0,10-5 0 16,4 3-3-16,2 1-5 0,5 4-7 16,3 6-6-16,3 10-10 0,3 11-11 15,-5 4-105-15,3 1-111 0,3-2-265 0</inkml:trace>
  <inkml:trace contextRef="#ctx1" brushRef="#br0" timeOffset="84439.69">20237 9779 316 0,'0'0'82'15,"-6"0"2"-15,4 0-37 0,-3-4-11 16,3 4-5-16,-4 0-3 0,-1 0-1 16,1 0 1-16,-1 0 2 0,-4 0-1 15,2 0 0-15,-2 0-2 0,4 3-2 16,-1-3-1-16,1 0-4 0,2 0-4 16,5 0-3-16,-4 0-4 0,4 4-1 15,7-4-2-15,3 0-2 0,3 0 0 0,1 0 1 16,8 0-1-16,3 0 1 0,5 0-1 15,4 0 1-15,0-4-1 0,3 4 0 16,-1-4 0-16,-4 4 0 0,0 0-1 16,-6 0 0-16,-5 0 0 0,-7 0-1 15,-2 0-1-15,-3 0 1 0,-3 0-2 16,-6 0 1-16,6-5-2 0,-6 5-4 16,0 0-5-16,0 0-8 0,0-3-12 15,-6 3-12-15,0 0-98 0,-1 5-103 0,-1-5-245 16</inkml:trace>
  <inkml:trace contextRef="#ctx1" brushRef="#br0" timeOffset="84709.85">20159 10087 438 0,'-3'0'103'0,"3"0"2"0,0 0-65 16,0 0-13-16,5-4-1 0,4 4-3 16,-1-7-3-16,5 4 0 0,4-4-1 15,2 1-1-15,3 6-1 0,-1 0-3 16,5-3-3-16,0 3-1 0,-2 3-1 16,0-3-2-16,-1 6-1 0,-2-6-1 0,0 0 0 15,-5 5-1-15,1-5 0 0,-3 0-1 16,-1 0 0-16,-2 0-1 0,-2 0 0 15,-3 0-1-15,1 0-5 0,-2-4-7 16,-2 4-14-16,-3-5-110 0,9 1-109 0,-6-4-279 16</inkml:trace>
  <inkml:trace contextRef="#ctx1" brushRef="#br0" timeOffset="85440.36">20877 10033 493 0,'3'-4'117'0,"3"-2"3"0,6-5-74 15,0 0-16-15,2-2 1 0,0-3-2 0,0-4-2 16,0 1-3-16,-2-1 0 0,1-1-1 16,-7 0-2-16,-4 5-3 0,-2-2-2 15,0 6-2-15,-7 4-2 0,0 1-3 16,-6 7-3-16,-1 3-1 0,-6 8-2 16,-2 2-2-16,-3 5 0 0,1-2-1 15,1 3 1-15,3 3-1 0,3-4 0 16,7 1 0-16,4-4 0 0,6 3-1 15,0-1 0-15,7-4-1 0,6-4 0 0,2-5-1 16,10-4-1-16,2-4 0 16,4-7 0-16,2-4 1 0,-3-2 0 0,1-4 0 15,-5 1 2-15,-5 2 0 0,-7-1 1 16,-3 1 1-16,-3 5 0 0,-2 2 1 16,-6 2 0-16,2 3 1 0,-2 6-1 15,-2 0 0-15,-4 8 0 0,-6 8 0 16,-1 6-1-16,-4 8-1 0,-6 6 0 0,-4 5 1 15,-2 6-1-15,-3 4 0 0,0 1 1 16,-2 1-1-16,1 3 0 0,0 4 0 16,2 0 1-16,4 0-1 0,0-1 0 15,1 0 0-15,4-4 1 0,-2-8-1 16,4-5 0-16,-1-5 0 0,1-4 1 16,2-4-1-16,-2-6 1 0,7-5 0 15,-2-2 1-15,2-5 1 0,1-1-1 16,4-8 1-16,-3-2 0 0,4-3 0 15,-3-6-1-15,0-4-1 0,4 0 0 0,3-8 0 16,3-4 0-16,3-6-1 0,9-5 0 16,7-3 0-16,6-5 1 0,3-9-1 15,7-1-1-15,4-2 0 0,5-2-3 16,3 2-5-16,1 2-7 0,8 3-5 16,-1 5-7-16,-1 5-7 0,-2 4-9 15,-1 2 0-15,-9 1-102 0,-3 2-99 0,-7 0-248 16</inkml:trace>
  <inkml:trace contextRef="#ctx1" brushRef="#br0" timeOffset="86243.64">21467 9830 400 0,'-7'0'97'15,"2"0"3"-15,-1-4-58 0,-2 4-15 16,5 4 2-16,-2-1-4 0,0 4-2 15,2-3-2-15,-2 1-1 0,5 1-1 16,-6-1-3-16,6-1-4 0,0 1-4 0,0-1-2 16,0-1-2-16,0 1-2 0,6-4 0 15,-1 0-1-15,-1 0 0 0,5 0 0 16,-2 0-1-16,2 0 1 0,-1-5 0 16,2 5 0-16,-2-6 0 0,-3 2 1 15,-2 0 2-15,-3 4 3 0,0-4 1 16,-6 4 2-16,-3 0 0 0,1 0 1 15,-2 0 0-15,-4 0-2 0,5 3-2 0,-2 1-1 16,2-4-2-16,3 5-1 0,1-5 0 16,0 4-2-16,5-4-6 0,0 0-9 15,-2 0-16-15,2 0-107 0,0 0-110 16,0-8-276-16</inkml:trace>
  <inkml:trace contextRef="#ctx1" brushRef="#br0" timeOffset="88489.62">22248 9236 232 0,'0'0'76'0,"6"-5"3"15,-6 0-1-15,6 1-39 0,-1 0-6 16,-1 1-5-16,3-1-5 0,-2 4-6 15,0-5-1-15,-1 5 0 0,-1-3 1 16,-3 3 2-16,0 0 1 0,0 0 1 16,0 0 0-16,0 0 1 0,0 0-2 15,0 0-2-15,0 3-1 0,-7 5-2 16,0 2-1-16,-3 2-2 0,-5 5-1 0,-4 8 1 16,1 7-1-16,-4 9 1 15,-2 4-1-15,-3 3 0 0,-4 7-2 0,-1 4-1 16,-2-2-1-16,-1-3-2 0,-1-2-1 15,0-5-1-15,2 2-1 0,8-6 0 16,3-10 0-16,4-3-1 0,6-4 0 16,3-8 0-16,5-6 0 0,5-2-1 15,0-4 1-15,0-2 0 0,7-4 0 0,0-7 1 16,5-4-1-16,4-7 1 16,1-6-1-16,4-7 0 0,2-1-1 0,1-4-1 15,4-3-1-15,-4-1-1 0,3 0-1 16,2-3 0-16,-4 0 0 0,3-6 0 15,-1 0 1-15,-1 2 0 0,0 1 1 16,-2 3 1-16,-1 4 0 0,-1 7 1 16,-2 10 0-16,-3 7-1 0,-4 5 1 15,1 7 0-15,-5 3 0 0,-2 6 1 0,-4 8 1 16,-3 7 1-16,0 9 0 0,0 4 1 16,-6 10 1-16,-1 5-1 0,-7 5 1 15,2 3-2-15,-2-6 0 0,-1 2-1 16,2-3 1-16,0-4-2 0,5-2 1 15,3-4-1-15,5-8 0 0,-4-3 0 16,4-6 0-16,0-6-1 0,4-6 1 16,-4-2 0-16,0-6 1 0,0-3-1 15,0 0 0-15,-9-8-1 0,2 0-1 0,-2-4-2 16,-5-3-1-16,0-4-1 0,-4-2-1 16,1-3 0-16,-3-1 0 0,0 0 2 15,-4 2 1-15,-1-4 1 0,1 3 1 16,-1 3 1-16,2 4 0 0,1 2 0 15,6 5 0-15,2 1 1 0,6 4 0 16,-1 5 0-16,9-4 0 0,0 4-1 16,6 0 1-16,2 0-1 0,5 0 1 0,10 0-1 15,2 7 1-15,2-3 1 0,4 0 0 16,4-4 0-16,0 6 1 0,-2-6 0 16,-4 5-1-16,-1-5 1 0,-3 0-1 15,-2 0 0-15,-5 4 0 0,-5-4-1 16,-1 0 0-16,-4 3 0 0,-2-3 0 15,-6 0 1-15,3 0-1 0,-3 0-1 0,0 0-2 16,-3 0-6-16,3-3-6 0,-6 3-8 16,6-7-11-16,-3 3-4 0,3-1-105 15,0-1-101-15,3-1-247 0</inkml:trace>
  <inkml:trace contextRef="#ctx1" brushRef="#br0" timeOffset="89039.12">22631 9390 511 0,'-4'0'106'0,"1"0"0"16,3 0-94-16,-4 11 1 0,-2 6 2 0,3 5 2 15,-4 6 2-15,-3 4 1 0,-4 5 3 16,1 4-1-16,-4 1-4 0,1-1-4 16,-4 2-3-16,4 1-2 0,-1 2-3 15,2 0-1-15,3 0-3 0,0-7 0 16,3-2 0-16,4-6-1 0,-1-7 0 16,6-5 0-16,-4-8 0 0,4-4 1 15,0-7 0-15,0 0 1 0,4-5-1 0,0-8 1 16,5-8 0-16,2-8-1 0,2-7 0 15,3-6-1-15,4-6 0 0,-3-6-1 16,3-2 1-16,-1-1-1 0,-2-6 1 16,-1 0-1-16,0-3 0 0,0 5 1 15,-2 4-1-15,0 3 1 0,2 5-1 16,0 12 1-16,3 7 0 0,0 5 0 16,3 5 1-16,4 6 1 0,4 4-1 15,5 3 2-15,3 2-1 0,2 5 1 16,-4 0 0-16,0 0 0 0,-3 0-1 0,-6 3 0 15,-7 1 0-15,-4 0-1 0,-2 0-1 16,-5 0 1-16,-2 0-1 0,0-4 0 16,-3 3 0-16,-1-3-1 0,2 4 1 15,-5-4-3-15,3 0-5 0,-3 0-7 16,4 0-8-16,0 0-9 0,-4 0-12 16,0 5-31-16,0-5-68 0,0 5-92 0,-4 0-206 15</inkml:trace>
  <inkml:trace contextRef="#ctx1" brushRef="#br0" timeOffset="89308.5">22541 9640 531 0,'-9'0'120'0,"2"7"1"15,2-3-90-15,5 0-7 0,0 1-3 16,0-1-3-16,3 3-4 0,4-2-2 16,3 2 1-16,0-1-2 0,5 1 0 0,3-3-2 15,3-4-1-15,4 0 0 16,0 0-1-16,1 0-1 0,-1-4-2 0,-1 0 0 16,0-1-2-16,-2 5 0 0,-5 0-1 15,-1-3 0-15,-2 3-5 0,-5 0-8 16,2 0-11-16,-4-3-12 0,-4-3-105 15,2 3-110-15,-5 3-265 0</inkml:trace>
  <inkml:trace contextRef="#ctx1" brushRef="#br0" timeOffset="98354.33">16808 11441 359 0,'0'-12'76'0,"0"0"1"16,0-4-65-16,0 2 0 0,6-2 3 15,-2 0 4-15,0 0 2 0,2 3 4 16,-4-1 2-16,-2 1 2 0,6 1-3 15,-2 4-2-15,-4-2-4 0,3 2-2 0,-3-2-3 16,5 0-1-16,-5 1-2 0,3 2-1 16,-3 1 0-16,0 2 0 0,0 4 0 15,0-4 0-15,0 4 1 0,0 0-1 16,0 0 1-16,0 0-2 0,-3 0-1 16,-3 3-1-16,-2 8-2 0,-8 1-2 0,-1 8 0 15,-8 7-2-15,-3 8 0 0,-3 10 0 16,-2 2 0-16,2 3 0 0,0 3 0 15,-1 0-1-15,5-3 0 0,-2-3 1 16,5-10-1-16,-1-3 1 0,5-5-1 16,1-3 0-16,5-2 1 0,3-8-1 15,3-2-1-15,4-1 1 0,4-3 0 16,-3-5-1-16,3-5 0 0,5 0 1 16,-1 0-1-16,4-11 1 0,2-3 1 0,5 0-1 15,3-8 0-15,6-7 0 0,0-6 0 16,5-4-1-16,-1-4 0 0,3-6-1 15,-3-6 1-15,-1-3 0 0,0 4-1 16,-2 2 1-16,-5 3 0 0,-1 5 0 16,-5 8 1-16,0 8 0 0,-1 7 0 15,-5 5-1-15,0 4 1 0,0 6 0 16,-3 6 0-16,0 0 0 0,2 8 0 16,-1 6 1-16,-1 3 1 0,-3 7 0 15,-2 8 0-15,5 6 2 0,-5 8-1 0,0 0 0 16,-6-1 0-16,4 4-1 0,-3-2 1 15,-1-4-1-15,-1-4 0 0,1-5 0 16,-1-2-1-16,1-3-1 0,-2-6 0 16,3-5 0-16,2-3 0 0,3-5-1 15,-5-3 1-15,5-7 1 0,0 5-1 16,-6-5 0-16,4 0 0 0,-4-5 0 16,-1 0-1-16,-4-1-1 0,0-5-1 0,-4-3 0 15,1-2-1-15,0-1 0 0,-2 0 0 16,2-2 1-16,1-1 0 0,3 2 1 15,-3 2 1-15,5 0 2 0,-2 5 0 16,2 0 1-16,1 1 1 0,2 5 0 16,5 0 0-16,-2 1-1 0,2 4 0 15,0 0-1-15,8 0-1 0,0 0 0 16,4 0-1-16,3 0 1 0,3 5-1 0,3-5 0 16,3 8 1-16,1-5-1 0,2 1 0 15,0 1 1-15,0-1-1 0,-1-1 0 16,-1-3 0-16,-2 0-3 0,1 0-7 15,-7 0-6-15,0 0-10 0,-5 0-12 16,1 0 22-16,-7 0-133 0,-3-5-109 16,-3 2-268-16</inkml:trace>
  <inkml:trace contextRef="#ctx1" brushRef="#br0" timeOffset="98853.02">17154 11287 541 0,'0'0'120'0,"0"0"1"0,-3 0-93 15,-1 12-6-15,-3 7-1 0,0 5-4 16,-2 7-3-16,-3 6 1 0,-1 6 2 15,-1 1-2-15,-4-1-2 0,5-3-2 0,-1-3-3 16,2-1-1-16,1-6-2 0,0-4-1 16,4-3-1-16,3-4 0 0,4-6-1 15,0-3-1-15,0-10 0 0,0 0 1 16,6 0 0-16,0-14 0 0,2-3-1 16,4 2 1-16,0-10 0 0,3-2 0 15,-3-7-1-15,1-5 0 0,-4-4-1 16,2-3 1-16,-4-3 0 0,-1 2 0 15,0 4 4-15,-3 3 2 0,3 6 2 0,-2 5 2 16,-2 8-1-16,4 5 0 0,-4 5-1 16,3 1-2-16,1 1-4 0,2 6-2 15,6 3 0-15,4-5-1 0,7 5 0 16,4 0 0-16,4 0 0 0,5-4 0 16,2 4 0-16,-5 0 0 0,4 0 1 15,-7 0-1-15,-1 0-1 0,-7 0-3 16,-5 0-7-16,-2 0-8 0,-7 0-9 0,0 0-9 15,-7 4-11-15,-3 0 79 16,-9-1-181-16,-8 4-109 0,-5 3-296 0</inkml:trace>
  <inkml:trace contextRef="#ctx1" brushRef="#br0" timeOffset="99041.28">17026 11556 522 0,'-9'12'119'0,"5"-4"2"15,-2 2-88-15,6 0-7 0,7-1-1 16,-1 0-4-16,5-2-1 0,4-2-2 16,4-5 1-16,4 0 0 0,9 0-1 15,1-4-3-15,7-2-2 0,0 0-3 16,0-1-2-16,-1 0-3 0,0 3-2 16,-7 4-2-16,-7-7-7 0,-8 7-11 15,-1-3-11-15,-7 3-1 0,-9 0-117 0,0-4-112 16,-8 4-274-16</inkml:trace>
  <inkml:trace contextRef="#ctx1" brushRef="#br0" timeOffset="100569.82">17489 11772 374 0,'0'0'90'16,"0"0"2"-16,0-5-52 0,0 5-15 16,0-3-4-16,0 3-3 0,0-7-1 15,0 3-1-15,0 0 0 0,5 1-1 16,-5-2-1-16,3-1-2 0,2 0-1 16,-2-1-2-16,3 2-1 0,-2-2-1 15,-1 1-1-15,2 0 1 0,-1 1-1 16,-4 1-1-16,3 1 0 0,-3 3 0 0,6-4-1 15,-6 4 0-15,0 0-1 0,0 0 0 16,0 0 0-16,0 0 1 0,0 0 0 16,0 0 2-16,0 4 1 0,-7 3 0 15,1 3 1-15,-1 4 0 0,-1 1 1 16,-3-1-2-16,4 2 0 0,0 0-2 16,1 2 0-16,0 0-1 0,6-3-2 0,6 0 0 15,0 3-1-15,5-2 1 0,3-3-1 16,2-6 0-16,4-4 0 0,0-3 0 15,6-4 0-15,-1-5 0 0,2-3-1 16,-1-3 1-16,1-2-1 0,-3 3 1 16,-3-2-1-16,-1 1 1 0,-5-1-1 15,-3 0 1-15,-4 3-1 0,-3 0 1 0,-5 0-1 16,0 2 1-16,0 3 1 0,-7 3 0 16,1 5 1-16,-1 0-1 0,-4 0 2 15,1 11-1-15,-4 3 0 0,-1-1 1 16,0 7-1-16,2 3 0 0,1 6 0 15,-2 0-1-15,6 0 1 0,1 0-1 16,-1 5-1-16,3-5 0 0,-1-2 0 16,6-3-1-16,-6-3 0 0,6-4 0 0,0-4 0 15,0-1-5-15,0-5-4 0,0-1-5 16,5-6-2-16,0 5-4 0,-2-5-3 16,1 0-3-16,-1-5 1 0,2-1-3 15,-3 0-3-15,4-2-93 0,-6-4-89 16,10-4-231-16</inkml:trace>
  <inkml:trace contextRef="#ctx1" brushRef="#br0" timeOffset="101042.11">18322 11621 517 0,'0'-6'115'0,"0"2"1"0,-6 4-90 16,1 0-8-16,2 0-2 0,-4 11-2 15,-3-3 0-15,-3 6 0 0,-5 6 3 16,-1 3 0-16,-3 2 2 0,-5 5-3 15,1 2-2-15,2 5-3 0,0-1-4 0,4 1-1 16,1-3-2-16,2 1-2 0,2-6 0 16,8-3-1-16,0-6-1 0,0-6 0 15,7-3 0-15,-3-3-2 0,3-3-2 16,0-5-1-16,0 5-3 0,0-5-3 16,0 0-3-16,0 0-6 0,3-6-5 15,-3 0-7-15,0-4-5 0,0-2-93 16,0-2-95-16,7-5-228 0</inkml:trace>
  <inkml:trace contextRef="#ctx1" brushRef="#br0" timeOffset="101436.06">18013 11686 560 0,'-12'0'121'0,"2"5"0"0,-1 0-101 15,4 3-6-15,-1 0-5 0,2 2-3 16,1 0-2-16,3 0-1 0,2-1 1 16,0 0-1-16,5-4 0 0,3 1-1 15,1-3 0-15,2-3 0 0,3 0-1 16,-2 0 0-16,1-7 0 0,0 1 0 16,-4-4 0-16,2-1-1 0,-2 0 1 15,-4-1 0-15,-3 0 0 0,-2 1 0 16,0 0 3-16,-3 1 1 0,-7 2 4 0,1 1 1 15,-4 2 2-15,-5 1 0 0,-1 4 0 16,-2 0-1-16,-1 6-2 0,2 3-3 16,-3 0-2-16,3 4-1 0,5 2-1 15,2 1-1-15,5 0 0 0,3-2-1 16,5 1 0-16,4-3-1 0,5-1-2 16,6-5-4-16,7-3-8 0,1-3-8 0,4 0-12 15,0 0-6-15,-1-5-99 0,0-1-100 16,-6-1-239-16</inkml:trace>
  <inkml:trace contextRef="#ctx1" brushRef="#br0" timeOffset="102039.16">18293 11917 503 0,'-8'0'118'0,"-1"0"5"0,-1 0-85 15,1 6-3-15,-3-1-3 0,-1 4-5 16,4 3-7-16,-3 1-4 0,3 3-4 16,1-2-2-16,3 2-4 0,1-1-2 0,4-1-2 15,0-2-1-15,0 1 0 0,5-3-1 16,1-2 1-16,3-3-1 0,2-1 0 16,2-4 0-16,0 5 1 0,2-5-1 15,-1 0 1-15,0-5 0 0,0 0-1 16,-2-1 1-16,0-1 0 0,-3-5-1 15,-3-1 1-15,-6 1 0 0,0-1 1 16,-6 3 0-16,-3 0 2 0,-4-1 1 0,-2 3 1 16,-3 5 1-16,-2 3 0 0,1 3-1 15,3 2 0-15,-1 4-2 0,2 4-1 16,2 1-2-16,5-1-1 0,3-1-2 16,5 1-6-16,0-2-9 0,0-3-10 15,8-2-13-15,4-2-105 0,2-4-109 16,2 0-262-16</inkml:trace>
  <inkml:trace contextRef="#ctx1" brushRef="#br0" timeOffset="103389.44">18600 12077 449 0,'0'0'110'0,"3"0"4"0,-3 0-70 16,0 0-12-16,0 0 0 0,0 0-2 15,0 5-6-15,0 0-3 0,0 5-4 0,-3 2 0 16,-2 2-2-16,-1 1-4 0,-3 1-2 16,0 2-3-16,0 0-2 0,-3 0-2 15,2 1-5-15,1-5-6 0,-2-1-11 16,4-1-11-16,1 0-16 0,0-7-88 16,6-5-97-16,-5 0-228 0</inkml:trace>
  <inkml:trace contextRef="#ctx1" brushRef="#br0" timeOffset="103954.73">18821 11704 489 0,'-4'-13'112'15,"0"4"2"-15,0-1-74 0,4 5-21 16,0 0 0-16,0 5 4 0,0-3-2 16,0 3-2-16,-3 5 1 0,3 2-1 0,-7 4-1 15,1 0-3-15,-1 6-4 0,0 1-2 16,1 1-2-16,-1-1-2 0,3 3-2 15,4-2 0-15,0-1-2 0,0 0 0 16,8 0 0-16,0-5-1 0,2-3 1 16,5-4-1-16,3-6 0 0,2 0-2 15,5-13-1-15,0-1-1 0,2-3-1 16,-1 2-2-16,0-2 1 0,-2-1-1 16,-4 0 1-16,-4 3 2 0,-3-3 1 0,-2 4 1 15,-3-3 1-15,-4 5 3 0,2 4 0 16,-6 2 2-16,0 6-1 0,0 0 1 15,-8 6 1-15,1 2-1 0,0 6 0 16,-4 0-1-16,-1 4 1 0,-4 7-1 16,2 2 0-16,-3 5 0 0,2 0 0 15,0 3-1-15,0 0-1 0,2-1 0 0,2-3 0 16,2-5-1-16,5-3 0 0,1-5 1 16,3-3-1-16,0-4-1 0,3-4 0 15,1-1-1-15,2-6-5 0,0 0-6 16,5 0-9-16,-2-7-14 0,2-2-103 15,1-3-106-15,-2-3-262 0</inkml:trace>
  <inkml:trace contextRef="#ctx1" brushRef="#br0" timeOffset="104487.77">19262 11811 541 0,'-4'0'129'0,"0"-5"0"0,-3 5-54 0,1 8-61 15,-2 6-5-15,2 2-2 0,-2 2-2 16,3 3-1-16,-1 1-1 0,3-1 0 16,3-4 0-16,0-2 0 0,3-2 0 15,5-2-1-15,4-4-1 0,4-2 0 16,2-5 0-16,4 0-1 0,5-7 0 15,0-4-1-15,0-3 1 0,2-2-1 16,-3-7 0-16,0-1 1 0,-6-2 0 0,-2 4 0 16,-5 0 2-16,-1 7 4 0,-5 2 2 15,-3 4 2-15,-4 4 0 0,3 5 0 16,-6 0 0-16,-2 14-1 0,-7 0-4 16,1 12-2-16,-4 4-1 0,-5 9 0 15,-1 6 0-15,0 4 0 0,-3 1 0 16,1 3 0-16,-1-3 0 0,-2 4 0 15,2 1-1-15,-1 3 0 0,1 0 0 16,1-3 0-16,3-3 0 0,0 1-1 0,1-10 1 16,5-5 0-16,-2-8 1 0,2-8 4 15,4-6 3-15,-2-3 3 0,2-5 1 16,1-4 1-16,0-4 1 0,0-4-2 16,2-2-1-16,-3-6-4 0,4-2-2 15,6-7-1-15,0-5-2 0,0-11-1 16,10-9 0-16,5-7-2 0,9-5 0 0,5-2-1 15,8-2-5-15,7 5-5 0,9 5-10 16,3 4-9-16,0 4-12 0,-2 3-14 16,-3 3-107-16,-2 2-112 0,-8-3-268 15</inkml:trace>
  <inkml:trace contextRef="#ctx1" brushRef="#br0" timeOffset="107222.45">19877 11594 488 0,'-7'-10'110'0,"3"-2"2"0,-1 4-84 0,5 0-2 16,0 1-1-16,0 2-1 0,0 1-3 0,8 0-1 0,2 1-1 0,3-1-2 0,5 4-3 0,4-5-2 0,5 5-2 0,5-3-1 0,0 3-1 0,2-4-2 0,1 4-1 15,-3-5-2-15,0 2 0 0,-3-2-2 16,-3 0 0-16,1 5 0 0,-3 0-1 15,-6 0-4-15,-2 0-5 0,-3 0-7 16,-6 0-9-16,-4 5-13 0,-3-5-73 16,-4 0-26-16,-3 0-85 0,-4 5-179 15</inkml:trace>
  <inkml:trace contextRef="#ctx1" brushRef="#br0" timeOffset="107489.22">19761 11767 468 0,'-11'0'107'0,"7"8"2"0,4-4-73 16,2-4-9-16,10 6-2 0,2-6-1 16,11 0-1-16,4 5-1 0,8-5-1 15,2 0-1-15,3-5-3 0,3 5-2 16,-3-6-2-16,0 6-2 0,-5-7-2 15,-2 7-1-15,-4-8-3 0,-1 8-1 16,-5-6-1-16,-2 6-2 0,-5 0-3 16,-3 0-4-16,-3 0-5 0,-3 0-8 0,-2-4-13 15,-2 4-107-15,-3-6-108 0,-2 6-265 16</inkml:trace>
  <inkml:trace contextRef="#ctx1" brushRef="#br0" timeOffset="108505.16">20601 11185 423 0,'0'0'95'0,"-4"0"3"16,1 0-73-16,3 0-2 0,0 0-1 16,0 0-2-16,0 0-1 0,0 0-2 15,3 0 0-15,-3 0-1 0,4 0-1 16,-4-4-2-16,6 4-2 0,-6 0 1 0,4 0 0 15,-4-3-1-15,3 3-1 0,-3 0 0 16,0 0-1-16,0 0 0 0,0 0-1 16,0 0-2-16,0 0 1 0,0 0-2 15,0 0 0-15,0 0-2 0,5-5 1 16,-5 5-1-16,2-3-1 0,3 0 0 16,0-2-1-16,2 1 0 0,0-1 0 15,3-1 0-15,2 0-1 0,2-3 0 0,4 2 1 16,2-2-1-16,0 4 1 0,1 0 1 15,2 2 0-15,0 3 2 0,0 0 0 16,-3 0 0-16,-3 5 1 0,0-2 0 16,-7 4 2-16,-4 4 1 0,-6 2 2 15,-9 2 0-15,-4 1 2 0,-6 2-1 0,-1-1 0 16,-5 1-2-16,3-2-3 16,-2-1-1-16,9-3-2 0,-3-1-1 0,10-1-2 15,2-3 1-15,6 1-1 0,0 2 0 16,11 1 0-16,2 1 0 0,3 3 0 15,4 3 0-15,5 3 1 0,1 2-1 16,-1 2 1-16,-2 2-1 0,1-1 0 16,-8-1 0-16,-3 0 0 0,-6-2-1 15,-7-1 1-15,-3-3-1 0,-8 0 0 16,-4-1 1-16,-5-2 0 0,0 0 0 0,-4-5 0 16,2-1 1-16,-3-4 0 0,5-1 0 15,-5-5 0-15,4 0 1 0,2 0 0 16,-1-4 0-16,6 0 0 0,0-2 0 15,1-1-1-15,1-2 0 0,4 2-1 16,1-2-3-16,1 1-2 0,0 1-4 16,0 1-6-16,6 0-4 0,-2 1-6 0,2 5-7 15,0-4-7-15,7 4-6 0,1-4 22 16,2 4-116-16,3 0-98 0,1 4-246 16</inkml:trace>
  <inkml:trace contextRef="#ctx1" brushRef="#br0" timeOffset="108853.41">21122 11711 565 0,'0'-6'132'16,"0"2"6"-16,0 1-90 0,0-1 0 0,0 4 1 16,0-5-1-16,0 5-4 0,0 0-7 15,0 0-6-15,0 0-8 0,-5 9-9 16,-1 3-5-16,-2 3-4 0,-4 6-1 16,-1 8 0-16,-4 8 2 0,-6 4-1 15,2 0 0-15,-4 4-1 0,2-1-2 16,-1-3-5-16,5-5-8 0,3-7-15 15,4-3-15-15,3-7-13 0,5-3-19 16,4-5-102-16,8-3-115 0,-2-8-258 0</inkml:trace>
  <inkml:trace contextRef="#ctx1" brushRef="#br0" timeOffset="110634.89">21665 11303 377 0,'7'-7'87'0,"1"0"3"16,1 1-62-16,0-1-6 0,-3 4 0 0,0-1-1 15,-3 4 0-15,2-5-1 0,-1 5 0 16,-4 0 0-16,4-4-2 0,-4 4-1 16,5 0-3-16,-5-5-1 0,0 5-2 15,0 0-1-15,0-3-1 0,2 3-1 16,-2-5 0-16,0 1 0 0,0 1-1 16,5-2-1-16,-5-1 1 0,0 1-1 15,0-1 0-15,0 0 1 0,0 1 0 16,0 0 1-16,0 0 1 0,0 1 0 0,-5 1-1 15,0 3-1-15,-1-4 0 0,-4 4-2 16,-2 0-2-16,-4 8 0 0,-2 3-2 16,-6 4 1-16,-4 6 1 0,0 9 0 15,-4 4 1-15,-1 7 0 0,0 5 0 16,3 0 0-16,0 1 0 0,9-1-1 16,3-4-1-16,5-5 1 0,11-4-2 15,2-5 1-15,8-2 0 0,5-4-1 0,6-2 0 16,6-6 1-16,3-3 0 0,0-6-1 15,4-5 1-15,-2-8-1 0,-1-4 0 16,-1-1 1-16,-3-4-1 0,-5-3-1 16,-1-1 1-16,-7 1 1 0,-4 0-1 15,-8-3 0-15,-7 0 0 0,-5 2-1 16,-6-1 0-16,-3 6-1 0,-1 2 1 16,-3 7 0-16,-3 7 0 0,0 3 0 15,-2 7 1-15,2 4-1 0,-2 4 1 0,0 3-1 16,0 2-2-16,9 1-3 0,0-3-4 15,7-3-5-15,3 0-3 0,8-2-4 16,6-5-6-16,10-5-6 0,5-6-6 16,5 0 68-16,8 0-160 0,3-6-103 15,0-3-275-15</inkml:trace>
  <inkml:trace contextRef="#ctx1" brushRef="#br0" timeOffset="111267.69">22035 11165 450 0,'0'-4'106'0,"0"4"3"0,0 0-65 16,0 0-12-16,0 0 0 0,0 0 1 16,0 0-1-16,-3 0-3 0,3 0-1 15,0 0-3-15,-5 0-5 0,5 0-5 0,0 0-4 16,0 0-2-16,0 0-3 0,0 0-1 16,8-3-1-16,-2 3-2 0,3-5-1 15,6 5 0-15,1-7 1 0,4 2 0 16,-1-1 2-16,-1 0 1 0,0 2 0 15,-3 4 1-15,-3-7 1 0,-2 7 1 16,-10 0 2-16,0 8 0 0,-6 2 0 16,-7 1 1-16,-3 3 0 0,-4 4-2 0,-1 1-1 15,-2 2-2-15,-1-1-3 0,3-4-1 16,4 3-1-16,5-1 0 0,4-1-1 16,2-2 0-16,6 2 0 0,8-1-1 15,3 0 1-15,3 3 0 0,2-2-1 16,1 0 1-16,0 5 1 0,1 0-1 15,-5 1 0-15,0 1 0 0,-5 0 0 16,-3 1 0-16,-5 0 0 0,0-4 0 0,-4 0 0 16,-4-1 0-16,-5-2 1 0,0-2-1 15,-6-3 1-15,-2-2 1 0,-6-3 0 16,-2-1 2-16,-4-3 0 0,-2-4 0 16,-5 0 1-16,4 0 0 0,0-4-1 15,3-1 0-15,0-1-1 0,6 0-2 16,5 0 0-16,3 1-5 0,4 0-3 0,4 0-8 15,4-1-11-15,7 0-8 0,5 1-7 16,3-2-10-16,6 0-7 0,10 0 120 16,-1 0-212-16,9 3-108 0,0 1-315 15</inkml:trace>
  <inkml:trace contextRef="#ctx1" brushRef="#br0" timeOffset="111669.8">22407 11559 454 0,'8'0'105'0,"-4"5"4"16,-4-2-69-16,0 3-11 0,3 0 1 16,-3 1 4-16,4 1-1 0,-4-1-3 15,4 1-2-15,1-1-4 0,0 2-4 16,3-2-4-16,2-1-3 0,3 0-3 0,4-1-2 15,1-1-1-15,4-4-2 0,0 0 0 16,2 0-1-16,2-7 0 0,1-2-1 16,0-2-1-16,-1-4 0 0,0-3-1 15,0-6 0-15,0-5 1 0,-4-1-1 16,0-6 0-16,-5-5 0 0,-5 0 0 16,-4-2 0-16,-8 1 0 0,0 2-1 15,-11 2 2-15,-5 5 1 0,-2 6 3 0,-7 7 3 16,-1 8 0-16,-4 8 2 0,-6 8 0 15,2 6 0-15,-2 5-1 0,-1 8-3 16,1 3-2-16,3 6 0 0,1 5-2 16,7 6 1-16,3 2-2 0,9 2 0 15,6-3-1-15,7 0-1 0,4-6-6 0,6-5-8 16,5-4-12-16,6-7-8 0,-1-5-16 16,3-4 79-16,-4-4-189 0,1-2-119 15,-7-7-307-15</inkml:trace>
  <inkml:trace contextRef="#ctx1" brushRef="#br0" timeOffset="114906.5">20725 11951 378 0,'0'-4'93'0,"0"-1"5"0,0 1-55 15,0 4-6-15,0-3-5 0,0 3-1 16,0-3-5-16,-5 3-5 0,5 0-5 16,-2 0-1-16,-2 0-3 0,-2 6-2 15,-3 4-3-15,-2 4-1 0,-3 9 2 16,-2 6 1-16,-8 6-2 0,-2 7-2 16,-3 4 1-16,-8 6-2 0,1 6 1 0,-5 2-2 15,4-1-1-15,3-2 0 0,5-3-1 16,8-2-1-16,7-10 0 0,11-7 0 15,8-7-1-15,9-5 0 0,7-5 1 16,5-5-2-16,2-1-1 0,6-6-2 16,-2-2-5-16,0-4-6 0,-4 0-10 15,0-5-87-15,-4 0-11 0,-1-2-81 16,0-1-166-16</inkml:trace>
  <inkml:trace contextRef="#ctx1" brushRef="#br0" timeOffset="115786.49">20699 12417 449 0,'0'0'103'0,"0"-5"1"0,0 0-70 0,0 1-14 15,7-5-4-15,0 1-1 0,1-4-2 16,4-2-1-16,4-2 0 0,-1 4 0 15,1-3 0-15,2 5-1 0,1 1-1 16,-2 1 0-16,2 8-1 0,1-4-1 16,0 4-2-16,-1 0-1 0,-1 5-1 15,-3 2-1-15,-2 7 0 0,-6 3-1 0,0 4 1 16,-7 4-1-16,-3 3 0 0,-4 2 0 16,-6 2 1-16,-3-3-2 0,0-2 1 15,-3-1 0-15,-2-1-1 0,1-3 1 16,1-7-1-16,0-2 0 0,1-3 1 15,3-5-1-15,3-1 0 0,3-4 1 16,1 0-2-16,3 0 0 0,5-4-1 16,0-1 0-16,2-3 0 0,8 1-1 15,3-4 1-15,3-1 0 0,7 0 1 0,5-4 0 16,4 1 0-16,3 0 0 0,3-4 0 16,2 2 0-16,-4-1 0 0,3 0 0 15,-5 2 0-15,2 0 0 0,-7 0 0 16,-2-2 0-16,-2 2 1 0,-3-4-1 15,-3 5 2-15,-2 0 3 0,-7-1 3 0,2 2 3 16,-7 2 3-16,-5 1 1 16,0 1 2-16,-5 1-1 0,-4 1-2 0,-2 2-2 15,-3 2-3-15,-3 4-4 0,-1 5-1 16,-1 2-1-16,-1 4-2 0,0 6-1 16,2 2 0-16,0 3 0 0,9 2 0 15,2 0-1-15,7 1 0 0,0 2-2 16,8-2 0-16,5-6-2 0,7-3 1 15,1-5-1-15,9-5-1 0,0-1 1 16,9-5-1-16,1 0 1 0,6-9 0 0,0 0 0 16,1-2-1-16,-3-1 1 0,-3-5 0 15,-7-2 1-15,-1-2 1 0,-3 0 1 16,-9-1 0-16,-2 2 2 0,-6 3 1 16,-3 1 2-16,-4 1 3 0,-6 4 1 15,-6 4 2-15,-5 3-1 0,-3 4 1 0,-2 0 0 16,-3 0-3-16,-2 8-2 15,-5 3-1-15,5 7-1 0,-3 0-1 0,3 3 0 16,6 3 0-16,-2 0 0 0,10 4-1 16,7-4 0-16,0-4 0 0,13-1 0 15,5 0 0-15,4-5 1 0,4-3-1 16,6-5-2-16,2-6-5 0,4-4-8 16,-3-2-10-16,2-3-13 0,-1-4-109 15,-2-5-112-15,-9 0-270 0</inkml:trace>
  <inkml:trace contextRef="#ctx1" brushRef="#br0" timeOffset="117677.92">22283 12317 369 0,'9'-19'88'0,"9"-2"1"15,3-4-27-15,4 2-53 0,8-3 2 16,3-2 2-16,5-3 3 0,-2 1 2 15,-3-5 1-15,-3 0 2 0,0 3 3 16,-7 0-1-16,-5 2 0 0,-5 6-2 16,-2 6 0-16,-5 3-1 0,-2 6-3 15,-2 4-2-15,-5 5-3 0,0 0-2 0,-9 12-3 16,0 6 0-16,-5 8-2 0,-3 4-2 16,-6 8 0-16,-4 5 0 0,-5 2 0 15,-2 2 0-15,-5-3-1 0,-1 4 0 16,4-1 0-16,2-2-1 0,2-3 1 15,5 0-1-15,5-5 0 0,4-3 0 16,5-8 0-16,1-8 0 0,5-2-1 16,2-5 0-16,5-5 0 0,-5-6-2 15,5 0 0-15,0 0-1 0,0-12 0 0,-4-1 1 16,4-5-1-16,-3-2 0 0,3-5 2 16,-6-1 0-16,6 0 1 0,-3 1 0 15,3 2 0-15,0 4 0 0,0 4-1 16,7 4 1-16,-2 2-1 0,4 4 0 15,3 5 0-15,4-4 0 0,4 4 0 16,8 0 1-16,7 0 0 0,8 0-1 16,2 0 1-16,2 0 0 0,2 0 0 0,1-6 0 15,-2 6 0-15,-3-6 0 0,-6 6 0 16,-2-5 0-16,0 5 0 0,-4-4 0 16,-3 4 0-16,-6-5 0 0,-2 5 0 15,-5-6 0-15,-4 6 3 0,-4-5 2 16,-3 0 3-16,-6 1 2 0,0-4 2 0,-6 1 2 15,-3-2 0-15,-4 2-2 16,-4 0-2-16,-2 0-2 0,-5 4-2 16,-3 3-3-16,-2 0-1 0,-1 7-1 0,3 4-1 15,-3 2 0-15,3 4 0 0,2 4 0 16,6 3 0-16,1 1-1 0,8-1 0 16,4-2-1-16,6 1-1 0,3-3-1 15,7-4 0-15,6-8-2 0,3-2 1 16,6-6-1-16,4-6 0 0,4-2 1 0,0-3 1 15,4-4 1-15,-4-1 0 16,-2-1 1-16,-6 3 1 0,-5-1 2 0,-7 4 0 16,-4 1 3-16,-5 2 1 0,-4 4 0 15,-4 4-1-15,-3 0 1 0,-2 0-1 16,0 4-1-16,-2 4-2 0,-2 2 0 16,1 1-1-16,3 2 0 0,0 1 0 15,3-1-1-15,6-3-2 0,4 1 0 16,7-4-1-16,4-3 0 0,9-4-1 15,4 0 1-15,5-9 1 0,1-4 0 0,5-3 1 16,6-5 1-16,-1-4-1 0,0-4 1 16,7 0-1-16,-2-4 1 0,2-3 1 15,-1-3-1-15,-1-4 1 0,-3-2 0 16,-7-1 0-16,-10-4 1 0,-3 4 2 0,-8 4 2 16,-9 8 4-16,-9 6 2 15,0 7 0-15,-7 7 0 0,-4 7-1 0,-4 7-1 16,-7 4-4-16,-7 12-2 0,-6 6-3 15,-4 8 0-15,0 9 0 0,-3 8 0 16,2 6-1-16,2-1-3 0,3 1-2 16,10-5-2-16,5-2-1 0,5-8-3 15,8-4-1-15,7-7 0 0,5-5 2 16,8-10 2-16,4-12 1 0,6 0 0 16,0-8 2-16,4-5 1 0,0-6 2 15,1 0-1-15,-4-1 2 0,-4 3 1 0,-5 1 1 16,-3 2 1-16,-3 3 0 0,-6 2 0 15,-3 1 0-15,6 4 0 0,-6 4 0 16,8-6-1-16,4 6-1 0,3-4 1 16,4 4-1-16,7-6 1 0,2 1 0 15,5-3 0-15,5-1 0 0,0-4 0 0,2-1 0 16,-2-2 0-16,5 0 0 0,3-5 0 16,-1-2 0-16,-2-3 0 0,1 0 0 15,-5-5 0-15,-4-3 0 0,-6-1 1 16,-7 4 2-16,-7 3 2 0,-4 1 4 15,-9 3 2-15,-2 4 1 0,0 5 1 16,-8 4 0-16,-5 4-3 0,-5 3-2 16,-4 9-3-16,-9 7-2 0,-3 7-3 15,-5 6 0-15,-3 10 0 0,0 7 0 16,1 4 0-16,5 3 1 0,4 2-1 16,3-1 0-16,6-5 0 0,8-2 0 0,3-7-1 15,6-4-1-15,6-5 0 0,7-5-1 16,8-5 0-16,7-2 1 0,5-5 0 15,6-5 0-15,6-5 2 0,4 0 0 16,2-8 0-16,1 0 0 0,-3-5 0 16,-1-2 1-16,-7 0-1 0,-6 0 1 15,-7-2 0-15,-6 3 1 0,-5 0 2 0,-9 3 1 16,-2 4 1-16,-3 0 0 0,-8 7-1 16,-4 0 0-16,-4 0-1 0,-6 8-2 15,-2 2-1-15,-5 2-1 0,-1 2 0 16,4 4 1-16,0 0-1 0,6 0 0 15,8 4 0-15,2-2-1 0,8 4 0 16,11-4 0-16,7 0-1 0,2-2 1 16,11-3 0-16,3-5 0 0,6-7 1 15,0-3 0-15,5-10 1 0,2-4-5 0,1-3-6 16,-2-5-9-16,-2-1-7 0,-2-1-12 16,-7 1-11-16,-4 2-100 0,-6 6-102 15,-7 2-244-15</inkml:trace>
  <inkml:trace contextRef="#ctx1" brushRef="#br0" timeOffset="117966.62">24122 12770 464 0,'6'-6'127'0,"2"-4"4"0,9-4-9 0,4-4-86 16,6-4-6-16,6-6 1 0,6-4-1 16,3-6-3-16,8-7-3 0,-2-8 0 15,-2-1-3-15,4-8-3 0,-7-5-3 16,-3-6-1-16,-8-3-1 0,-11-3-2 16,-2 2 0-16,-8 0-1 0,-8 3-2 15,-3 3-1-15,-7 10-3 0,0 10-6 0,-2 7-7 16,-5 4-10-16,2 10-11 0,-2 3-10 15,4 7-12-15,1 2 14 0,2 6-126 16,1 3-112-16,1 6-272 0</inkml:trace>
  <inkml:trace contextRef="#ctx1" brushRef="#br0" timeOffset="118918.18">23329 12297 398 0,'-2'-4'89'16,"-4"1"1"-16,2 3-70 0,0-4-1 16,-1 4-1-16,-1 0 1 0,0 0-1 0,0 0 2 15,1 0 0-15,1 0 1 16,-2 0 0-16,2 4-2 0,-1-1 0 0,0-3-2 16,-1 6-2-16,0 2-1 0,-1 1-2 15,1 3-2-15,-5 1 0 0,2 2-2 16,-1 1-1-16,0 0-1 0,3 0 0 15,1-2-2-15,0 1 0 0,4 0-1 16,2-2-1-16,0 2 0 0,0-2-1 16,6 1-1-16,-1-3 1 0,3-2-1 15,1 0 0-15,3-2 0 0,0-7 0 0,3 0 1 16,0 0 0-16,3-7 0 0,2-3 0 16,0-1 1-16,6-2-1 0,-1 0 0 15,-3-3 0-15,2 0 0 0,-2-2-1 16,-1-1 1-16,-3-3 0 0,-3 2 0 15,-3-2 0-15,1 4 1 0,-6-4 2 16,-2 2 1-16,-5 0 1 0,-5 3 3 16,-1 4 0-16,-8 0 2 0,1 0-1 0,-7 5-1 15,-4 1 0-15,1 7-3 0,-4 0-1 16,-2 6-2-16,2 2-1 0,-1 6-4 16,7 0-7-16,4 2-8 0,1 5-10 15,8 3-13-15,3 1-105 0,5-4-112 16,7-9-263-16</inkml:trace>
  <inkml:trace contextRef="#ctx1" brushRef="#br0" timeOffset="129298.87">16610 12928 462 0,'-10'-5'104'0,"1"5"2"16,2-7-83-16,-1 7-4 0,3 5-4 15,-1 2-1-15,0 5-1 0,-1 5 1 16,0 6 1-16,0 6 3 0,-3 2 0 0,-2 4 0 15,-5 4-2-15,1 5-2 16,-2-2-4-16,-5 2-2 0,0 0-2 0,3 1-2 16,1-1-2-16,5-6-1 0,0-5 1 15,4-1-1-15,1-9 1 0,5-5 0 16,1-5 1-16,3-5 1 0,0-8 1 16,0 0 0-16,0-9 0 0,6-9 0 15,4-7 0-15,3-8-1 0,4-6 0 16,3-13-2-16,3-3 0 0,3-3-1 15,-1-1-1-15,1-5 1 0,-2 3 0 16,-2 3 0-16,-1 5-1 0,-2 9 0 16,0 5 1-16,1 14 0 0,-2 9-1 0,2 11 2 15,0 5 1-15,-4 11 0 0,3 7 2 16,-2 9-1-16,-2 6 2 0,-3 5-1 16,-6 1 0-16,0-4-1 0,-6 4-1 15,0-7 1-15,0-8-1 0,-9-4 0 16,2-3 1-16,-6-2 0 0,-1-3 1 0,-3-1-1 15,-3-2 0-15,-3 0-1 0,-1-4 0 16,2-1 0-16,-3-4-1 0,3 0 0 16,-3-9 0-16,5-1-1 0,-1-2-1 15,2 0-3-15,2-1-2 0,1-1-4 16,6 1-7-16,5-1-7 0,5 2-9 16,4-1-12-16,6 1-19 0,4-1-81 15,4-1-96-15,6 2-225 0</inkml:trace>
  <inkml:trace contextRef="#ctx1" brushRef="#br0" timeOffset="129884.79">16941 13032 392 0,'6'-12'107'0,"0"-3"6"0,-4-1-14 16,4 0-63-16,-1 0-2 0,1 0 1 15,-3 3-1-15,4 0-4 0,-2 4-4 0,0 0-2 16,-2 5-2-16,1 0-4 16,-2 4-4-16,-2 0-2 0,6 0 0 0,-6 6-1 15,0 6 0-15,0 8 3 0,-6 7 1 16,-1 4 0-16,-5 6-1 0,-2 3-3 15,0 5-1-15,-3-2-2 0,1-3-2 16,1-4-2-16,4-2-1 0,2 1 1 16,3-5-1-16,1-3 1 0,5-4 0 15,0-6 0-15,7 0 0 0,0-4 2 16,2-6 1-16,2-7 1 0,7 0 0 0,2-14 1 16,6-4-1-16,2-7-1 0,9-8-1 15,3-8-1-15,2-6-2 0,2 2-1 16,2-4-1-16,-4-3 1 0,2 0 0 15,-8 4-1-15,-3 3 0 0,-6 6 1 16,-3 2-1-16,-9 8 1 0,-1 11-1 16,-8 5-3-16,0 4-7 0,-6 6-12 15,0 3-17-15,4 0-12 0,-4 0-16 0,0 4-111 16,-4 5-122-16,-3 0-274 0</inkml:trace>
  <inkml:trace contextRef="#ctx1" brushRef="#br0" timeOffset="130486.81">17326 13505 466 0,'-7'-7'103'0,"0"2"2"0,0 5-80 16,1 0-12-16,-2 7-3 0,-1 1 1 15,-1 4 3-15,-2 3 1 0,-2 7 2 16,1 3 3-16,-2 1 1 0,1 1 0 16,-3 4-2-16,3 0-4 0,1-1-4 15,4 0-3-15,-2 1-2 0,4-1-2 16,1-2-1-16,0-3-2 0,3 0 1 0,3-5-1 15,0-2 0-15,0-6-2 0,0-2-1 16,0-4-5-16,0-2-3 0,0-4-4 16,2 0-5-16,3-4-10 0,-3-6 10 15,3-2-109-15,2-9-93 0,-1-2-241 16</inkml:trace>
  <inkml:trace contextRef="#ctx1" brushRef="#br0" timeOffset="131084.49">17233 13592 516 0,'0'-10'120'0,"-8"0"5"16,3 2-89-16,3 1-5 0,-3 0-1 16,3 3-1-16,2-2-2 0,-5 6-6 15,5-5-2-15,0 5-5 0,0-3-2 0,0 3-4 16,5 0-3-16,0-5-3 0,3 1-2 15,2 4 0-15,5 0 0 0,1 0 1 16,3-5 1-16,0 5 1 0,2-3 1 16,0 3 1-16,-1-4 1 0,0 4 0 15,-2 0 1-15,-3 0 0 0,-2 5 0 16,0 1 1-16,-6 4 0 0,0 3 0 0,-7 0 2 16,0 0-1-16,0 3 1 0,-10 0-2 15,-1 0 0-15,-2 0-2 0,-2 0 0 16,1-2-1-16,-3-2-1 0,4 0-1 15,1-4 0-15,3 0 0 0,2-4-1 16,2 1-2-16,5-5-2 0,-3 4-2 16,3-4-1-16,0 3-1 0,4 0 0 15,2 3 1-15,3 3 1 0,0 0 2 16,0 0 1-16,3 3 1 0,2 2 0 16,-2 1 0-16,1 2-1 0,-5 0 1 0,2 2-1 15,-4 1 0-15,-6 1 0 0,0 0 1 16,-4-1 0-16,-4-1 1 0,-5 0 1 15,-5-1 0-15,-4-1 1 0,-2-1 0 16,-3-5 0-16,-5-4 0 0,3-1 0 16,-2-4 1-16,3-2-1 0,1-2 0 15,1-4-2-15,4 0 0 0,5-1-4 0,3-4-4 16,2-3-7-16,6 0-7 0,6-3-7 16,0 1-6-16,5-2-6 0,2 2-8 15,5-1-8-15,1 2-92 0,1-3-100 16,5 4-242-16</inkml:trace>
  <inkml:trace contextRef="#ctx1" brushRef="#br0" timeOffset="131572.48">17709 13186 591 0,'-6'-4'136'15,"3"0"3"-15,-2 4-101 0,5-4-11 16,0 4-6-16,-5 0-4 0,5 0-7 16,0 0-3-16,10 4-2 0,-1-4-1 15,4 7 0-15,0-2 2 0,8-1-1 16,3 2 0-16,3-3-1 0,0-3-1 16,0 6 0-16,0-6-2 0,-2 0 1 15,-5 0-1-15,0 0-2 0,-5 5-5 0,-3-5-5 16,-2 0-8-16,-5 0-7 15,0 0-12-15,-5 4-11 0,0-4-97 16,-7 0-100-16,-1 3-241 0</inkml:trace>
  <inkml:trace contextRef="#ctx1" brushRef="#br0" timeOffset="131830.97">17668 13353 451 0,'-8'6'110'15,"-2"1"8"-15,3 0-70 0,0-1-7 16,2-1-1-16,3 0 0 0,-4 0-1 16,6-2-7-16,0 2-7 0,0 1-4 15,8-2-3-15,2 5-1 0,3-3-2 16,6 0-1-16,3 2-2 0,6-2-2 16,5-1 0-16,4-5-2 0,3 0-1 0,0 0-1 15,0 0-2-15,-5-6-1 0,-3 1 0 16,-2 5-1-16,-7-6-10 0,-6 6-14 15,-7 0-19-15,-3-3-115 0,-2 3-124 16,-5 0-307-16</inkml:trace>
  <inkml:trace contextRef="#ctx1" brushRef="#br0" timeOffset="133950.06">18630 12915 473 0,'-3'-11'106'16,"-2"0"3"-16,5 3-81 0,-2 3 0 15,2 5-2-15,0-5-3 0,0 5-2 0,0 0-4 16,0 0-4-16,0 7-3 0,0 2-2 16,0 8-2-16,-5 7-2 0,5 4 0 15,-7 7 3-15,3 0 0 0,1 4 0 16,-1-3-2-16,1-4 0 0,3-3-1 0,0-6-1 15,0-3 0-15,0-2-1 0,9-4 0 16,-4-5 0-16,7-1 0 0,0-8 0 16,3 0 0-16,3-10 0 0,3-3 0 15,1 0 0-15,2-4-1 0,2-2 1 16,-2 1-1-16,-1-2 0 0,-4 0 0 16,-2 1 1-16,-4 0-1 0,-3 0 1 15,-5 3 0-15,0 4-1 0,-5 3-1 16,3 4 0-16,-3 5-1 0,0 0 0 0,-5 5 0 15,1 7 0-15,-6 2 1 16,0 6 1-16,-3 5 1 0,0 7 0 0,0 2 1 16,-1 1 0-16,1 5-1 0,3-2 0 15,0 3-1-15,3-1 0 0,-1 0 1 16,2-2-2-16,6-2 1 0,-2-5-1 16,2-6-3-16,0-3-3 0,0-8-6 15,4-3-6-15,0-4-9 0,0-3-10 0,0-4-93 16,0 0-6-16,1-3-80 0,0-3-164 15</inkml:trace>
  <inkml:trace contextRef="#ctx1" brushRef="#br0" timeOffset="134849.36">19182 13107 588 0,'-4'-9'127'0,"-2"6"0"0,-3 3-105 15,-2 0-6-15,2 8-3 0,-5 4-1 16,1 5 0-16,-4 3 0 0,0 7 1 16,-1 1 1-16,3 3-2 0,-1 4-3 15,3 1-4-15,4-2-1 0,4 0-3 16,5-5 0-16,5-2-1 0,5-4 0 16,2-6 0-16,4-5 1 0,1-4-1 0,4-8 2 15,3 0-1-15,0-13 1 0,3-2-1 16,3-5 1-16,-3-2-1 0,-1-4 0 15,1 0-1-15,-5-4 1 0,-3 0-1 16,-5-1 1-16,-6 1 0 0,-8 1 0 16,0 2 0-16,-4 2 2 0,-9 3-1 15,-1 4 2-15,-9 7 0 0,-3 5 1 0,-1 6 1 16,-2 4 1-16,-5 7 0 0,4 6-1 16,2 1-1-16,1 6-1 0,6 1 0 15,2 1-3-15,6 2-1 0,6 2 0 16,7 2-1-16,0-2 0 0,7-1-1 15,8-3 0-15,3-2 1 0,8-5-2 16,4-6 1-16,3-9-2 0,3-4 0 16,6 0 1-16,2-13 0 0,0 0 0 15,-1-6 1-15,0-3 0 0,-5 2 1 0,-4-3 1 16,-5 2 0-16,-8 1 2 0,-5 3 1 16,-6 1 3-16,-3 4 4 0,-7 0 3 15,0 1 0-15,-8 5 0 0,-1 0 0 16,-5 6-1-16,1 5-4 0,-3 2-3 15,0 4-3-15,0 2-1 0,3 6-1 16,5 1 0-16,2 1 0 0,6 1 0 0,0-2-2 16,10 1 0-16,0-2-1 0,6-4 0 15,1-4-2-15,5-5-1 0,-2-2-1 16,4-4 0-16,1-4-1 0,-1-4-1 16,-1-6-1-16,3-3 0 0,0-5 1 15,-2-4 0-15,0-1 2 0,-2-2 1 16,-2-3 1-16,-3 2 2 0,-7 2 2 0,-4 3 3 15,-6 4 3-15,0-1 2 0,-8 5 1 16,-3 3-1-16,-5 7 1 0,0 3-2 16,-5 4-1-16,-2 6-3 15,-4 5-1-15,1 5-1 0,-1 4 0 0,4 3 0 16,-1 2 0-16,2 1 0 0,6 0 0 16,2 2 0-16,2 1-1 0,7-2 0 15,5-4-1-15,0-2 0 0,4-3-2 16,0-2-1-16,4-5-1 0,0-4-3 15,1-2-5-15,-4-1-7 0,1-4-7 0,-1 0-13 16,-3 0-106-16,-2-5-112 0,0-1-269 16</inkml:trace>
  <inkml:trace contextRef="#ctx1" brushRef="#br0" timeOffset="135384.61">20073 13161 519 0,'5'-7'120'0,"-5"1"4"0,0 2-86 16,0 0-6-16,0 0-1 0,0 4-3 16,-6 0-3-16,0 0-3 0,-2 0-2 15,-5 9-2-15,0 3-2 0,-7 5-2 16,-1 6-1-16,-4 3-2 0,2 4 0 0,0 4-2 15,3 0-1-15,7-2-3 0,0-1-2 16,9-4-2-16,4-3 0 0,4-2-2 16,8-6 1-16,2-4 0 0,5-3 0 15,2-9 0-15,5 0 1 0,1-9 0 16,3-4 1-16,-3-6-1 0,0-5-1 16,0-3-2-16,-5-1 0 0,-1-4 0 0,-3-1 0 15,-5 0 0-15,0 0 1 0,-8 6 2 16,-5 1 2-16,-7 4 2 0,-5 6 1 15,-6 7 0-15,-2 3 0 0,-2 6 0 16,-5 10-1-16,-5 2-2 0,0 8-1 16,3 4-1-16,-2 2-1 0,5 5-5 15,4 4-9-15,2 0-10 0,7 1-12 16,1 0-13-16,6-2-110 0,2-2-116 16,4-6-269-16</inkml:trace>
  <inkml:trace contextRef="#ctx1" brushRef="#br0" timeOffset="137032.3">20566 12987 348 0,'13'-19'87'0,"-3"1"4"16,1 2-49-16,-3 1-5 0,3 3-5 15,-4 0-1-15,0 1 0 0,-2 0-1 16,-2 0-2-16,3 2-2 0,-6 1-2 0,3 0-4 16,-3 3-2-16,0 1-2 0,0 4-4 15,0 0-1-15,-3 0-3 0,-3 7-1 16,-2 5-1-16,-4 5 0 0,-4 9-1 16,-8 8 1-16,3 7 1 0,-6 4 1 15,-4 3-1-15,4 2-1 0,-1 1-1 16,3-4-1-16,5 0-1 0,3-4-1 15,8 0 0-15,9-2-2 0,0-3 0 16,12-5 0-16,7 0-1 0,2-7 0 0,6-6 0 16,5-3-1-16,1-7-2 0,2-6-3 15,-3-4-2-15,1-4-4 0,-3-5-4 16,1-2-7-16,-4-4-7 0,-3-2-7 16,-2 0-94-16,1-3-94 0,-8 0-234 15</inkml:trace>
  <inkml:trace contextRef="#ctx1" brushRef="#br0" timeOffset="137498.99">20309 13168 513 0,'0'-6'106'0,"0"6"1"0,0 0-93 15,8-3 0-15,4 3 0 0,5 0 3 16,4 0 3-16,5 0 0 0,2 0 0 16,0 0-2-16,3 3-5 0,-4-3-5 15,-1 6-3-15,-4-6-3 0,-2 3-1 16,-1-3 0-16,-5 0 0 0,-1 0 0 16,-6 0 0-16,-1 0-2 0,-6 0-1 0,0 0-3 15,-6 0-3-15,-1 0-4 0,-7 0-6 16,-5 4-3-16,-3-4-1 0,-5 4 2 15,-4-4 1-15,-3 5 4 0,-4-1 3 16,0-4 5-16,3 3 7 0,1-3 5 16,2 6 4-16,6-2 4 0,8-4 3 15,3 5 2-15,7-5-1 0,2 6-1 16,6-6-2-16,3 6-1 0,6-6-2 16,5 8-2-16,4-4 1 0,5 1 0 15,9 0 0-15,1 1-2 0,5-2-2 16,-3-1-2-16,3-3-1 0,-4 5-1 0,-4-5-1 15,-5 0 0-15,-2 0-1 0,-2 0-1 16,-7 0-4-16,0 0-6 0,-2 0-11 16,-4 0-12-16,-2 0-99 0,-1 0-104 15,0 0-250-15</inkml:trace>
  <inkml:trace contextRef="#ctx1" brushRef="#br0" timeOffset="138043.61">21098 13214 521 0,'0'0'116'16,"0"0"2"-16,0 0-89 0,0 0-8 16,0 0-5-16,-3 0-5 0,-1 0-2 15,1 4-2-15,-2 0-1 0,0 1-1 16,-2 1-2-16,4 2 0 0,-1-1-1 15,4 0 0-15,-3-1-1 0,3 1 0 16,0-3 0-16,0 0-1 0,0-4 1 16,3 4-1-16,2-4 1 0,-3 0 0 0,3 0 1 15,-2 0 0-15,-3-4 1 0,5 0 1 16,-5-2 3-16,0 1 3 0,0-1 2 16,0-1 1-16,0 2 1 0,-6 0 0 15,2 0-3-15,-2 5-3 0,-1-4-2 16,-3 4-4-16,1 0-1 0,2 4-1 15,0-4 0-15,2 6 0 0,0-2-1 16,5 0-1-16,0 0 0 0,0 0 0 0,4 0 0 16,2-1-1-16,-2-3 2 0,2 4 0 15,0-4 1-15,1 0 1 0,-1-4 2 16,-6 1-1-16,0-1 1 0,0 0-2 16,0 1-4-16,0-2-7 0,-7 5-9 15,-2 0-13-15,-1 0-33 0,-2 7-76 16,-2 1-101-16,-1 0-226 0</inkml:trace>
  <inkml:trace contextRef="#ctx1" brushRef="#br0" timeOffset="139718.39">20376 13137 289 0,'-5'0'75'0,"3"-5"4"15,-4 5-44-15,4-5 0 0,-3 5-4 16,1-5-3-16,0 5-3 0,-2-4-1 16,0 4-2-16,2 0-1 0,1-4 0 15,-3 4-2-15,6 0-1 0,-2 0-2 16,2 0-2-16,-4 0-3 0,4 0-3 15,0 0-2-15,0 0-2 0,0 0-2 16,4 0 0-16,4 0-1 0,4 0 1 16,2-3-1-16,5 3 1 0,2 0 0 0,4 0-1 15,-2-4 0-15,-1 4 0 0,1 0 0 16,-3 0-1-16,0 0 1 0,-2 4-1 16,-3-4 0-16,2 0 1 0,-2 3-1 15,-2-3 1-15,1 0 0 0,-3 0 1 0,-3 0-1 16,0 0 2-16,-2 0 2 0,-6 0 4 15,2 0 3-15,-2 0 0 0,-2 0 0 16,-3 0 0-16,-4-3-1 0,-3 3-3 16,-4 0-4-16,-6 0-3 0,0 0-1 15,-6 0 1-15,-3 4 0 0,-3-4 0 16,-4 4-1-16,3-4 1 0,-3 0 0 16,4 0 0-16,1 0 0 0,5 0 0 15,4 0 0-15,11 0 1 0,0 0 0 16,6 0-1-16,7 0-1 0,0 0 1 15,5 0-1-15,3 0 0 0,5 0 0 0,5-4-1 16,5 4 2-16,3-3 0 0,7 3-1 16,4-4 1-16,-3 4-1 0,-1 0 1 15,0-4-1-15,-5 4 1 0,-4 0-1 16,-5-3 0-16,-2 3 0 0,-4 0 0 16,-2 0 1-16,-8 0-1 0,3 0 0 15,-6 0 2-15,0 0-1 0,-3 0 1 0,-8 0 0 16,-2 0-1-16,-1 3 1 0,-9-3 0 15,-5 4-1-15,-1-4-1 0,-5 0 1 16,-2 4 0-16,6-4-1 0,-3 0 1 16,3 0-1-16,3 0 1 0,7 0-1 15,7-3 1-15,0 3-1 0,8 0-1 16,5 0 0-16,4 0 0 0,3 0 0 16,7 0 0-16,6 0-1 0,6 0 0 15,7 0-2-15,6 0-6 0,-1 0-7 16,3 0-10-16,4 0 98 0,-5 0-204 0,-1 0-112 15,-4 0-312-15</inkml:trace>
  <inkml:trace contextRef="#ctx1" brushRef="#br0" timeOffset="141599.21">21427 13001 412 0,'8'-5'90'0,"-2"-7"3"0,1 3-71 15,0 1-3-15,0-1 0 0,5-1 0 16,1-3 0-16,1 1-2 0,3 0-2 16,2-2-2-16,1 0-3 0,-1-1-2 15,3 1-1-15,0 2-1 0,3 0 2 16,-3 2 0-16,-3 2 1 0,1 1 1 0,-1 4-1 16,-6 3 1-16,-5 0-1 0,2 5 0 15,-7 4-1-15,-3 7 0 0,0 3 1 16,-8 5 0-16,-2 6 1 0,-3 3 0 15,-4 1 0-15,-3-2 1 0,0-1-1 0,-4-1-1 16,2-5-1-16,2-4-1 16,1-5-2-16,4-4-1 0,2-3-2 0,3-1-1 15,5-3-2-15,5 2 1 0,0-2-2 16,5 2 1-16,4 1 0 0,0 1 0 16,5 3 1-16,-1 4 0 0,1 0 1 15,-1 2-1-15,0 1 0 0,-2 6 1 16,-4 1-1-16,-1 0 0 0,-4 4 0 15,-2-3-1-15,0 5 1 0,0-1 0 16,-3-5 0-16,-3 0 0 0,-4-3 0 16,0-4 1-16,-3-4 0 0,-5-2 1 0,-1-6 0 15,-3 0 1-15,-4-7 1 0,-2 0 2 16,-2 0 1-16,1-10 1 0,-2 0 0 16,4-4 1-16,2-5-1 0,4-2-1 15,2-2-2-15,4 2-2 0,4 0-1 16,3 1-2-16,2 4-6 0,1 7-6 0,5 0-8 15,0 3-8-15,9 6-10 0,-1-4-12 16,1 4-96-16,3 0-101 0,3 0-239 16</inkml:trace>
  <inkml:trace contextRef="#ctx1" brushRef="#br0" timeOffset="141852.32">21809 13427 581 0,'0'-5'118'16,"-6"5"1"-16,1 3-109 0,-1 11-3 16,0 4 3-16,-3 7 3 0,-2 3 4 15,1 5 0-15,-7 3 1 0,1 0 0 0,-2 3-4 16,-1 0-4-16,4 0-4 0,-3 2-2 15,5 1-2-15,-1-3-2 0,7-2-4 16,2-4-6-16,2-4-7 0,3-4-10 16,0-8-15-16,0-9-96 0,6-8-103 15,3-8-244-15</inkml:trace>
  <inkml:trace contextRef="#ctx1" brushRef="#br0" timeOffset="142782.46">22451 13011 458 0,'0'-3'108'0,"0"3"2"15,-3-7-72-15,3 7-8 0,0-3-5 16,-6 3-1-16,6 0-4 0,0-3-3 16,-3 3-2-16,3 0-2 0,0 0-1 15,0 0-2-15,-4 0 0 0,4-5-2 16,0 5-1-16,0 0 0 0,-4 0-2 15,4 0-2-15,0 0 0 0,0 0-2 16,-3 0 0-16,3 0 0 0,0 0 0 16,-6 0 0-16,6 0 1 0,0 5-1 15,0-5 0-15,-3 0 1 0,3 0-1 16,0 0 1-16,0 0-1 0,0 0 1 0,0 0-1 16,0 0 0-16,0 0 0 0,0 0 0 15,0 0-1-15,0 0 0 0,0 0 0 16,0 0 0-16,0 0 0 0,0 0 0 15,0 0 0-15,0 0 1 0,0 0 0 16,0 0-1-16,-4-5 1 0,4 5 0 0,-3-5 0 16,0 2-1-16,-1-1 1 0,-3 1-1 15,0-1 1-15,-1-1-1 0,1 1 0 16,-4 4 0-16,2-5 0 0,-2 2-1 16,-2 3 1-16,0 0-1 0,-3 0 1 15,1 8-1-15,-3 1 0 0,-1 3 1 16,0 6 1-16,-1 6 0 0,-1 4 1 15,-1 4 0-15,1 4 0 0,0 2 0 0,1 4 0 16,2 1 0-16,3 1-1 16,6-2-1-16,0 1 0 0,9-4-1 0,0-4 1 15,12-3-1-15,1-6 0 0,4-5 0 16,0-7 0-16,6-7 1 0,1-7 1 16,2-5-1-16,-2-5 0 0,-1-4-1 15,-1-4 1-15,-6-2 0 0,-2 1 0 16,-5-2 0-16,-6 0 1 0,-3-2 1 15,-7 1-1-15,-4 3 1 0,-4 1 0 0,-6 6 0 16,-2 1 1-16,-2 5 0 0,-3 6-1 16,1 4 1-16,-2 6-1 0,-1 8 0 15,7-1-1-15,0 5-3 0,3 2-4 16,7 2-4-16,7 0-6 0,6-3-4 16,14-1-10-16,1-6-10 0,6-5-99 15,6-8-98-15,5-3-246 0</inkml:trace>
  <inkml:trace contextRef="#ctx1" brushRef="#br0" timeOffset="143732.03">22732 12939 496 0,'4'-5'111'0,"2"-3"2"0,-2 0-77 16,3 1-15-16,1 1-2 0,3-1 0 15,-1 2 1-15,0-1-1 0,4 6 0 16,-4 0-2-16,-1 0-1 0,-1 0-2 16,-2 0-1-16,0 7 0 0,-2-3 0 15,-1 1 0-15,-3-1 3 0,0 3-1 16,-6-3 0-16,-2 5-1 0,-8 1-2 0,-1 1-1 16,-8 3-2-16,0 0-2 0,-1 1-3 15,2 2-1-15,5-4 0 0,2-1-1 16,5-2-2-16,5-3-1 0,7-2-2 15,0-1-1-15,4-1 1 0,4-3-1 16,3 0 0-16,3 0 1 0,1-5 2 16,2 0 1-16,-3-2 0 0,3-4 0 15,-2 3 1-15,-3-2-1 0,-3 1 1 16,-1-1 0-16,-3 0 1 0,2 1-1 16,-7 0 1-16,0 4 0 0,0-1-1 0,0 3-1 15,0-1 0-15,-4 4 0 0,4 0 0 16,-6-3-1-16,6 3 2 0,0 0-1 15,-4 0 1-15,4 0-1 0,0 0-1 16,0 0-1-16,0 0 0 0,4 0 0 16,-4 0 0-16,7-4 0 0,-4 4 1 0,3 0 1 15,0 0 0-15,0-4 1 0,1 4-1 16,1-3 1-16,2 3-1 0,3-4 1 16,3 4-1-16,-1-5 0 0,4 5 0 15,1 0 0-15,-1 4 0 0,1 1-1 16,-4 4 0-16,-3 5 0 0,-3 2 1 15,-2 5-1-15,-3-1 2 0,-5 3 1 16,0-1 0-16,-12 1 0 0,4-3 1 16,-5-1 1-16,-6-2-1 0,1-2 0 0,-1 0 0 15,-1-3 0-15,1 0 0 0,2-2-1 16,4-1-1-16,0-1 0 0,6 0-2 16,3 1-2-16,4 2 0 0,0-2-2 15,0 2 0-15,10-1 1 0,-1 3-1 16,3 2 2-16,1 0 1 0,1 3 1 15,-1-1 1-15,-2 2-1 0,-5 1 1 16,-6 2-1-16,0 0 0 0,-6 2 1 0,-6-1-1 16,-3 0 1-16,-3-4 1 0,-2 1-1 15,-3-1 2-15,-2-3-1 0,0 0 2 16,-2-3 1-16,-2-2 1 0,-1-1 1 16,0-3 2-16,1-3 1 0,-2-4-1 15,2-6-1-15,3-2-3 0,4-3-2 16,4-1-5-16,3-1-5 0,4-3-8 15,11 2-7-15,0-1-7 0,9-1-6 16,4 3-12-16,3-1-39 0,2-1-63 0,3 2-98 16,5 1-219-16</inkml:trace>
  <inkml:trace contextRef="#ctx1" brushRef="#br0" timeOffset="144197.53">23271 13336 601 0,'0'5'126'16,"-9"0"1"-16,4 3-110 0,-1 4-4 15,0 2 0-15,0 3 2 0,-1-2 0 0,3 0-1 16,4-2-1-16,0 2-3 15,7-2-2-15,-1-3-4 0,2-1-1 16,8-2-1-16,0-1 0 0,1-3 0 0,5-3 1 16,2-3-2-16,2-3 0 0,-1-4 1 15,1-3-1-15,0-6 0 0,0-3 0 16,-5-3 0-16,-1-3 0 0,-1-2 0 16,-3-2-1-16,-6-3 1 0,-3-1-1 15,-1 1 1-15,-6 4 1 0,-10 0 4 0,-1 3 3 16,-7 5 4-16,-1 4 1 0,-9 2 0 15,-4 8 1-15,-1 1-2 0,-2 8-3 16,-1 7-4-16,0 4-2 0,2 8-2 16,3 5 0-16,3 6-1 0,5 5 0 15,7 2-1-15,0 1 1 0,9 2 0 16,4-1-2-16,3-1-1 0,9-3-2 16,2-4-4-16,2-3-6 0,4-6-5 15,-1-5-6-15,3-5-5 0,-5-4-6 0,3-8-9 16,-2 0-7-16,-1-4-94 0,-2-5-99 15,-1-3-242-15</inkml:trace>
  <inkml:trace contextRef="#ctx1" brushRef="#br0" timeOffset="144433.68">23759 13136 675 0,'5'-8'149'15,"2"3"2"-15,-1 0-116 0,1 5-8 16,5-6-7-16,-3 6-4 0,5 0-2 16,4 0-3-16,3-3 0 0,3 3-3 15,-2 0-4-15,6 0-1 0,2 0-2 0,-2 0 0 16,-2 0-1-16,-1 0 0 16,-4 0 0-16,-2 0-4 0,-4 3-4 0,-2-3-9 15,-6 0-9-15,2 0-9 0,-5 0-12 16,-4 0 17-16,0 0-128 0,-4 0-108 15,-6 9-269-15</inkml:trace>
  <inkml:trace contextRef="#ctx1" brushRef="#br0" timeOffset="144659.51">23750 13352 588 0,'-7'5'133'0,"7"-5"1"15,-5 5-93-15,5 2-16 0,3-1-4 16,3-1-1-16,2 1 1 0,2-1 0 16,7 0 0-16,1 1-1 0,7-2-2 0,6-1-3 15,4-3-5-15,3 3-3 0,0-3-2 16,-1 0-1-16,0 0-2 0,-9-4-5 16,-1 4-10-16,-8 0-13 0,-3-5-16 15,-5 5-116-15,-1-5-124 0,0-2-300 16</inkml:trace>
  <inkml:trace contextRef="#ctx1" brushRef="#br0" timeOffset="146446.31">17825 14543 449 0,'-6'0'103'16,"-5"0"4"-16,4-4-78 0,1 4-1 16,3 0 0-16,-1 0 2 0,4-3-3 15,-5 3-2-15,5 0-3 0,0 0-3 0,0 0-4 16,0 0-2-16,9 0-1 0,-1 0-3 15,5-5 0-15,2 1 1 0,5 0 0 16,5-1 0-16,2 1-2 0,0-2-1 16,0 3-2-16,-3-1-1 0,-2 4-1 15,-2-4-1-15,-3 4-1 0,-3 0-1 16,-1 0 1-16,-1 0-1 0,2 0 0 16,-4 0 1-16,1 0-2 0,-3-3-4 15,3 3-5-15,-4 0-6 0,-2-4-7 16,-5 4-10-16,0 0-4 0,0 0-103 0,-11 5-99 15,-1 0-244-15</inkml:trace>
  <inkml:trace contextRef="#ctx1" brushRef="#br0" timeOffset="146646.18">17794 14660 538 0,'0'0'110'0,"0"0"2"0,5 0-97 16,2 4-5-16,3-4 3 0,3 6 3 15,6-2 3-15,1 1 2 0,6-1 1 16,4 2-2-16,-1-3-4 0,3 1-3 16,0-4-3-16,-2 4-3 0,1-4-2 15,-3 0-2-15,-2-4 0 0,-1 4-1 16,-4-6-2-16,3 2-7 0,-4 0-12 0,-4 4-16 16,-2 0-101-16,-3 4-110 0,-3 0-266 15</inkml:trace>
  <inkml:trace contextRef="#ctx1" brushRef="#br0" timeOffset="147282.17">18577 14630 579 0,'-4'-4'127'0,"4"4"0"15,-5-5-101-15,5 5-11 0,0-6-5 16,5 1-1-16,-1-4-3 0,3-3-3 15,3-2 0-15,4-6 0 0,2-3 0 16,1-4-1-16,5-1 0 0,0 2 1 0,-1-1 0 16,-2 3 1-16,-3 3 1 0,-2 3 2 15,-5 8 0-15,-3 3 1 0,-2 1 1 16,-4 2 0-16,0 4-1 0,0 0-2 16,-2 11 0-16,-6 1-1 0,-3 7-2 15,-2 8 1-15,-5 9-2 0,-2 4 1 16,-2 4 0-16,1 2 0 0,1 0-1 15,3-3 0-15,1-5-1 0,4-3 1 16,4-4-2-16,1-2 1 0,3-4-3 0,4-1-4 16,0-5-4-16,0-1-5 0,5-2-5 15,1-4-6-15,-3-4-10 0,7-8-7 16,-1 0-11-16,5-6-82 0,4-9-91 16,3-4-219-16</inkml:trace>
  <inkml:trace contextRef="#ctx1" brushRef="#br0" timeOffset="147665.5">19043 14392 554 0,'0'-3'133'15,"0"-2"1"-15,0 5-67 0,-4 5-44 16,4 1-8-16,-6 7-4 0,2 3-3 16,1 2-1-16,-3 5 0 0,2 1 1 15,-1 1 0-15,5-2-2 0,0-3-1 16,6-1-2-16,1-2-2 0,5-3 1 0,2-6-1 15,3-3 0-15,6-5 1 0,0 0-1 16,4-10 0-16,-2-3-1 0,4-6-2 16,-2-1 0-16,-1-5-1 0,-1-2 0 15,-2-2-1-15,-3 0 2 0,-4 1 1 16,-4 3 1-16,-5 2 3 0,-7 5 1 16,0 4 1-16,-10 6 0 0,0 3 0 15,-7 5 0-15,-1 11 2 0,-5 3-2 0,0 9 0 16,-1 6 0-16,2 7-1 0,0 3 1 15,0 2 0-15,5 2-2 0,1-2 0 16,5-2-1-16,3-1 0 0,1-6-1 16,4-2 0-16,3-5-1 0,0-2-1 15,6 0-5-15,1-8-3 0,2-1-6 16,-2-2-4-16,6-3-5 0,-3-3-5 16,0-6-11-16,3 0-3 0,-6-10-99 15,2 2-98-15,-1-1-248 0</inkml:trace>
  <inkml:trace contextRef="#ctx1" brushRef="#br0" timeOffset="148074.29">19360 14883 416 0,'0'0'109'0,"-3"0"4"16,3 0-25-16,0 0-62 0,0 0-7 15,0 0-3-15,0 0-5 0,0 0-5 16,0 0-2-16,0 0 0 0,3 0-1 15,1 0-8-15,2 0-9 0,0 0-103 0,-1 0-96 16,1-8-253-16</inkml:trace>
  <inkml:trace contextRef="#ctx1" brushRef="#br0" timeOffset="149734.68">19982 14221 370 0,'0'-3'95'0,"0"-2"5"15,0 0-50-15,0 5-7 0,0-5-7 16,-3 5-5-16,-2 0-6 0,2 0-6 16,-6 0-4-16,0 9-5 0,-4 2-3 15,-2 5-2-15,-2 0-1 0,-2 5 1 16,-1 4 1-16,1 1 0 0,2-2 0 15,-1-3 1-15,4-2-2 0,1 1 1 0,4-6-1 16,3-3-1-16,1-5-1 0,1 0-2 16,4-2 0-16,4-4 0 0,2 3 0 15,6-3-1-15,2 0 1 0,3-5 0 16,2 0 2-16,4 1-2 0,-2 4 0 16,3 0-1-16,-2 9-1 0,-2 6 0 15,-4 6 0-15,-4 5 0 0,0 3 1 16,-6 3 0-16,-6 4 1 0,0-1 1 0,-6 0 1 15,-1-2 0-15,-6-2 2 0,2-3 1 16,-4 1 1-16,-2-3 2 0,1-4 2 16,-4-1 0-16,0-4 1 0,0-3 0 15,-1-4 1-15,-4-5-1 0,1-5-2 16,-3 0 0-16,2-5-1 0,0-1-1 16,-1-1 0-16,0-3-2 0,6-2 0 15,1 0-2-15,2-3 0 0,6 4-2 16,0-1 0-16,3 1-1 0,2 2-1 0,3 1-1 15,3 4-4-15,0-1-6 0,0-1-4 16,3-2-7-16,4 2-6 0,2-3-9 16,1 0-10-16,2 0-93 0,2 0 1 15,0 0-81-15,3 1-162 0</inkml:trace>
  <inkml:trace contextRef="#ctx1" brushRef="#br0" timeOffset="149955.7">19872 14380 486 0,'0'-32'116'0,"5"4"3"0,-5 2-80 15,4 3-5-15,2 9-3 0,-1 2-5 16,3 0-4-16,2 2-4 0,2 5-2 16,5-1-2-16,3 2-1 0,1 4-2 0,5-3-2 15,0 3-1-15,0 0-2 0,1 0-2 16,4 3-2-16,-3-3-6 0,-1 6-7 15,2-1-8-15,-2 2-13 0,-1 3-4 16,-2-1-104-16,-6 2-103 0,-2-1-246 16</inkml:trace>
  <inkml:trace contextRef="#ctx1" brushRef="#br0" timeOffset="150479.54">20311 14328 543 0,'0'0'125'15,"-2"-6"3"-15,2 6-88 0,-6-4-13 16,6 4-7-16,0 0-3 0,0-4-4 15,8 4-4-15,0-5-2 0,7 1-1 16,3-3 1-16,6 3 0 0,3-2 2 16,4 1 1-16,0 0 0 0,-1 5-1 0,-4 0 0 15,-1 0-2-15,-4 5-2 0,-5 3 0 16,-2 6 0-16,-3 3 0 0,-5 4 1 16,-6 4 1-16,0 7 0 0,-6 2 0 15,-3 2-1-15,-9-1-2 0,1-1 0 16,-5-1 0-16,-3-1-1 0,-3-4-1 15,2-3 1-15,-5-1-1 0,3-1 0 16,1-2 0-16,6-2 0 0,1-4-1 0,7-1-1 16,5-3-1-16,3-4 0 0,5-1-1 15,0-2 0-15,7 0 1 0,6-4 0 16,3 4 1-16,3-4 0 0,6 0 1 16,5 0 1-16,1 0-1 0,0 0 0 15,1 0 0-15,-1 0 0 0,-4-3-1 16,-2 3 0-16,-1 0-3 0,-1 0-6 15,-2 0-5-15,-1-4-8 0,-4 4-5 16,3 0-9-16,-2 0-10 0,-2 0-9 0,-3 0-92 16,-2 0-97-16,0 0-237 0</inkml:trace>
  <inkml:trace contextRef="#ctx1" brushRef="#br0" timeOffset="150881.67">20840 14801 449 0,'5'0'105'0,"-1"5"3"0,-1 0-76 16,4 0 0-16,1 1 1 0,4 3-4 15,2-1-2-15,2 1-1 0,4-3-1 16,2-1-2-16,4-5-2 0,2 0-2 0,2-7-2 15,-1-1-3-15,1 0-2 0,-1-3-1 16,-2-5 0-16,0 0 0 0,-2-3 0 16,-1-3 0-16,-1-3 0 0,-3 0 1 15,-6-2-1-15,-1-3 0 0,-7-5-1 16,-6-3 0-16,-6-1 0 0,-7 1 3 16,-6-2 2-16,-2 3 2 0,-5 3-1 15,-1 14-1-15,0 6-1 0,-2 11-2 16,-2 7-4-16,2 10-4 0,-4 7-2 0,-3 9-2 15,3 6-1-15,0 2 1 0,3 0-3 16,1 0-4-16,7 3-4 0,7-5-6 16,5-3-9-16,10-4-9 0,0-1-8 15,10-6-8-15,4-4-9 0,5-5-103 16,4-6-108-16,2-7-259 0</inkml:trace>
  <inkml:trace contextRef="#ctx1" brushRef="#br0" timeOffset="151780.94">21931 14177 395 0,'9'-13'100'0,"-3"2"3"0,-2 1-29 15,0 1-47-15,-4 5 0 0,0-1 1 16,0 1-1-16,0 4-1 0,-5-3-3 15,0 3-2-15,-2 0-5 0,-1 0-2 0,-6 8-3 16,-3 3 0-16,-4 5-1 16,-5 8 0-16,-2 6 0 0,-4 10 0 0,-1 8 0 15,5 7-3-15,-2 3-1 0,8 2-1 16,3-2-2-16,6-1-1 0,5-4-2 16,8-8 0-16,0-6-1 0,12-4 0 15,4-4 0-15,7-4 1 0,5-4-1 16,6-8 2-16,6-3 0 0,0-4 0 15,0-4-1-15,4-4-2 0,-5-4-3 0,-3-3-4 16,-3-2-4-16,-6-1-4 0,-5-1-7 16,-5 0-6-16,-5-1-7 0,-5-1-6 15,-2-2-87-15,-5-2-92 0,0-2-221 16</inkml:trace>
  <inkml:trace contextRef="#ctx1" brushRef="#br0" timeOffset="152281.56">21604 14447 460 0,'0'-6'100'0,"0"6"3"0,3-5-79 15,4 5-2-15,2-4 2 0,5 4 0 16,2-5 1-16,4 5-3 0,5-3-3 0,2 3-4 15,0 0-4-15,7 0-2 0,-1 0-2 16,-1-4-1-16,0 4 0 0,-2 0-1 16,-6-4-1-16,4 1 0 0,-10 3-1 15,-3-4 0-15,-4 4-1 0,-6 0 0 16,-5-5 0-16,-4 5-3 0,-8 0-3 0,-5 0-1 16,-8 0-1-16,-7 4-2 15,-1 0 1-15,-6 2 0 0,0 3 2 0,-3 1 3 16,2 3 1-16,1 0 0 0,6 0 1 15,0 4-1-15,6-3 1 0,1-2 1 16,5 1 1-16,1-4 1 0,6-2 1 16,0 0 1-16,4-2 0 0,4 0 1 15,6-1 1-15,0 0 0 0,4 1 2 16,3 1 0-16,1 0 2 0,6-1 2 16,-1 1 1-16,5 0 1 0,-3 0-2 15,4-1 0-15,0-5-1 0,1 4-2 0,1-4-2 16,0 4-3-16,1-4 0 0,-1 0-2 15,2-4-1-15,-4 4 0 0,1 0-1 16,0 0 0-16,-3 0 0 0,3 0 0 16,-3 0-4-16,1 0-5 0,-2 0-9 15,-3 0-8-15,0 0-16 0,-1 0-108 0,-6 0-115 16,-6 0-271-16</inkml:trace>
  <inkml:trace contextRef="#ctx1" brushRef="#br0" timeOffset="165446.53">10419 11857 384 0,'0'0'86'0,"0"-9"1"16,0 4-66-16,0-1-8 0,0 2-1 16,0-1-1-16,0-1 0 0,4 1 0 0,-4 0 1 15,6 2 1-15,-6-1 3 0,5 0 0 16,-5 4 0-16,2-5 0 0,-2 5-1 15,0 0 0-15,0-4 0 0,0 4-2 16,0 0-2-16,0 0-1 0,0 0-2 16,0-3-1-16,0 3-2 0,0 0-2 15,5 0 0-15,-5-5-1 0,2 5 0 16,-2-6 0-16,6 2 0 0,1-3 0 0,-2 1 0 16,1-2 0-16,2 1 0 0,-2-3 0 15,2 2-1-15,2-1 1 0,-2 0-1 16,1 4 1-16,1-1 0 0,-3 1-1 15,2 5 1-15,3-5 0 0,-5 5 0 16,4 0 0-16,-1-3-1 0,-4 3 1 16,4 0 0-16,-1 0-1 0,-2 0 1 0,0 6 0 15,0-6 0-15,0 8 1 16,0 0 0-16,2 1 0 0,-6 2 1 0,2 1 0 16,-3 0-1-16,-2 1 1 0,5 1-1 15,-5-1-1-15,0 2 1 0,0 0-1 16,0-1-1-16,-5 3 1 0,2-2-1 15,-3 3 0-15,-1-3 0 0,-3 0 0 16,3 1 0-16,0-2 0 0,1-1-1 16,3 1 0-16,-2 0 0 0,5 1 1 15,0-2-1-15,0 1 0 0,0-2 0 0,2 0 0 16,4-1 0-16,-1-2 1 0,2-2-1 16,-1-1 0-16,2-1 0 0,-1-5 1 15,4 7-1-15,-1-7 1 0,2 0 0 16,4 0-1-16,0 0 1 0,3 0 0 15,0-5 0-15,1-4 0 0,1 0-1 16,-2-1 1-16,0 2 0 0,-3-2-1 0,-2-1 0 16,-2 0 1-16,0 0-1 0,-5 0 1 15,-2 1 0-15,-2 0 0 0,-3 2 0 16,0 2 1-16,0 1 0 0,0 1 0 16,0 4-1-16,-6 0 1 0,0 0 0 15,0 7 0-15,-3-1-1 0,0 3-1 16,-3 1 1-16,0 0 0 0,0 2 0 15,-2-2-1-15,5 0 1 0,-1 0 0 16,1 0 0-16,1 1 0 0,-2 1 0 16,2-2 0-16,0 2 0 0,-2 1 0 0,3 2 0 15,-3-1-1-15,3 2 1 0,1 0-1 16,1 1 1-16,5 2-1 0,-5-1 0 16,5-1 0-16,0-1 1 0,5 3-1 15,-3 1 0-15,4 2 0 0,0-3 0 0,1 0 0 16,0 0 1-16,-1 0-1 15,0-2 0-15,-1-3 1 0,-5 1-1 0,0-3 1 16,0 0 0-16,-7 3 0 0,-2-4 0 16,0 1 0-16,-4-3 0 0,-1-1 1 15,-6 2-2-15,-1-3 1 0,-3-2 0 16,-2 1 0-16,3-6 0 0,-3 7-1 16,1-7 0-16,3 0-2 0,3 0-6 15,1 0-4-15,4-7-8 0,2-1-12 16,5-1-108-16,0-3-109 0,7-2-267 0</inkml:trace>
  <inkml:trace contextRef="#ctx1" brushRef="#br0" timeOffset="167229.94">10943 12188 240 0,'-5'0'67'16,"1"0"3"-16,4 0-25 0,-4 0-11 15,4-3 0-15,0 3-1 0,-4 0-4 16,4-6-3-16,0 6-2 0,0-3-3 15,4 3-3-15,-4-7-2 0,6 4-3 0,-6-1-2 16,7 4-1-16,-2-5-1 0,-1 5-1 16,3 0-1-16,-1 0 1 0,0 0 0 15,1 7 0-15,-1-2 1 0,-1 2 1 16,-2 2-1-16,3 2 0 0,0 2-1 16,-1 1-1-16,0 1-2 0,-1 4 0 15,3 4-1-15,-1 4 0 0,1 2 1 16,0 4 0-16,1 3-1 0,1 6 1 15,0 0-1-15,0 1 0 0,0-2-1 0,-2 1 0 16,0 2-1-16,-1 0 0 0,-2 1 1 16,-4 3-1-16,4 3 0 0,1 5 1 15,-5-3-1-15,0 1 0 0,-9 1 1 16,1 1-1-16,-2-4 1 0,-3 1-1 16,-5-2 0-16,4 2 0 0,-1 2 0 15,0-3-1-15,-1-1 1 0,4-2-1 16,-1-6-1-16,1-3 1 0,-2-2-1 0,3-3 1 15,-2-6-1-15,1-3 0 0,-1 3 0 16,1-3 1-16,1-2 0 0,2-5 0 16,3-4 1-16,0 0 0 0,3-2 0 15,3-7 1-15,-4-3 1 0,4-3 0 16,0 0-1-16,-7-3 0 0,7-3 1 16,-7-3-2-16,1-5 1 0,0 0-2 15,-2-4 0-15,2 0-1 0,-1-3 1 16,1-1-1-16,0 1 1 0,2 3-1 0,0 2 1 15,1-2-1-15,-2 4 1 0,0 3-1 16,-1 1 1-16,4 3-1 0,-4 0 0 16,1 1 0-16,2 0 0 0,-1 1 0 0,1 0 0 15,3-1 0-15,-5 1 0 16,5 0 0-16,-5 0 0 0,5 0 0 0,0 0 0 16,0 0 0-16,0 2 0 0,0-2 1 15,-2 5 0-15,2-5 0 0,0 5 0 16,0 0 1-16,0 0-1 0,0 0 0 15,0 0 0-15,0 0-1 0,2 0 0 16,-2 4 0-16,5 2 1 0,-3 2 0 16,3 5 1-16,-1 2 2 0,-1 5 1 15,-3 3 2-15,4 6 0 0,-4 0 0 16,0 4 0-16,0 2 0 0,0-1-1 0,0 1-1 16,4-2-1-16,-4-1-2 0,5 0 0 15,-3-5 0-15,-2-2 0 0,6-4-1 16,-1-3 0-16,-1-1 0 0,-1-4 0 15,4-3 0-15,-2-2 0 0,1-1 0 16,-3-4 1-16,3-3 1 0,0 0 0 16,2 0 1-16,2-5 0 0,1-2 0 15,4-5 1-15,-1-4-1 0,2-6-1 0,3-1-1 16,1-4 0-16,0 0-1 0,-2 1 1 16,1 0-1-16,-3 2 0 0,4 3 0 15,-2 2 0-15,-4 2 0 0,0 4-3 16,-3 2-6-16,-2 2-7 0,-3 4-9 15,0 2-12-15,-4 3-14 0,-2-6-101 16,6 6-108-16,-1 0-251 0</inkml:trace>
  <inkml:trace contextRef="#ctx1" brushRef="#br0" timeOffset="169511.16">9827 14139 421 0,'5'-7'89'0,"-5"1"2"0,0 6-76 15,0-4-5-15,0 4 0 16,0 0-1-16,0 0 1 0,0 0 0 0,0 0-2 15,0 4-1-15,0 0 3 0,0 3 1 16,0 6 1-16,0 3 2 0,-5 9 1 16,1 7 3-16,-4 9 0 0,1 6-2 0,-2 6-3 15,2 2-2-15,-3 0-3 16,3-2-1-16,0-3-4 0,0-5 1 0,3-5-2 16,1-8 0-16,-3-2 0 0,4-6-1 15,2-4 0-15,-5-5 0 0,5-4 0 16,0-5 0-16,0-6 1 0,0 5 3 15,0-5 2-15,6-10-1 0,-1-2 1 16,0-8-1-16,3-4 1 0,0-8-2 16,4-9-3-16,1-9 0 0,-2-5-1 15,1-6 0-15,0 0 0 0,2-2-1 16,-2 1 0-16,2 3 1 0,-2 6-1 0,3 8 0 16,-2 7 0-16,0 5 0 0,1 5 0 15,-1 6-1-15,0 4 0 0,0 3-1 16,1 8 0-16,-1 7 1 0,5 5 0 15,-3 7 1-15,2 4 0 0,-3 5 1 16,-1 5 1-16,-4 3 0 0,-2-1 1 16,-1 3 0-16,-6 1 1 0,0-5 1 0,0 0 0 15,-8 0 1-15,0-3 0 0,-4 2 1 16,-1-3-1-16,-2-2-1 0,-2 1 1 16,1-1-1-16,-1-4 0 0,-3-3 0 15,2-5 0-15,1-1-1 0,-5-4 1 16,0-4-1-16,0-4 0 0,-2-4-1 15,1-1-1-15,0-2-2 0,3-3-1 16,4 2-5-16,4 1-4 0,1 1-5 16,4 2-8-16,5 0-10 0,2 2-10 15,7-1-97-15,0-1-102 0,4 1-244 0</inkml:trace>
  <inkml:trace contextRef="#ctx1" brushRef="#br0" timeOffset="170146.34">10277 14126 425 0,'0'-7'100'0,"0"-1"6"16,0 2-65-16,0-1-6 15,0 1-5-15,0 0-2 0,0 0-2 16,0 2-3-16,-2 4-4 0,2-5-5 0,0 5-3 16,0 0-4-16,0 0-2 0,0 0-2 15,0 9 1-15,0 0 0 0,0 6 2 16,-4 4 2-16,4 5 0 0,-8 5 3 16,2 3-1-16,0 5 0 0,-1 1-2 15,0 1-1-15,-2 0 0 0,2 0-2 16,1-5 0-16,0-2 0 0,1-4-2 15,5-6 1-15,0-4-1 0,-3-4-1 0,3-5 0 16,0-1-1-16,0-5 1 0,0-3 0 16,3 4 0-16,-3-4 3 0,6-6 0 15,0 0 1-15,1-8 0 0,5-5 0 16,4-6 0-16,5-7-2 0,3-4-1 16,3-4-2-16,3 0 0 0,0 0 0 15,1 3 0-15,-3 1 0 0,-2 6 0 0,-1 5 1 16,-3-2-1-16,-3 8 0 0,-4 2 0 15,-3 5 0-15,-1 4-1 0,-3 2 0 16,-3 1-2-16,-5 5-4 0,3 0-5 16,-3 0-7-16,0 0-5 0,0 0-5 15,-6 6-6-15,3 3-8 0,-4 0-31 16,0 1-65-16,-3 3-89 0,1 1-216 16</inkml:trace>
  <inkml:trace contextRef="#ctx1" brushRef="#br0" timeOffset="172043.7">10721 14561 330 0,'0'0'78'0,"0"0"-1"0,0 0-30 15,0 0-35-15,0 0-3 0,0 0-2 0,0 0 1 16,0 0 0-16,0 0 1 0,0 0-2 15,0 0 0-15,0 0 2 0,0 0 0 16,0 0 1-16,0 0 1 0,0 0 0 16,0 0-1-16,0 0-2 0,0 0-2 15,0 0-1-15,0 0 0 0,0 0 0 16,0 0 1-16,0 0 1 0,0 0 1 16,0 0 0-16,0 0 0 0,0 0-1 15,0 0-1-15,0 0-1 0,0 0-1 16,0 0 0-16,0 0-1 0,0 0 1 0,0 0 0 15,0 0 0-15,0 0 0 0,0-4 0 16,0 4-1-16,0 0-1 0,0-4 0 16,0 4 0-16,0 0-1 0,0 0 0 15,0 0-1-15,5 0 1 0,-5-3 0 16,0 3-1-16,0 0 1 0,0-4 0 16,0 4 1-16,0-3 0 0,0 3 2 0,0-4 1 15,-5 4 1-15,5 0 0 0,0 0 1 16,-2-3-1-16,2 3 0 0,0 0 0 15,-5 0-2-15,5 0 0 0,-3 0-1 16,3 0-1-16,0 0 0 0,0 0-1 16,0 0 0-16,0 0-1 0,0 0 1 15,0 0-1-15,-4 0 1 0,4 0-1 16,0 0 1-16,0 0 0 0,0 0 0 0,0 0-1 16,0 0 0-16,0 0 1 0,0 0-1 15,0 0 0-15,0 0 0 0,0 0 0 16,0 0 0-16,0 0 0 0,0 0 0 15,0 0 0-15,0-4 0 0,0 4 0 16,0 0 0-16,0 0 0 0,0 0 0 16,0 0 0-16,0 0 0 0,0 0 0 0,0 0 0 15,0 0 0-15,0 0 0 0,0 0 0 16,0 0 0-16,0 0 0 0,0 0 1 16,0 0-1-16,0 0 0 0,0 0 0 15,0 0 0-15,0 0 0 0,0 0 0 16,0 0 0-16,0 0 0 0,0 0 0 15,0 0 0-15,0 0 1 0,0 0-1 16,0 0 0-16,0 0 0 0,0 0 0 0,0 0 0 16,0 0 0-16,4-5 0 0,-4-1 0 15,7 0 1-15,-1-6-1 16,2-1 1-16,0-6-1 0,5-1 0 0,2-7 0 16,3-4 0-16,2 1-1 0,5-5 0 15,1 0 0-15,-2-2 0 0,4 1 0 16,-5 3 0-16,-3 4 1 0,-1 0 0 0,-5 3 1 15,-3 5 0-15,-3 4 0 16,-3 4 1-16,-2 4-1 0,-3 2 2 0,4 3-1 16,-4 4 0-16,0-5 1 0,0 5 0 15,0 0-1-15,0 0 1 0,0 0-1 16,0 3 0-16,-6 4 0 0,-1 2 0 16,-4 3 0-16,0 3 0 0,-6 5 0 15,-5 5 1-15,-2 4 0 0,-4 4 2 16,-3 7 1-16,-1 8 0 0,2 4 0 15,1 3 0-15,6 1-2 0,3-1 0 16,6-2-2-16,2-5 0 0,6-5-2 0,6-7-1 16,0-4 1-16,4-1-1 0,5-6 1 15,2-5-1-15,4 0-1 0,0-6-3 16,4-2-4-16,1-1-5 0,0-8-8 16,4 2-10-16,-4-5 67 0,1 0-168 15,-1-7-106-15,-5 0-282 0</inkml:trace>
  <inkml:trace contextRef="#ctx1" brushRef="#br0" timeOffset="173094.21">11235 14322 473 0,'0'-4'107'0,"0"4"5"0,0-4-71 15,0 4-11-15,3-5-4 0,-3 5-4 16,5-6-1-16,-5 6 1 0,5-5-5 15,-5 1-4-15,3 0-2 0,-3 1 0 16,5-4 0-16,-5 2-1 0,0-1 0 16,0 1-1-16,0-1-1 0,-8 3-1 0,2 3-2 15,-4 0-2-15,-2 0-1 0,-5 9-1 16,-3-2 0-16,-1 8-1 0,-4 4 1 16,-2 4-1-16,0 6 2 0,-1 6 1 15,1 2 0-15,3 3 0 0,5-2-1 16,4-1 1-16,4-4-1 0,3-3-2 15,8-6 0-15,0-3-1 0,2-2 0 0,8-1-1 16,-1-3 1-16,9-3-1 16,1-3 1-16,2-3 0 0,5-6 1 0,2 0-1 15,3-6 1-15,-2 0-1 0,1-2-2 16,-3-1-4-16,0 0-2 0,-6 2-5 16,-2-2-3-16,-5 0-4 0,0 0-5 15,-3 1-2-15,-3 0-5 0,-3-1-7 16,-1 2-87-16,-4 0-90 0,4 1-222 15</inkml:trace>
  <inkml:trace contextRef="#ctx1" brushRef="#br0" timeOffset="173546.33">11430 14361 488 0,'0'0'105'0,"0"0"5"16,-3 10-78-16,-1 5-7 0,-4 4-4 15,-2 7 0-15,-3 6 3 0,-7 2 3 16,-3 6-2-16,1-1-4 0,-1-1-3 16,1-4-4-16,3 0-2 0,4-3-5 15,3-5-2-15,6-6-4 0,6-5-1 16,-3-3-1-16,3-3 0 0,5-4 0 15,3-5 1-15,1-6 0 0,3-6 1 0,3-5 0 16,5-9 0-16,2-4-2 0,1-7-1 16,-2-5 0-16,1-5-1 0,-5-2 0 15,-3-3 0-15,-3 2 1 0,-3 1 1 16,2 2 2-16,-4 6 0 0,0 9 1 16,1 5 0-16,0 9 1 0,-1 3 0 0,-1 6 0 15,1 4 0-15,0 2 0 0,2 3-1 16,1-6-1-16,3 6 0 0,2-4 0 15,2 4 0-15,3 0-1 0,0-3 1 16,-1 3-1-16,3 0 0 0,0 0 0 16,-3 3 1-16,2-3-3 0,-7 0-3 15,1 0-4-15,-2 4-4 0,-5-4-6 16,-1 0-7-16,-6 0-10 0,0 0-46 16,-8 6-51-16,-3-1-89 0,-6 5-199 15</inkml:trace>
  <inkml:trace contextRef="#ctx1" brushRef="#br0" timeOffset="173749.92">11393 14555 453 0,'0'5'99'0,"0"-1"8"0,-3-2-79 0,3-2 0 16,3 7 1-16,-1-7 1 0,4 5 1 15,2-5 1-15,0 0-4 0,3 0-3 16,3 0-3-16,3-3-4 0,1-3-2 15,-1 1-4-15,3-2-3 0,-1-2-4 16,-3 4-1-16,1-1-2 0,-4 1 0 16,-2 1-1-16,-2 0 0 0,-2 0-4 15,-1 4-8-15,-1 0-9 0,-5 0-15 0,4 0-105 16,-4 0-111-16,5-4-271 0</inkml:trace>
  <inkml:trace contextRef="#ctx1" brushRef="#br0" timeOffset="175328.39">12050 14046 432 0,'0'-7'103'0,"-6"2"5"16,6 1-66-16,0 4-8 0,0-3-8 16,0 3-5-16,0 0-3 0,0 0-4 15,0 0-4-15,6 0-1 0,0 9 1 16,3-1 1-16,0 5 1 0,3 3 0 15,0 7 1-15,1 3 0 0,3 7-1 16,-3 2-1-16,-1 5-1 0,0 5 0 16,-5 2 1-16,2 2 1 0,-5 3 1 0,-4-4 0 15,-3 2 0-15,-7 0 1 0,-3-2-2 16,-4-3-1-16,-5-5-2 0,0 1-2 16,-4 0-1-16,0-1-2 15,1-3-1-15,3-3-3 0,-1-5-3 0,3-1-8 16,2-3-6-16,0-7-9 0,6-6-10 15,3-3-3-15,3-9-111 0,6-4-108 16,0-8-261-16</inkml:trace>
  <inkml:trace contextRef="#ctx1" brushRef="#br0" timeOffset="179430.25">12506 14323 474 0,'0'0'109'15,"-5"-7"5"-15,5 1-79 0,5 2-5 16,-3 4-5-16,4-5-3 0,2 5-3 15,5-4-2-15,5 4-5 0,2-6-3 16,6 6-1-16,1 0-1 0,1 0-1 16,4 0-2-16,-5 0-1 0,2 0 0 15,-4 6-1-15,1-6 0 0,-6 0 0 0,0 0-1 16,-2 3 0-16,-4-3 1 0,-1 0-2 16,-1 0 1-16,-5 0-1 15,-1 0-3-15,-2 0-5 0,0 0-6 0,-4 0-10 16,0 3-10-16,0-3-96 0,0 0-99 15,-6 0-237-15</inkml:trace>
  <inkml:trace contextRef="#ctx1" brushRef="#br0" timeOffset="179747.94">12514 14594 486 0,'-12'6'109'0,"5"1"4"16,-1-3-76-16,1 3-10 0,2-3-5 16,2 1-4-16,3 0-1 0,-4 0 0 0,4 0-1 15,0-2-3-15,0 3-2 0,6-3 0 16,1 3 0-16,4-2 0 0,3-4 0 16,4 4 0-16,5-4-1 0,2-4 1 15,3 0-1-15,4 4-1 0,-2-5-1 16,0 2-1-16,-3 3-1 0,3 0-2 15,0-4-1-15,-3 4-1 0,2 0-1 16,-2-4 0-16,-3 4 0 0,0 0-1 16,-5 0-2-16,-6 0-8 0,-3 0-10 0,-2 0-15 15,-4-3-110-15,-4 3-115 0,0 0-282 16</inkml:trace>
  <inkml:trace contextRef="#ctx1" brushRef="#br0" timeOffset="180525.14">13706 13751 442 0,'0'-3'99'16,"0"-1"4"-16,0 0-77 0,-2 4-5 15,2-5-5-15,0 5 0 0,0-5 0 0,0 2-2 16,0 3 1-16,0-6 0 0,0 6 1 15,0-6 1-15,-5 2-2 0,5 4-2 16,-6-6-1-16,0 6-2 0,-3-4-2 16,1 4-2-16,-5 0-2 0,-5 7-1 15,-3 3-1-15,1 4-1 0,-5-1 0 0,-1 8 0 16,-1 8 0-16,0 3 0 16,1 5 0-16,0 4 0 0,4 1 0 0,1 6 0 15,4-3 0-15,9-2 0 0,3-5 0 16,5-1-1-16,7-5 0 0,10-2 1 15,-2-7-1-15,6-3 0 0,5-5 0 16,0-4 0-16,1-3 1 0,4-8-1 16,-2 0 1-16,2-4-1 0,-3-3-2 15,-2-1-5-15,1-1-5 0,-1-2-9 16,-1 0-11-16,-4 1-97 0,-2-1-100 16,0 3-243-16</inkml:trace>
  <inkml:trace contextRef="#ctx1" brushRef="#br0" timeOffset="181027.59">13997 13823 516 0,'0'-9'117'15,"-3"2"3"-15,3 1-87 0,0 6-11 16,0 0-5-16,-6 15-4 0,1 5 0 16,-1 7-2-16,-1 8-2 0,-6 8 1 15,0 4 0-15,-7 2 1 0,0-2-3 0,0-1-1 16,-1-1-2-16,2-8-1 0,-1-4-1 16,8 0 0-16,1-5-1 0,5-4-1 15,2-3 0-15,4-4-1 0,0-5 1 16,0-2-1-16,0-6 1 0,5-4 0 15,2-10 0-15,5-5 0 0,1-4 1 16,4-8-1-16,0-6 0 0,3-6 0 16,0-5-1-16,-5-4 0 0,2-4 1 0,-7-5-1 15,1 0 0-15,-2 3 1 0,-3 5 1 16,1 6 2-16,-2 9-1 0,0 8 1 16,2 5 0-16,-4 7 0 0,3 3-1 15,4 0-1-15,-1 2-1 0,5 0 0 16,0 2-1-16,5 0 1 0,2 3-1 15,4 0 0-15,1-1 0 0,1 5 1 16,0 0-1-16,0 0 0 0,0 0 0 0,-1 0 0 16,-4 0-1-16,-4 0-3 0,1 0-4 15,-7 0-6-15,-5 4-10 0,-2-4-12 16,-5 6-57-16,0 0-46 0,-11 2-91 16,-2 4-199-16</inkml:trace>
  <inkml:trace contextRef="#ctx1" brushRef="#br0" timeOffset="181360.49">13937 14105 379 0,'0'0'102'0,"0"0"7"15,-2 0-5-15,2 0-67 0,0 0-5 16,0 0-1-16,0 0-1 0,0 0-1 16,0 4-7-16,0-4-4 0,0 0-4 15,0 4-2-15,0-4-3 0,2 5-2 16,4-5-1-16,1 5 1 0,4-1 0 16,5-4 1-16,3 3-1 0,5-3 1 15,4-3-1-15,4-3 0 0,0 0-2 0,1 1-2 16,-3 0 0-16,0 0-2 0,-4 2-6 15,-3-1-7-15,-4 4-12 0,-5-5-3 16,-2-1-117-16,-3-1-113 0,-9-2-278 16</inkml:trace>
  <inkml:trace contextRef="#ctx1" brushRef="#br0" timeOffset="182177.41">13379 14654 474 0,'-14'0'106'0,"0"-6"5"16,0 6-82-16,4 0-2 0,-3-3 0 15,5 3-1-15,-3 0 1 0,5-3 0 16,-1 3-3-16,5-4-2 0,2 4-2 15,-5 0-4-15,5 0-4 0,0-4-3 16,0 4-4-16,5 0-1 0,2-3-2 0,2 3-1 16,8-6 1-16,2 2 0 0,4 1 1 15,3-2 0-15,6 0 1 0,2-1 1 16,4 2 0-16,3-4 4 0,10 5 0 16,5-1 0-16,14 4-1 0,6-5 1 15,12 2-1-15,6 3 0 0,8 0-4 16,3 0 0-16,2-7 0 0,-4 3-1 0,-3 4 0 15,-2-4-1-15,-5 0-1 16,-8 0 0-16,-10 0-1 0,-9 0 1 16,-10 0 0-16,-8-2-1 0,-14 1 1 0,-11 0 0 15,-6 1 0-15,-9 4 1 0,-2-4-1 16,-6 4-3-16,0 0-12 0,-7 0-11 16,-1 0-18-16,-4 0-112 0,-2 0-121 15,-4 0-292-15</inkml:trace>
  <inkml:trace contextRef="#ctx1" brushRef="#br0" timeOffset="183958.58">13538 15399 490 0,'-11'3'105'0,"1"-3"5"0,10 0-86 0,-9 0-4 15,7 0-4-15,-4 0 0 0,6-3 1 16,-7 3 1-16,7 0-2 0,-2-4-2 16,-2 4-2-16,1-5-2 0,3 5-2 15,0-6-2-15,-4 1-2 0,4-2-2 16,0-4-1-16,7-1-1 0,0-3 1 16,4-1-1-16,2-5 0 0,2-1 0 15,3-1 0-15,2-3 0 0,0 1 0 16,1-1 0-16,0 2 0 0,-3 4 0 0,-3 1 0 15,-3 4 0-15,-3 1 1 0,1 2 0 16,-5 3 1-16,-2 2 1 0,-3 7 0 16,5-4 1-16,-5 4 0 0,2 0 1 15,-2 0 0-15,0 5-1 0,0-5 1 16,0 0-1-16,0 0-1 0,0 0 0 16,0 0 0-16,0 0-1 0,0 0-1 0,0 0 0 15,6 6-1-15,-6-2 1 0,0 1 0 16,0 3 0-16,-7 4 0 0,1 6 1 15,-3 2 1-15,-4 3 1 0,-4 6 1 16,0 3 0-16,-5 0 0 0,1 4 0 16,1-1 0-16,1 1-1 0,2 1-1 15,1-1-1-15,3-2-1 0,4-2 0 16,2-5-1-16,0-4 1 0,2-3-1 0,5-6 0 16,-5-3 0-16,5-2-2 0,0-3 0 15,0-1-3-15,0-2-1 0,0-3-3 16,0 0-4-16,0 4-4 0,0-4-4 15,0 0-6-15,0 0-5 0,0 0-8 16,0 0-29-16,0 0-60 0,0-5-85 16,9 1-194-16</inkml:trace>
  <inkml:trace contextRef="#ctx1" brushRef="#br0" timeOffset="184508.49">13964 15296 495 0,'-14'0'122'0,"5"0"3"0,-2-3-60 16,4 3-29-16,1 0-9 0,4 0-7 16,2 0-7-16,0-5-3 0,0 5-4 15,0 0-3-15,8 5-1 0,3-5-1 16,-1 3 0-16,6-3 0 0,5 4 0 16,1-4 0-16,5 0 1 0,-1 0 0 15,5 0 2-15,-3 0 0 0,2 0 0 16,-2-5 0-16,-1 5-1 0,-1-6 1 15,-4 6-2-15,-3-3-1 0,-4 3 0 16,0 0-2-16,-4-4-1 0,-5 4-1 0,0-5-3 16,-2 5-4-16,-4 0-8 0,0 0-11 15,0-3-11-15,0 3-95 0,-5 0-101 16,0-4-244-16</inkml:trace>
  <inkml:trace contextRef="#ctx1" brushRef="#br0" timeOffset="184826.88">14231 15082 479 0,'0'-5'103'15,"-4"1"4"-15,4 4-83 0,0-4-3 16,-5 4-1-16,5 0 0 15,-6 12 2-15,-2-2 2 0,0 8-1 0,-5 4-4 16,-6 10 2-16,1 2-1 0,-3 1-3 16,0 3-3-16,2 0-3 0,3-1-3 15,0-1-1-15,6-7-3 0,3 0-3 16,1-2 0-16,6-5-1 0,-4-3-2 16,4-2-4-16,0-5-5 0,6-1-5 15,0-3-9-15,0-4-9 0,3-4 15 0,2 0-117 16,2-4-98-16,1-6-249 0</inkml:trace>
  <inkml:trace contextRef="#ctx1" brushRef="#br0" timeOffset="185112.3">14610 15237 577 0,'-6'0'118'0,"6"-5"2"0,-4 5-110 15,4 0-4-15,0 0-1 0,0 5 0 0,0 1 2 16,0 3 3-16,-6 0 0 16,1 4 1-16,-3 4 1 0,-2 5 2 0,-2 2-1 15,-2 1-1-15,0 4-2 0,-1 5-3 16,2-1-1-16,-3-3-1 0,2 0-2 15,1-4-2-15,4-4 0 0,2-4-4 16,2-1-3-16,0-5-6 0,5 0-8 16,0-5-7-16,9-1-8 0,-4-6-10 15,4 0-90-15,-1 0-93 0,3-9-224 0</inkml:trace>
  <inkml:trace contextRef="#ctx1" brushRef="#br0" timeOffset="185521.52">14664 15039 492 0,'-2'-8'118'0,"2"1"8"0,-4-1-64 15,4 4-22-15,0 0-6 0,0 1-5 0,0 3-3 16,0-4-4-16,0 4-7 16,0 0-6-16,0 0-4 0,0 0-2 0,0 0-2 15,0 0-1-15,0 4 0 0,0-4-1 16,5 4 1-16,0-4-1 0,2 5 1 16,-2-5 0-16,3 4 0 0,0-4 0 15,0 0 0-15,-1 0 0 0,-1 0 1 16,1 0-1-16,-1 0 1 0,-1-5 0 15,-5 5 0-15,3-5 1 0,-3-1 0 16,0-2 1-16,-6-2 1 0,0 3-1 0,-3 0 0 16,1 3 0-16,-4 1-1 15,3 3 0-15,-1 0-1 0,0 6-2 0,2-1-5 16,3 1-8-16,5 0-8 0,-5 2-14 16,5-2-22-16,2-2-87 0,6-4-101 15,1-7-235-15</inkml:trace>
  <inkml:trace contextRef="#ctx1" brushRef="#br0" timeOffset="186208.69">13425 15410 312 0,'-10'0'79'0,"0"6"5"0,-1-2-44 16,2-1-4-16,-4 3 0 0,1-2-3 15,-2 2-3-15,2-1-4 0,0 2-2 16,3 0-4-16,-2-1-2 0,4 0-1 16,1 1-3-16,-2-2-2 0,3 0-1 15,3 1-2-15,2-6-2 0,-5 7-1 16,5-7-1-16,5 4 1 0,-3-4 1 0,4 0 1 16,3-3 0-16,2-2 0 0,5-5 0 15,3-2-1-15,3-4-2 0,0-3-2 16,4 0-2-16,1-3-1 0,0-1-5 15,-1 0-6-15,-1 0-10 0,-3 0-6 16,2 1-100-16,-3-1-97 0,4 4-241 16</inkml:trace>
  <inkml:trace contextRef="#ctx1" brushRef="#br0" timeOffset="186758.01">13349 14929 404 0,'-4'-4'97'0,"-6"4"4"16,2-5-62-16,-5 5-4 16,0 0-3-16,-1 7-4 0,-4 0 0 0,-2 1-2 15,4 5-2-15,-7 6-3 0,2 4-3 16,1 6-2-16,-2 6-2 0,-2 4-3 16,0 9-2-16,3-2-1 0,4 3-3 15,1 3 0-15,4-2-2 0,7-1-1 16,5-2 0-16,0-6-1 0,12 2 0 15,1-6-1-15,5-4 1 0,7-5-1 0,2-2-1 16,6-3-2-16,5-4-5 0,1-4-8 16,1 1-12-16,0-5-105 0,0-2-106 15,1-4-264-15</inkml:trace>
  <inkml:trace contextRef="#ctx1" brushRef="#br0" timeOffset="187443.85">14973 14981 547 0,'-3'-16'116'15,"3"2"1"-15,-4 4-99 0,4 3-5 0,4 4-7 16,-4 3-1-16,5 0 0 0,2 0 1 16,0 5 1-16,1 4 0 15,2 7 2-15,2 3 0 0,-3 6 1 0,-1 4 0 16,-2 5 1-16,-6 3 0 0,0 5-1 15,-3-2 1-15,-4 3-2 0,-4 3-1 16,-4 2-2-16,-2 0-1 0,0-2-1 16,-2-4-2-16,-3 0 0 0,-1-6-1 15,-1-2 0-15,3-7 0 0,-5-1-3 0,3-6-3 16,-1-4-5-16,3-2-7 0,0-3-11 16,-1-4-13-16,5-1-97 0,1-6-102 15,5 0-246-15</inkml:trace>
  <inkml:trace contextRef="#ctx1" brushRef="#br0" timeOffset="188839.37">14984 14593 276 0,'0'0'79'0,"0"0"3"0,0 0 2 0,0 0-55 15,0 0-4-15,0 0-1 0,0 0 0 16,0 0-1-16,0 0 1 0,0 0-2 15,0 0 2-15,0-4 0 0,5 4 2 16,-5-3-1-16,4 3 0 0,-4-4-1 16,0 4-2-16,0-4-2 0,0 4-4 15,2-3-3-15,-2 3-4 0,6-4-2 0,-6-1-3 16,10 5 0-16,-1-6-2 0,3 1 1 16,2 0 0-16,1-1 1 0,4-1 1 15,0 1 1-15,2-2 0 0,1 1 0 16,1 0 1-16,0 7-1 0,0-4 0 15,1 4-1-15,1 0 0 0,0 0-1 16,4 0-1-16,-3 0-1 0,3-4 0 0,-1 4 0 16,-1-5-1-16,-2 5 0 0,-4-3 1 15,1 3-1-15,-5 0 0 0,-1-6 0 16,-4 6-1-16,-1 0 1 0,-1-3-1 16,-2 3 1-16,-2 0 0 0,-2 0-1 15,1 0 1-15,-1 0 0 0,-4 0 0 16,0 0 0-16,0 0 0 0,3 0-1 15,-3 0-1-15,0 0-6 0,0 0-7 16,0 0-8-16,0 0-15 0,0 0-110 16,0-7-114-16,3 1-277 0</inkml:trace>
  <inkml:trace contextRef="#ctx1" brushRef="#br0" timeOffset="208371.09">2811 15058 290 0,'-6'5'73'0,"0"-2"2"0,0 1-25 16,3 2-24-16,-1-3-6 0,4 2-2 0,-6 0 1 16,6-1 0-16,0 0 0 0,-2-1 0 15,2-3-2-15,0 0 0 0,0 0 1 16,0 0 2-16,0 0 2 0,0 0-1 16,0 0 0-16,0 0-2 0,0 0-3 15,-6-5-3-15,6 0-3 0,-2 1-3 16,2-3-2-16,-4 1-1 0,4-1 0 15,0-1 0-15,0 1 0 0,0 0-1 16,0 0 0-16,0 1 0 0,0 0 1 16,0 0 1-16,0 6 1 0,0-5 0 0,0 5 0 15,0 0 0-15,-7 6-1 0,1 5-2 16,-2 3 0-16,-5 7-1 0,-2 6-1 16,-3 8 1-16,-3 7 1 0,-3 4-1 15,4 3 0-15,0 2 0 0,2 2-1 16,2 0 0-16,-4-3 0 0,4-6 0 0,0-2-1 15,3-4 1-15,-1-7-1 0,6-7 0 16,2-5 1-16,1-7-1 0,5-7 0 16,6-9 1-16,6-7-1 0,2-9 1 15,-1-9-1-15,7-8 0 0,0-10 0 16,1-5-1-16,3-9-2 0,-4-4 1 16,1 0-1-16,5 3 0 0,0 1 1 15,0 8 0-15,-3 6 1 0,2 10 2 0,1 9-1 16,-1 7 2-16,-4 9-1 0,-2 12 1 15,0 4 1-15,-4 11 0 16,0 5 0-16,-3 7 0 0,-5 3 1 0,-2 5 1 16,-5-2 1-16,-5 1 1 0,-4 0 1 15,-3-5 2-15,-2-1 0 0,0-4 1 16,-4 0-2-16,4-4 0 0,-6-4 0 16,1-3-3-16,-4-2-1 0,0-5 1 15,2-2-1-15,-1-4 0 0,-1-5 0 0,3-4-1 16,2-2 0-16,3-1 0 0,0 0-2 15,2-2-3-15,1 1-7 0,1-2-7 16,2 0-7-16,4 4-9 0,5 1-14 16,0 1-106-16,8 1-111 0,4 2-263 15</inkml:trace>
  <inkml:trace contextRef="#ctx1" brushRef="#br0" timeOffset="209039.51">3173 15037 423 0,'-6'-8'104'0,"2"-1"3"16,1 1-63-16,3 2-4 0,-4 0-7 15,4 0-5-15,0 1-2 0,0 5-2 0,-6-3-1 16,6 3-3-16,0 0-5 0,0 0-2 16,0 3-3-16,0 5-1 0,0 3-2 15,0 5 0-15,-2 6 0 0,2 5 0 16,-6 5 0-16,0 6 0 0,0 1-1 15,-3 5-1-15,2 0-1 0,-4 2 1 16,5 0 2-16,-2 1 1 0,1-7 1 16,2 0 0-16,2-6 1 0,3-3 1 15,0-8-2-15,-4-5-2 0,4-5-2 0,0-3-1 16,0-2 0-16,4-3 0 0,-4-5 3 16,4 0 2-16,2 0 3 0,5-12 0 15,2-3 0-15,2-12-1 0,5-11 0 16,6-8-5-16,0-5-2 0,2-7-3 15,5 1 0-15,-2-1 0 0,1 5-1 16,-4 7 0-16,-1 7 1 0,-6 2 0 16,2 9 0-16,-8 5 0 0,-3 4 0 0,-4 6 0 15,-2 4 0-15,-3 2 0 0,-3 3-4 16,5 4-8-16,-5 0-16 0,0 0-12 16,0 0-16-16,-2 6-77 0,2 1-34 15,0-3-102-15,-5 0-194 0</inkml:trace>
  <inkml:trace contextRef="#ctx1" brushRef="#br0" timeOffset="211090.58">3588 15601 306 0,'-8'-15'82'0,"1"-2"4"0,1 3-42 0,4 2-2 16,-3 0-3-16,0 1-6 0,5 2-3 15,-5 2-3-15,5 2-2 0,-5 0-2 16,5 5-4-16,-5-3-2 0,5 3-4 15,0 3-3-15,-2 7-2 0,-3 2 1 16,-1 6-1-16,-1 9 0 0,-2 6 0 16,-3 5 0-16,-2 5 2 0,-4-2-1 15,4 4-2-15,0-1 0 0,-3-3-2 0,4 1 0 16,4-4-1-16,-2-5-1 0,8-3-1 16,-2-5 0-16,5-5-2 0,0-4 1 15,0-7-1-15,0-1-1 0,0-8-1 16,6 3-3-16,-6-3-3 0,5-6-7 15,-5-1-8-15,3-5-11 0,3-3-93 16,-6-6-97-16,7-2-237 0</inkml:trace>
  <inkml:trace contextRef="#ctx1" brushRef="#br0" timeOffset="211712.36">3408 15699 469 0,'-6'0'101'0,"2"0"1"0,4 0-82 15,-4 0-5-15,4 0-4 0,0 0-2 16,0-5-1-16,7 2 2 0,-3-1 0 16,0-1 0-16,5 0 0 0,-1 0 0 15,1-4-1-15,2 3 0 0,-2-1 1 16,2 1-1-16,-3-1 0 0,3 1-1 15,-1-2 0-15,2 1-2 0,2 0 1 0,2 3-1 16,-2 4 0-16,1-4 0 0,-2 4-1 16,0 0 1-16,-6 0-1 0,0 0-1 15,-1 5 0-15,1-5 0 0,-2 0 0 16,-2 6 0-16,2-2 0 0,-5 5 1 16,4 0 0-16,-4 5 1 0,0 1-1 15,-6 5 0-15,0 2 0 0,-5 0-2 16,3 1 0-16,-4-3-1 0,-2-2 0 15,0 0-1-15,0-4 1 0,2-1-1 16,1-3 0-16,3-2-1 0,5-2 1 0,3-2-1 16,0-4 0-16,0 0 0 0,4 0 0 15,7-9 0-15,-3 2 0 0,6-1 0 16,3 2 0-16,-1-2 0 0,2 1 0 16,-1 7-1-16,-1-3 1 0,-1 6 0 15,2 3 0-15,-1 3-1 0,-4 5 1 16,2 3 0-16,-8 2 0 0,-1 4 0 15,-5 1 0-15,-7 0 1 0,-4 3-1 0,-2-4 1 16,0 2 0-16,-7-2 0 0,1-3 0 16,-1-2 0-16,-2-1-1 0,-4-3 1 15,1-2 1-15,3-2-1 0,-2-1 0 16,3-2 1-16,3-3 0 0,3-4 0 16,2 0 0-16,0-7 0 0,0-3 0 15,5-3-1-15,0-1 0 0,2-4-1 0,1-4-3 16,5 0-3-16,0-2-3 0,5-1-5 15,2 0-5-15,5 1-10 0,-2 3-11 16,8 0-98-16,-3 1-102 0,8 1-250 16</inkml:trace>
  <inkml:trace contextRef="#ctx1" brushRef="#br0" timeOffset="212056.2">3947 15363 490 0,'-5'-7'121'0,"5"1"3"15,-5-1-67-15,5 3-17 0,0-1-11 16,7 5-7-16,-1-2-7 0,6 2-2 16,2 0-1-16,6-5-3 0,3 5-2 15,5-4-2-15,0 4-1 0,3-5-1 16,-4 5-1-16,-1-5 0 0,-3 5-1 16,1 0-1-16,-9-5-1 0,-1 5-3 15,-1-3-6-15,-5 3-5 0,-1 0-9 0,-7 0-11 16,-9 7-14-16,-2 0-86 0,1 3-95 15,-4 0-223-15</inkml:trace>
  <inkml:trace contextRef="#ctx1" brushRef="#br0" timeOffset="212304.9">3972 15566 457 0,'-10'13'117'0,"-2"-3"5"0,4 0-65 0,1-2-13 15,2 0-9-15,5-1-8 0,-4-2-6 16,4 0-5-16,8-1-2 0,1-4-1 15,10 0-1-15,2 0 1 0,9-4 1 16,0 0 0-16,8-4 0 0,-5 4-1 0,-1-3-2 16,-4 4 0-16,-8 3-2 0,1-6-2 15,-7 6-2-15,-2 0-2 0,-5 0-2 16,3 0-7-16,-5 0-10 0,-5 0-11 16,0 6-4-16,0-1-119 0,0 2-118 15,-4 0-284-15</inkml:trace>
  <inkml:trace contextRef="#ctx1" brushRef="#br0" timeOffset="213404.45">4881 14786 385 0,'-10'0'91'15,"4"0"3"-15,0 0-58 0,2-4-6 16,-2 4-3-16,1 0-2 0,-1 0-1 15,3 0-1-15,-1-4-1 0,4 4-3 16,-5-4-2-16,5 0-3 0,0 0-3 16,0 0-2-16,5-2-2 0,-1 1-3 15,3-1-1-15,2 0-1 0,1 1 0 16,3 2-1-16,0 3 1 0,1 0 1 0,2 0 0 16,-2 6 1-16,3 4 0 0,-4 1 1 15,1 2 0-15,-2 4 1 0,-3 2 0 16,-2 2 0-16,-7 1 0 0,0 3 0 15,-12 2-1-15,1 3 0 0,-6 1-1 16,-2 0-1-16,-7-1 0 0,-1 0-1 16,-5-2-1-16,2-4 0 0,-1-2 0 15,1-3-1-15,4-3 1 0,5-2-1 0,4 0 0 16,5-3 1-16,5-1-1 0,4-3-1 16,3 0 1-16,0-1 0 0,0 0 0 15,4 1 0-15,7-1 0 0,1 0 0 16,5-1 0-16,3-1 0 0,4 0 1 15,4-4-1-15,-1 0 1 0,-1 0 1 16,-2 0-1-16,-1 0 0 0,1-4 0 16,-5 4 0-16,-3-3 0 0,1 3 0 15,-1 3-1-15,-3-3-2 0,-2 4-2 0,-1-4-4 16,7 0-5-16,-2 0-7 0,-1-5-11 16,1 1-45-16,0-3-57 0,0-1-90 15,-4 0-205-15</inkml:trace>
  <inkml:trace contextRef="#ctx1" brushRef="#br0" timeOffset="213806.37">5222 15102 495 0,'0'8'110'16,"0"0"3"-16,0 3-78 0,0 3-15 15,3 2-3-15,1-2 0 0,2 1-3 0,4-1 0 16,1-3-2-16,4-4-1 0,3-2-2 16,4-5-2-16,0 0-1 0,-1 0 0 15,2-11-2-15,-1 1 0 0,-1-6-2 16,-2-1 0-16,-5-3 0 0,0-2-1 16,-5-5 0-16,-3-2 0 0,-6-3-1 15,0-3 1-15,-6-2 0 0,-3 0 0 16,0 2-1-16,-3 4 2 0,0 8 1 15,-5 3 0-15,0 10 1 0,1 3-1 0,-4 7 1 16,-2 14-1-16,0 7 0 0,-4 6 0 16,-3 9-1-16,1 1 0 0,5 6 0 15,2-1 0-15,4 0 0 0,6-2 0 16,6-5-1-16,5-5-3 0,12-2-3 16,0-5-8-16,3-4-10 0,0-3-7 15,3-5-106-15,-2-4-105 0,-4-2-256 16</inkml:trace>
  <inkml:trace contextRef="#ctx1" brushRef="#br0" timeOffset="-214140.58">5897 14933 480 0,'-13'0'114'0,"8"0"1"15,-1 0-71-15,-2 5-14 0,-1 5-6 16,2 4-6-16,-4 4-5 0,1 3 0 16,-1 1 1-16,1 1-2 0,0 0-2 0,3-1-3 15,7-2 0-15,0-3-2 0,0-1-2 16,6-2-1-16,2-2 0 0,-1-2-1 15,5-3 1-15,1-3-1 0,0-4 0 16,2 0-1-16,2-10 1 0,-1 0 0 16,3-4 0-16,1-6 0 0,-2-2-1 15,0-4 0-15,-1-5 0 0,-4-3 0 0,-2-2-1 16,-8-1 1-16,-3 0-1 0,0 5 0 16,-5 2 1-16,-4 7 0 0,-3 7 0 15,-2 3 1-15,1 8 1 0,-1 5 1 16,-4 0 1-16,-1 3 1 0,2 10-1 15,-3 7 1-15,-2 3-1 0,5 5-1 16,-3 6 0-16,4 4-1 0,6-3 0 0,2 0-1 16,3-4 0-16,5-2 0 0,0-3 0 15,10-4 0-15,0-3-1 0,4-2 1 16,5-6 0-16,1-6 0 0,6-5 0 16,1-7 0-16,7-5 0 0,4-5 0 15,-2-2-1-15,6-5 1 0,-4-3-1 16,-1-4 1-16,2-1-1 0,-7 0 1 15,-3-3-1-15,3 0 1 0,-12 4 0 16,1 4-1-16,-5 6 2 0,-6 6 3 16,-4 4 1-16,-6 5 1 0,0 6-1 0,0 0 1 15,-10 7-1-15,-1 7-1 0,-3 3-3 16,-4 8-1-16,-2 5 0 0,5 5-1 16,-3 0 1-16,5 0-1 0,6-2 1 15,0-5-1-15,7-2 0 0,0-7 0 16,0-2-1-16,7-4 1 0,1-4-1 15,5-3 0-15,6-6 1 0,1 0 0 0,4 0 0 16,-1-9 0-16,5-2 0 16,-4-5 0-16,-4-5 0 0,0-4-1 0,-2-4 0 15,-5-3 1-15,0 0-1 0,-5-3 0 16,-2 2 1-16,-1 2 0 0,-2 5 0 16,-3 7 0-16,0 3 0 0,-8 6 0 15,0 4 0-15,-3 2-1 0,-4 4 1 16,-4 5 0-16,-1 1 0 0,-5 6 1 15,-2 8-1-15,0 5 1 0,1 5 0 0,5 7-1 16,-1 1 1-16,6 1-1 0,7-2 1 16,1-3-1-16,8-2 0 0,0-6 0 15,4-4 0-15,8-4 0 0,2-4-1 16,2-5 1-16,7-5 0 0,4-4 0 16,0-9-1-16,4-2 1 0,-3-4 1 15,-1-6-1-15,-2-2-1 0,-3-4-4 16,-2-3-3-16,-1-2-3 0,-6 0 0 15,-1 1-1-15,0 1-1 0,-4 3 2 0,-2 5 3 16,0 5 3-16,-3 5 2 0,4 5 1 16,-7 1 0-16,4 6 0 0,-4 0-1 15,0 0 1-15,0 0 0 0,0 7 0 16,0-3 2-16,0-4 0 0,-4 6 1 16,4-6 0-16,-4 3 0 0,4-3 0 15,0 0 2-15,0 0 0 0,0 0 1 16,0 0 1-16,0 0 1 0,7 0 0 0,-4-6 0 15,2 0 0-15,1 0 0 0,1 0-2 16,0-3 0-16,-1 4 0 0,-3 0-1 16,2 2 0-16,0 3 1 0,-5 0-1 15,2 0 1-15,-2 0-1 0,0 3 0 16,-6 5 1-16,0 5 0 0,-1 6-1 16,-3 5 0-16,-1 6 0 0,-1 5 0 15,3 2 0-15,-2-1 0 0,5-1-1 0,4-3 0 16,2-4-1-16,0-5 0 0,7-3-1 15,1-6 1-15,8-3-1 0,-1-1 0 16,6-10 1-16,6 0 0 0,3-6-1 16,-1-5 1-16,4-3 0 0,0-4 0 15,-1-5-1-15,-4-5 1 0,-8-6-1 16,-1-2 1-16,-7-4-1 0,-10-2-1 16,-2 1 1-16,-8 5 0 0,-5 5-1 0,-6 7 1 15,-8 10-1-15,-5 8 1 0,-2 11 0 16,-5 6-1-16,-2 9 0 0,3 9-6 15,4 8-8-15,2 2-10 0,8 6 75 16,7 0-199-16,7 0-126 0,5-6-340 16</inkml:trace>
  <inkml:trace contextRef="#ctx1" brushRef="#br0" timeOffset="-212059.15">4713 15545 342 0,'-16'-4'86'16,"-1"0"2"-16,3 1-48 0,0-4-5 16,-2 2-6-16,-2-2-4 0,1 1 0 15,0 1 0-15,-1-2 2 0,2 2-2 16,3 5-1-16,3 0-2 0,2 0-3 0,3-4-5 15,5 4-3-15,5 0-3 0,7 0-1 16,5 0-3-16,7 0 0 0,7 5 0 16,8-5 0-16,8 4 0 0,9 0 0 15,6-1 0-15,10 1-1 0,16 1 1 16,11 1 1-16,3 0 0 0,1 2 1 16,7 0 0-16,5 2 1 0,0-4 1 15,-2 0-1-15,1 1 0 0,10 0 0 16,-3-1 1-16,1-6 0 0,-3 0-1 0,2-8 0 15,-3-1 1-15,-5-5-1 0,-9-6-1 16,-2-1 0-16,-3-2-1 0,0-1 0 16,-12 2 1-16,-10 2-1 0,-9 2 0 15,-4 4-1-15,-11 2 0 0,-11 6 0 16,-10-1-1-16,-12 2-1 0,-2 5-1 16,-10 0 0-16,-8 0 1 0,-5 6-2 15,-4 0-5-15,-7 0-9 0,0 2-12 0,-4 1-14 16,-1-2-111-16,1-1-116 0,-4-6-279 15</inkml:trace>
  <inkml:trace contextRef="#ctx1" brushRef="#br0" timeOffset="-211173.39">4560 16091 473 0,'-8'0'105'0,"1"4"2"16,0-4-77-16,7 0-4 0,0 0-1 15,0 0-4-15,0 0 1 0,7 0-1 16,-1 0-1-16,3-9-4 0,3 4-4 15,3-2-3-15,5-6-2 0,0-3-2 16,2-4-1-16,2-3-2 0,3 1 0 16,0-7 0-16,3 1-1 0,-3 3-1 0,1 2 1 15,-2 3-1-15,-2 1 1 0,-7 5-1 16,-4 3 0-16,-2 5 1 0,-3 1 1 16,-5 1 2-16,-3 4 1 0,0 0 1 15,-5 4 0-15,-3 8 1 0,-2 5 1 16,-7 10-1-16,-3 8-1 0,-6 8 1 15,-4 7 2-15,2 5 1 0,-1 2 0 0,1-1 2 16,3-3-2-16,4-3 0 0,4-1-2 16,5-7-2-16,3-4-2 0,4-3-1 15,5-6-2-15,0-5-1 0,5-8 0 16,4-7-4-16,2-4-6 0,0-10-5 16,5-8-6-16,4-1-5 0,-3-8-7 15,3-4-9-15,2-1-7 0,-2 1-92 16,0 0-96-16,-1-2-239 0</inkml:trace>
  <inkml:trace contextRef="#ctx1" brushRef="#br0" timeOffset="-210853.2">5097 16122 473 0,'0'0'117'0,"0"0"6"0,0 0-72 16,0-4-6-16,0 4-9 0,0 0-6 15,0 0-6-15,5 0-5 0,1 5-4 16,2-5-5-16,14 0-2 0,5 4-1 0,6-4 0 15,4 0-2-15,5 0-1 0,2 0-1 16,-5-4-1-16,-6 0 0 0,-5 1-1 16,-3 3-1-16,-7-8 0 0,-3 5-3 15,-5-1-4-15,0 0-4 0,-4 4-6 16,-4 0-8-16,-2-4-10 0,0 4-3 16,0 0-100-16,0 0-96 0,0-6-240 15</inkml:trace>
  <inkml:trace contextRef="#ctx1" brushRef="#br0" timeOffset="-210622.73">5420 15916 523 0,'-8'4'120'16,"2"4"3"-16,-3 4-82 0,0 7-9 16,1 4-5-16,-5 2-4 0,0 5-2 15,-4 1 1-15,1 1-2 0,2-1-3 16,1 0-1-16,0-2-4 0,6 2-2 15,0-8-3-15,7 1-2 0,0-6-1 16,4 0-2-16,0-1-3 0,5-5-7 16,1-1-7-16,-1-1-7 0,2-4-12 15,2-6-12-15,0 0-101 0,-2-5-105 0,2-5-248 16</inkml:trace>
  <inkml:trace contextRef="#ctx1" brushRef="#br0" timeOffset="-210257.91">5723 16043 614 0,'0'0'137'0,"-11"8"0"16,3 2-98-16,2 3-12 0,-1 6-7 16,-3 3-5-16,0 3-1 0,0 3 0 15,1-1-2-15,2 0-2 0,5 0-3 16,2-6-2-16,0-3 0 0,5-4-1 15,4-3 0-15,4-6 0 0,5-5 0 16,5 0 0-16,0-9 0 0,5-4-1 0,1-4 0 16,4-6-1-16,-1-2-1 0,-2-7 0 15,-1-4 1-15,-5-2-1 16,-2-7 0-16,-8 1 1 0,-2 2-1 0,-10 3 1 16,-2 4 0-16,-9 5 2 0,-3 8 0 15,-6 11 0-15,-1 8-1 0,-3 6 1 16,-5 8-1-16,-4 8 0 0,2 6-2 15,-2 7 0-15,4 1-3 0,4 3-10 0,3 1-15 16,9-1-11-16,5 0-16 0,6-3-95 16,10-4-12-16,5-1-96 0,5-4-171 15</inkml:trace>
  <inkml:trace contextRef="#ctx1" brushRef="#br0" timeOffset="-210094.2">6087 16276 515 0,'0'4'131'0,"-5"-1"4"0,0 4-40 16,-3 2-58-16,0 5-6 0,-6 6-5 0,0 6-4 16,-4 5 0-16,-1 6-3 0,1 2-3 15,1 2-5-15,-1 1-3 0,4 0-5 16,-3 0-15-16,2-3-14 0,1-2-14 16,2-6-114-16,5-4-120 0,-1-8-291 15</inkml:trace>
  <inkml:trace contextRef="#ctx1" brushRef="#br0" timeOffset="-209356.56">6469 16076 341 0,'0'-11'103'0,"-4"-3"7"16,4-3-9-16,-5 2-44 0,5-2-6 16,-4 3-6-16,0 2-5 0,-3-1-2 15,1 5-2-15,-1 2-3 0,1 6-3 16,-2 0-6-16,-4 0-4 0,0 12-4 0,1 4-4 16,-2 5-4-16,1 5-4 0,-4 2-2 15,2 7 1-15,3-2-1 0,6-2 0 16,5-2-1-16,0-2 1 0,7-4-1 15,7-6 0-15,4-7-1 0,3-2 0 16,0-8 1-16,2-6-1 0,0-5 1 16,2-6 0-16,-3-5-1 0,3-4 1 15,-5-5-1-15,0-2 1 0,-7-3-1 0,0-5 0 16,-8 0 0-16,-5-3-1 0,0 5 1 16,-7 1-1-16,-3 7 0 0,2 7 1 15,-5 7 0-15,-2 9 0 0,-2 8 0 16,-3 4 0-16,-1 11 0 0,-4 10 1 15,3 7-1-15,-3 7 0 0,5 3 0 16,0 7 0-16,5-1-4 0,4-3-7 16,6-4-10-16,5-6-5 0,11-6-9 15,2-7-11-15,8-7-9 0,0-9 24 0,4-6-113 16,1-9-92-16,4-6-241 0</inkml:trace>
  <inkml:trace contextRef="#ctx1" brushRef="#br0" timeOffset="-208973.74">6782 15813 462 0,'8'-13'120'0,"-2"4"4"0,1 2-63 16,-3 4-14-16,-2 3-8 0,-2 3-6 15,0 7-7-15,-6 4-3 0,3 8-1 16,-6 5-1-16,0 4-2 0,3 3-4 16,-1 1-2-16,2 0-2 0,5-7-3 15,6-3-3-15,4-7-3 0,4-6 0 16,1-4 0-16,9-8-1 0,-1-6 0 15,3-4 0-15,1-8 0 0,3-6 0 0,-3-7-2 16,-1-2 0-16,0-3 0 0,-3-1-2 16,2-1 1-16,-6 1 0 0,-3 5 1 15,-3 5 0-15,-2 5 1 0,-5 4 2 16,-6 3 0-16,-6 10 1 0,-6 5 0 16,-1 15 0-16,-6 2 1 0,-1 11 0 15,1 7 1-15,-2 10 1 0,0 9 2 16,3 1 0-16,4-1 0 0,-1 1 0 15,4-2-2-15,1-4 0 0,4-5-2 0,2-9-2 16,4-5-1-16,0-5-4 0,0-4-8 16,6-4-12-16,-2-6-10 0,-4-3-14 15,3-3-58-15,2-5-57 0,1-6-103 16,-6-2-217-16</inkml:trace>
  <inkml:trace contextRef="#ctx1" brushRef="#br0" timeOffset="-207906.59">4517 15741 388 0,'-3'-15'95'0,"3"-1"4"0,-7 3-62 16,4 3 0-16,-1 3-3 0,-2-1-2 15,-2 5-4-15,-2 3-2 0,-2 0-2 0,-3 3-2 16,-1 6-3-16,-2 7-1 0,-2 5-2 16,-3 6 0-16,-3 12-1 15,0 10 0-15,4 9-2 0,-3 8 0 0,4 6-2 16,4 4-2-16,5 6-2 0,12 0-1 16,0-5-2-16,17-7-1 0,3-5-2 15,7-8 0-15,11-7-1 0,2-12-2 16,7-9-6-16,4-7-6 0,0-6-8 15,-1-5-13-15,2-6-106 0,-1-5-110 16,0 3-265-16</inkml:trace>
  <inkml:trace contextRef="#ctx1" brushRef="#br0" timeOffset="-207208.31">7373 15569 415 0,'-8'-7'109'0,"0"1"1"0,2 2-39 16,6 4-38-16,0 0-3 0,0 10-5 16,5 2-3-16,1 8-2 0,2 6 1 15,0 8 0-15,1 4-1 0,1 6-3 16,-2 4-3-16,-2 2-2 0,-6 3 0 15,0-2 0-15,0 2 0 0,-14-2 0 16,0-2 1-16,-6 1-2 0,-6-5-1 16,-5-2-2-16,2 0-2 0,-3-2-2 15,3-2-3-15,-2-7-3 0,6-3-6 16,5-2-6-16,5-8-7 0,-2-6-6 0,7-8-13 16,-2-5-11-16,5 0-95 0,2-8-99 15,5-9-242-15</inkml:trace>
  <inkml:trace contextRef="#ctx1" brushRef="#br0" timeOffset="-206641.22">7650 15545 389 0,'-7'-8'105'0,"5"4"6"16,-3-2-27-16,3 3-38 0,-2-1-4 15,-1 4-6-15,1 4-5 0,-3 4-2 16,-2 3-5-16,0 3-3 0,-2 4-5 0,2 6-2 16,-3 0-1-16,4 2-2 0,2 1-2 15,3-1-2-15,3-2-2 0,0-5-1 16,3-1-2-16,3-5 0 0,6-3-1 16,1-4 0-16,2-6 0 0,2 0 0 15,2-6 0-15,3-4 0 0,-1-4 0 16,2-3-1-16,1-2 1 0,1-3 0 15,-4 0-1-15,-2 1 1 0,-5 3-1 0,0 0 0 16,-6 1 1-16,-3 5-1 0,-5 2 1 16,0 5 0-16,0 1 0 0,0 4-1 15,-7 6 1-15,3 4 0 0,-3 5 0 16,-6 6 0-16,2 5 1 0,-5 3 1 16,1 2 0-16,3-1 0 0,-2 4 0 15,5-4 0-15,2-2-1 0,0 0 0 0,7-5-1 16,-4-1-1-16,4-3-2 15,0-4-5-15,0-3-5 0,5-1-6 0,-5-5-5 16,2-2-5-16,-2-4-9 0,7 0-3 16,-7-5-102-16,6-8-99 0,-6-3-250 15</inkml:trace>
  <inkml:trace contextRef="#ctx1" brushRef="#br0" timeOffset="-206026.59">7461 15431 418 0,'0'0'98'15,"0"0"3"-15,0-4-57 0,4 4-14 16,1-4-3-16,0 1-2 0,3-1 0 16,-1 0 1-16,3 0-2 0,1-2-4 15,1 2-2-15,4-1-4 0,1 1-1 16,1-1-3-16,2 2-3 0,1 3-1 16,2-8-2-16,2 1-1 0,5 1-1 15,-1 0 0-15,3-2 0 0,0 0 1 0,-3 1-1 16,-1 0 1-16,-3 3 0 0,-6 4 0 15,-3 0 0-15,-5 0 0 0,-1 0 1 16,-4 0-1-16,0 6 2 0,-2-3-1 16,-4-3 1-16,4 5 0 0,-4 0 3 15,0-1 1-15,-4 1 0 0,-2-2 2 0,1 3-1 16,-4-1 1-16,0 2-2 0,-5 0-2 16,-3-2-2-16,-2-2-2 0,-1 1-1 15,-4-4-2-15,-1 0-8 0,-5 0-6 16,3 0-7-16,-1-5-5 0,-3 1-6 15,2 1-9-15,-2 3-8 0,4-4-93 16,2-2-96-16,8 3-240 0</inkml:trace>
  <inkml:trace contextRef="#ctx1" brushRef="#br0" timeOffset="-204557.53">8303 15118 451 0,'0'-9'113'0,"0"1"5"0,-4 4-65 15,4 4-9-15,0-4-8 0,0 4-7 16,0 0-7-16,7 5-4 0,-1-2-4 0,5 5-5 16,5-1-2-16,4 2 0 0,3-2 1 15,3 0-2-15,4-2 0 0,1-5-1 16,3 0-2-16,-1 0-1 0,-2 0-1 16,-2-5 0-16,-2 5 0 0,-4-6-1 15,-4 6-5-15,-7 0-6 0,-4 0-7 16,-4 0-11-16,-4 4-12 0,-7-4-67 15,-5 7-28-15,-8-1-82 0,-3 5-170 16</inkml:trace>
  <inkml:trace contextRef="#ctx1" brushRef="#br0" timeOffset="-204325.08">8209 15361 458 0,'-13'12'107'0,"4"-1"3"0,6 0-71 15,3-1-7-15,9 0-5 0,5 0-3 16,5-2-3-16,6 2 0 0,6-1-2 0,4-1-3 15,2-2-1-15,2 0-1 0,0-1-1 16,0-1 0-16,0-4 0 0,-2 0-1 16,-4 7 0-16,-3-7-2 0,-4 5-2 15,-6-5-2-15,-2 6-2 0,-4-6-1 16,-3 5-2-16,-3-5-8 0,0 0-10 16,-2 0-14-16,-2-4-59 0,0 4-53 15,-4-11-102-15,0 3-220 0</inkml:trace>
  <inkml:trace contextRef="#ctx1" brushRef="#br0" timeOffset="-203524.52">9192 14964 506 0,'-7'0'116'0,"0"-3"4"0,1-1-80 15,3 4-11-15,3-3-4 0,-4-3-3 16,4 6-5-16,0-6-2 0,0 1-3 16,0-3-5-16,10-1-2 0,3-2-1 15,7 0-2-15,4-3-1 0,3 1 1 16,5 2 0-16,-4 3 1 0,1 4-1 15,-7 4 1-15,-2 4 0 0,-6 7 0 16,-1 2 0-16,-7 4 1 0,-6 6 1 0,-5 5 1 16,-3 3 0-16,-11 2-1 0,-3 0 1 15,-5 2-1-15,-4-2-1 0,-2-4-1 16,3-4 0-16,0-1-2 0,4-2 1 16,0-1 0-16,2-1-1 0,2-6 0 15,5-1 0-15,1-2-1 0,5 0 1 16,2-5-1-16,5-2 0 0,4 0 0 15,0 1 0-15,9 3 0 0,-2 0 0 16,3 1 0-16,6 0 1 0,-2 2-1 16,6 2 1-16,3-3 0 0,1-2 0 0,7-3 1 15,0 0-1-15,3-5 0 0,1 0 1 16,-2 0-1-16,-3-4 0 0,-1 4-4 16,-7-6-5-16,-2 2-6 0,-1 0-7 15,-5 0-9-15,2-1-10 0,-4 0-10 16,-1-4-59-16,1 2-27 0,-4-1-79 15,-2 0-169-15</inkml:trace>
  <inkml:trace contextRef="#ctx1" brushRef="#br0" timeOffset="-203242.72">9548 15324 433 0,'0'5'110'15,"-7"3"5"-15,1-1-49 0,0 3-23 16,-1-1-7-16,2 1-4 0,3 3-5 16,2-4-5-16,0 1-4 0,0 0-5 15,6-2-5-15,3 0-3 0,2-2-2 16,3-2-1-16,5-4-1 0,1-4 1 15,1-1-1-15,2-2 0 0,1-5 1 16,2-3-1-16,-5-4 0 0,3 2 0 16,-2-2 1-16,-4-8-1 0,-1-1 0 0,-6-1 1 15,-3 1-1-15,-8 1 0 0,0-2-1 16,-8 3 2-16,-3 5 2 0,-6 5 1 16,-3 6 1-16,-4 2 1 0,1 8 1 15,-7 0 1-15,1 8-2 0,-3 6-1 0,2 7-2 16,0 4-1-16,2 6-1 15,3 0-1-15,4 0 0 0,3 1-1 0,10-1 0 16,3 0 0-16,5-5-6 0,3-2-4 16,5-1-7-16,2-3-5 0,5-8-11 15,2-3-10-15,-1-4-36 0,1-5-61 16,3-5-90-16,0-4-206 0</inkml:trace>
  <inkml:trace contextRef="#ctx1" brushRef="#br0" timeOffset="-201477.56">10146 15189 485 0,'0'-3'121'0,"0"-1"7"16,0 4-76-16,0-5-5 0,-4 5-6 15,-2 0-9-15,-4 5-7 0,1 1-7 16,-4 6-7-16,1 1-5 0,-2 4-2 16,5 2-1-16,-1 0 0 0,1 1-1 15,3 3 0-15,6-2 0 0,0-3-1 0,0-2 1 16,5 0-2-16,5-3 1 0,2-4 0 16,6-4-1-16,-3-5 1 0,4 0 0 15,0 0-1-15,2-5 1 0,-1-4-1 16,-2-3 0-16,-2-3 0 0,-2-1-1 15,3-3 0-15,-3-5-1 0,0-1 0 16,-2-1 1-16,-3 2-1 0,2 2 1 16,-8-2 0-16,2 4 3 0,-5 3 0 15,-6 5 1-15,-3 4 0 0,-3 3 0 16,-5 5 0-16,1 0 1 0,-5 0-1 0,-2 7 0 16,0 4 0-16,-4 5 1 0,-3 4-2 15,7 4 1-15,-1-1-1 0,3 5-1 16,2 3 0-16,7-1 0 0,5 0-1 15,7-4 0-15,0-4 0 0,7 0 0 16,5-4-1-16,3-7 1 0,4-2-1 16,6-6 1-16,1-3-1 0,2-12 1 0,3 0 0 15,3-5 0-15,-1-4 0 0,-1-1-1 16,0 0 2-16,-3 0-1 0,-2-1 0 16,-1 1 1-16,-5 3-1 0,-7 3 2 15,-2 1 3-15,-1 2 3 0,-8 1 3 16,-3 7 0-16,0-1 1 0,0 6-1 15,-2 0-1-15,-3 0-3 0,-2 0-4 16,0 7-1-16,1 2-2 0,0 3 1 16,0 0-1-16,2 2 0 0,-1-3 0 15,0 1 1-15,5-1-1 0,0 0-1 0,0-2 1 16,0-2 0-16,5-1-1 0,-1 4 0 16,4-5 0-16,-5 0 0 0,4-5 0 15,3 0 0-15,-1 0 0 0,3-8 1 16,-1 0-1-16,3-3 0 0,0-4 0 15,1 1 0-15,-1-4 1 0,5 3-1 16,-6-1 1-16,1 0 0 0,-3 2 0 0,-5 3 1 16,0 2-1-16,-6 4 0 0,0-1 0 15,0 6 0-15,0-4-1 0,-5 4 1 16,0 0 0-16,5 0-1 0,-6 0 1 16,4 3 0-16,-3-3 0 0,5 5 0 15,-3-5 0-15,3 4 0 0,-6-4 0 16,6 0 0-16,-5 5 1 0,5-5-1 15,0 0 1-15,-3 0-1 0,3 3 1 0,0-3 0 16,-5 0 0-16,5 4-1 0,-5-4 1 16,5 0-1-16,0 0 1 0,0 0-1 15,0 0 0-15,0 0 0 0,0 0 0 16,0 0 1-16,0 0 0 0,0 0 0 16,0 0 1-16,0 0 0 0,0 0 1 15,0 0 0-15,-2 0 0 0,2 0-1 16,0 0 1-16,0 0-1 0,0 0-1 15,0 0-1-15,0 0 1 0,0 0-1 16,0 0 1-16,0 0-1 0,0 0 0 0,-4 0 0 16,4-4 0-16,0 4 1 0,-7 0-1 15,7 0 1-15,-3 0 0 0,-2 5 0 16,-1-5-1-16,0 6 1 0,-1-2 0 16,-1 4-1-16,-3 3 1 0,3 0-1 15,-5 2 0-15,5 1 0 0,-3 1 1 16,1 2-1-16,0-1 0 0,2 2 0 0,3-1 0 15,-2 1 0-15,4 2 1 0,3 0-1 16,-4 0-1-16,4-3 1 0,4-2 0 16,-1-1 0-16,4-3 0 0,-1-3 0 15,5-2 1-15,-2-6 0 0,5 0 0 16,3-4 1-16,-1-4-1 0,4-5 1 16,0-3-1-16,0-3 0 0,4-2 0 15,-5-2 0-15,0 0 1 0,-4 1-1 0,-1-2 0 16,-6-1 0-16,1 0 0 0,-5 1 0 15,-4 2 0-15,0 2-1 0,-8 0 1 16,0 7-1-16,-4 3 0 0,-2 4 1 16,-4 6-1-16,-2 4 0 0,-6 5 0 15,-1 3 0-15,0 5 0 0,1 2 0 16,0 2 0-16,3 1 0 0,0 3 0 16,9 2 0-16,5 0-1 0,5-3 1 15,4 1-1-15,6 0 0 0,7-3 0 0,1-5 0 16,6-6 0-16,5-7 0 0,2-4 1 15,1-11 0-15,5-2 0 0,3-3 0 16,0-6 0-16,3-3 0 0,0 2 0 16,-3 1 0-16,1-3 0 0,-8 3 0 15,1 1 1-15,-10 5 2 0,-5 0 5 16,-4 3 3-16,-9 4 3 0,-2 2 0 0,0 7 1 16,-9 0-1-16,-3 0-2 0,-6 8-5 15,-2 4-4-15,0 2-2 0,0 4 0 16,-1 0-1-16,2 3 1 0,6 2-1 15,6-2-1-15,7-1 1 0,0-2-1 16,5 1 1-16,4-4-1 0,4-4 0 16,1-3 0-16,5-3 0 0,1-5-1 15,0 0 0-15,4-10 0 0,-2-3-1 16,-1-2 0-16,3-5-2 0,-3-2-1 16,-1-5-1-16,-3-1 0 0,-1-4 1 0,-3 1 0 15,1 1 1-15,-8 2 2 0,-6 0 1 16,0 8 2-16,-7 3 1 0,-6 4 0 15,-6 9 0-15,-7 4 1 0,-1 4-1 16,-6 7 0-16,-2 5 0 0,-4 5-1 16,4 8 0-16,-2-3-3 0,8 6-13 0,2 4-20 15,4-1-15-15,7 1-120 0,9-5-130 16,7-9-315-16</inkml:trace>
  <inkml:trace contextRef="#ctx1" brushRef="#br0" timeOffset="-192944.62">8984 15800 328 0,'-11'0'84'15,"5"0"4"-15,-1 0-44 0,2 0-7 16,1-4-5-16,1 4-3 0,3-4-1 0,-7 4-3 16,7-5-1-16,0 5-2 0,0-4 0 15,0 4 0-15,0-6-2 0,0 6 0 16,0 0-1-16,0-4-2 0,0 4-2 16,0 0-2-16,0 0-3 0,6 0-1 15,-3 0-1-15,1 0 1 0,2 3-1 16,1-3 0-16,7 5 1 0,5-5-1 0,6 6 0 15,4-1-1-15,12-5-1 16,10 4-1-16,14 0 0 0,4-4 1 0,15 0 1 16,8 0 0-16,13 0 1 0,2 0-1 15,6-8 1-15,4 2-2 0,3 1-2 16,-1 0 0-16,-1-6-1 0,-9-3-1 16,0 1-1-16,-8 2 2 0,-6-1-1 15,-11-1 1-15,-6 0 0 0,-11 4 1 16,-7 1 0-16,-9-3 2 0,-11 4-1 15,-9 1-1-15,-7-1 1 0,-5 7-1 16,-6-3 0-16,-6 3 0 0,-2 0-1 0,-5 0 0 16,0 0 0-16,0 5-1 0,0-5 1 15,-5 0-1-15,5 4 1 0,-5-4-1 16,5 0-1-16,-2 0-4 0,-3 0-9 16,1 0-12-16,0 0-13 0,-2 0-3 15,2 0-121-15,4 0-121 0,-5-7-284 0</inkml:trace>
  <inkml:trace contextRef="#ctx1" brushRef="#br0" timeOffset="-187991.95">9138 16452 379 0,'-12'5'89'0,"5"0"5"0,0-5-61 15,1 8-3-15,3-8-3 0,3 4-1 0,-4-4-3 16,4 0-3-16,0 0-3 0,0-4-4 16,7-4-3-16,0-2-3 0,2-1-2 15,3-2-1-15,5-6-1 0,3-2-1 16,1-1 0-16,5-3 0 0,6-1-1 15,2-2 0-15,0 1 0 0,0 1 1 16,-1 3 1-16,-2 0 0 0,-5 2 1 16,-6 4 1-16,-3 1 0 0,-7 7 0 15,-3 0 1-15,0 2 0 0,-2 4 0 16,-5 3-1-16,0 0 0 0,0 0 0 16,0 9 0-16,-10 3-1 0,1 4 1 0,-3 6-1 15,-2 6 1-15,-5 1 0 0,-1 1 0 16,-1 6-1-16,2 1-1 0,-1 3-1 15,1-4 0-15,3 1-1 0,1 0 0 16,2-2 0-16,4-8 0 0,3-3-1 16,4-6 0-16,2-6-2 0,0-2-6 0,4-5-7 15,4-5-10-15,-1 0 25 0,1-7-128 16,4-5-103-16,-4-6-257 0</inkml:trace>
  <inkml:trace contextRef="#ctx1" brushRef="#br0" timeOffset="-187770.2">9575 16391 433 0,'-6'15'102'0,"0"1"1"0,-2 2-57 16,0 3-25-16,0 4-2 0,0-1-3 15,0 3-2-15,1-1-2 0,0-1-2 16,-2 2-2-16,1-1-3 0,2 0-1 15,-1 1-2-15,1-3-1 0,0 0-2 0,1-5-3 16,5 0-7-16,-6-6-9 0,6-2-25 16,0-4-69-16,6-7-86 0,1 0-201 15</inkml:trace>
  <inkml:trace contextRef="#ctx1" brushRef="#br0" timeOffset="-187393.33">9671 16372 494 0,'-8'-5'107'0,"6"-4"1"0,2 3-88 16,6 1-6-16,2-2-1 0,11-4-3 15,2-3-3-15,5-2-1 0,8-3 0 0,3-2-1 16,2-1 0-16,-3-3 2 0,1 3 0 15,-6-1 3-15,-1 2 2 0,-8 2 2 16,-3 3 1-16,-7 2 2 0,-5 4 1 16,1 4 1-16,-8 2-2 0,0 4-1 15,0 0-3-15,0 6-3 0,-4 4-2 16,-5 4-2-16,0 6-2 0,-4 4-1 16,0 4-1-16,-3 2 0 0,0 2 0 15,1 1 0-15,2-1-1 0,1 2-1 16,3-2 1-16,-2 0 0 0,5 2-1 15,-1-3 0-15,1-5-4 0,4-4-7 16,2-5-9-16,-5-2-8 0,5-7-13 0,5-2-17 16,2-6-85-16,0-11-95 0,4-1-221 15</inkml:trace>
  <inkml:trace contextRef="#ctx1" brushRef="#br0" timeOffset="-186744.5">10191 16000 454 0,'0'0'112'0,"-6"-8"2"0,6 3-51 15,-6 5-32-15,6 0-5 0,0-4-3 16,0 4-3-16,6-3-4 0,0 3-1 15,0-5-2-15,3 2-3 0,3 3-3 16,0-5-1-16,3 5-1 0,3 0 0 16,1-5-1-16,1 5-1 0,1 0-1 15,3 5 0-15,-1-5-1 0,3 0 1 16,-3 5-1-16,0-2 1 0,-3-3 0 16,-2 7 1-16,-3-2 0 0,-2 0 2 15,-5 3 1-15,-1 1 2 0,-2 2 2 0,-5 3 4 16,-6 4 0-16,-2 6 1 0,-6 4-1 15,-5-1-2-15,-6 5-3 0,-1 4-2 16,-1-4-4-16,0 1-1 0,-1 2-2 16,3-3 1-16,6 3 0 0,2-2-1 15,2-3 0-15,5 2-1 0,4-5-5 16,1-5-2-16,5-3-5 0,0-7-2 0,0-4-2 16,0-3 0-16,0-5 0 15,0 0 2-15,0-9 2 0,0-3 2 0,0-2 1 16,0-6 1-16,-2-4 0 0,2 0 1 15,-5-3 2-15,0 2 1 0,3 3 5 16,-4 2 5-16,3 4 2 0,-2 2 3 16,-1 7 1-16,0 1 1 0,-1 3 3 15,0 3-1-15,1 0-2 0,3 0 0 0,-1 0-1 16,4 0-2-16,-6 0-2 0,6 0-2 16,0 0-1-16,6-6-2 0,1 6-1 15,4 0-1-15,3-3 1 0,7 3 0 16,3 0 0-16,4-3 0 0,0 3 0 15,-1 0 0-15,0 0 0 0,-2 0 1 16,-5 0-2-16,-3 3-1 0,-4-3-10 16,-3 6-12-16,-3-1-16 0,-1 1-109 15,-1-6-115-15,-3 5-284 0</inkml:trace>
  <inkml:trace contextRef="#ctx1" brushRef="#br0" timeOffset="-184696.14">11328 16080 357 0,'-7'-13'100'0,"-1"1"5"0,-1 4-21 16,1 2-38-16,5 1-7 0,-2 1-6 15,-1 4-5-15,4 0-6 0,2 0-3 16,0 5-4-16,0 1-7 0,0 1-2 15,8 1-2-15,0-1 1 0,4 2 1 16,6 0 0-16,0-3 0 0,6 1 0 16,3-2-2-16,1-5 0 0,2 4-1 15,-2-4-1-15,0 0-1 0,-4 0 0 0,-2-4-1 16,-2 4 1-16,-5-6-1 0,-3 6-4 16,-3-4-6-16,-5 4-8 0,-4 0-11 15,-3 0-25-15,-7 4-77 0,-4 2-93 16,-2 1-217-16</inkml:trace>
  <inkml:trace contextRef="#ctx1" brushRef="#br0" timeOffset="-184462.21">11157 16311 417 0,'-11'7'103'0,"2"-1"4"16,0 3-59-16,3-2-10 0,6 2-8 15,0-2-5-15,5 0-3 0,3-1-2 16,1 0-1-16,4 0-1 0,7-1-1 15,5-1 0-15,1-4-1 0,2 4-1 16,1-4-1-16,2 0-3 0,-3 0-2 16,1 0-3-16,-7 0-1 0,0 0-3 0,-5-4 0 15,-3 4 0-15,-2 0-1 0,-5 0 0 16,0 0 0-16,-2 0-2 0,-3 0-7 16,-2 0-10-16,6 0-13 0,-6 0-107 15,6-4-110-15,2-1-274 0</inkml:trace>
  <inkml:trace contextRef="#ctx1" brushRef="#br0" timeOffset="-182829.64">11999 16325 360 0,'-4'4'90'0,"-2"-4"4"16,2 0-49-16,-2 4-9 0,6-4-4 15,-3 0-2-15,3 0-3 0,0 0-2 16,0 0-4-16,0 0-4 0,7-8-2 15,3 3-4-15,2-3-2 0,8-5-2 16,5-5-1-16,3-1 0 0,5-3-1 0,8 0 0 16,3-5-1-16,1 2 1 0,1 3-1 15,-4 0 1-15,-2 4 1 0,-7-2 1 16,-7 8 0-16,-7-1 2 0,-7 6 0 16,-6 2 0-16,-6 1 1 0,0 4-2 15,0 6-1-15,-7 2-1 0,-4 4-1 0,-7 5-1 16,-2 4-2-16,-4 5 1 15,-3 3-1-15,-2 3 1 0,2 0-1 16,-2 4 1-16,5-2-2 0,1 0 0 0,5 1 0 16,1-1 0-16,3 0-1 0,3 2 1 15,3-7-1-15,4 2-1 0,4-6-5 16,0-3-6-16,0-4-6 0,7-7-6 16,2-2-9-16,4-5-10 0,1-4-93 15,2-7-95-15,1-7-231 0</inkml:trace>
  <inkml:trace contextRef="#ctx1" brushRef="#br0" timeOffset="-182377.65">12504 16105 479 0,'0'-11'108'0,"6"3"3"16,-2 3-78-16,3 5-7 0,0-4-5 0,2 4-2 15,3 0-2-15,5 0-2 0,3 0-3 16,0 0-3-16,6 4-1 0,0-4 0 15,2 6-1-15,-1-2-1 0,3-4 0 16,-1 8 1-16,-3-3 0 0,-5-2 0 16,3 2 0-16,-8 0 2 0,-3 3 1 15,-7 4 2-15,-6 2 0 0,-12 4 1 0,-3 7 0 16,-8 3-2-16,-6 2-1 16,-4 8-2-16,0 1-3 0,-2 2-1 0,3 4-2 15,0-4-1-15,5 2 0 0,6-1 0 16,-1-4-1-16,6-3 1 0,2-4-1 15,1-6 0-15,5-4-2 0,2-3-4 16,0-5-3-16,6-6-3 0,-4-3 0 16,4-4-1-16,0-4 0 0,0-5 2 15,0-5 3-15,0-4 3 0,0-4 3 16,0-4 2-16,0-2 5 0,-3 0 5 0,-2 0 5 16,5 3 4-16,-4 4 4 15,0 3 2-15,4 6-2 0,-4 2-3 0,4 3-5 16,0 7-5-16,10-3-5 0,-2 3-2 15,8 0-3-15,6 0 0 16,3 0 1-16,4 3-4 0,-1-3-7 0,4 5-8 0,-2-1-9 16,-2-2-9-16,-4 4-13 15,-1-2 8-15,-2 4-115 0,-8-1-101 0,0-4-253 16</inkml:trace>
  <inkml:trace contextRef="#ctx1" brushRef="#br0" timeOffset="-181991.62">12858 16688 478 0,'0'0'105'0,"0"0"1"16,-6 0-78-16,6 0-17 0,0 0-10 15,0 0-17-15,0-4-88 0,0 4-88 16,6-4-225-16</inkml:trace>
  <inkml:trace contextRef="#ctx1" brushRef="#br0" timeOffset="-181406.78">13289 16222 444 0,'0'-10'107'16,"-7"0"6"-16,7 3-68 0,-3 2-5 16,-2 2-5-16,-2 3-6 0,-4 6-4 15,-3 3-3-15,-3 8-4 0,-5 4-4 16,-4 7-2-16,3 6-2 0,-2 5-1 16,6 1-1-16,3 2-3 0,6-3-1 15,10-3-3-15,0-5 0 0,15-9 0 0,7-8 0 16,4-5 0-16,8-9 0 15,7-9 0-15,6-9 0 0,4-6 0 0,-3-4 0 16,-2-6 0-16,-2-5-1 0,-9-3 1 16,-8 0-1-16,-7 5 1 0,-10-2 0 15,-7 3 1-15,-6 5 2 0,-9 5 3 16,-8 6 2-16,-7 8 0 0,-10 5 1 0,-3 11-1 16,-6 8 0-16,-2 10-3 0,-3 8-2 15,3 10-1-15,7 8-2 0,4 6-5 16,9 5-11-16,9-2-12 0,6-3-15 15,11-2-105-15,11-8-113 0,5-13-272 16</inkml:trace>
  <inkml:trace contextRef="#ctx1" brushRef="#br0" timeOffset="-179827.66">13910 16232 376 0,'14'-13'100'0,"4"-1"3"0,-4 0-48 15,1 1-9-15,1-2-6 0,-6 1-5 16,-3-1-2-16,-1-1-1 0,-6 0 0 15,0 1-1-15,0 0-3 0,-3 0-3 16,-4 1-3-16,-5 5-5 0,-2 5-5 16,-9 4-3-16,-5 8-3 0,-1 6-2 0,-4 6-2 15,-4 7-1-15,2 0 0 0,-1 1-1 16,8 2 1-16,8-3-1 0,7-2 0 16,7-4 0-16,6-6 0 0,5 0 0 15,8-8 0-15,8-2 0 0,3-5 0 16,3-12 0-16,2 0 1 0,4-3 0 15,0-5-1-15,-2-1 1 0,-6-4-1 16,-4 3 1-16,-7 0-1 0,-5 2 1 16,-3 2-1-16,-6 5 1 0,0 0-1 15,0 6 0-15,0 7-1 0,-6 0 1 0,3 14-1 16,-4 4 0-16,-4 8 1 0,2 9-1 16,-5 2 1-16,-3 8 1 0,-2 5-1 15,0 2 1-15,2-2-1 0,-1-1 1 16,0-5-1-16,1-1 1 0,0-5-1 15,-3-6 1-15,-2-7-1 0,-2-1 0 16,-3-4 1-16,1-2-1 0,-1-4 1 16,1-4 0-16,3-2-1 0,3-4 1 0,0-4-1 15,3-7 0-15,1-3-3 0,4-3-6 16,0-2-7-16,10-5-10 0,2-1-11 16,0 1-9-16,9-7-99 0,4 1-104 15,8-6-242-15</inkml:trace>
  <inkml:trace contextRef="#ctx1" brushRef="#br0" timeOffset="-179394.65">14313 16115 454 0,'-5'-4'119'0,"-5"4"2"0,-6 9-6 0,1 1-89 16,-4 5-9-16,-1 2-3 0,-2 5-2 16,2 4-2-16,2-4-1 0,5 1-4 15,4 1-1-15,5-2-1 0,10-3-1 16,1-3 0-16,7-3 0 0,5-4-1 16,7-9 0-16,1 0 0 0,0-8 0 15,5-2 0-15,2-6 0 0,-1-6 0 0,0-1 0 16,0-4 0-16,-3 2-1 0,-3-2 1 15,-5-1-1-15,-2-1 3 0,-5 4 3 16,-3 2 3-16,-4 4 5 0,-3 6 3 16,-5 2 2-16,0 8 0 0,0 3-2 15,-7 10-2-15,-1 7-3 0,-7 7-4 16,-2 4-3-16,-8 7-2 0,2 4 0 0,-6 6 0 16,1 0 0-16,5 1-1 0,-1 2-1 15,4 0 0-15,8-4-1 16,2 0 1-16,5-10-1 0,5-2-5 0,0-6-12 15,0-6-14-15,8-5-2 0,-4-2-122 16,2-3-121-16,-3-7-293 0</inkml:trace>
  <inkml:trace contextRef="#ctx1" brushRef="#br0" timeOffset="-178510.17">15235 15861 501 0,'0'-12'117'0,"3"-1"5"15,-3 1-82-15,-6 3-5 0,0 3-5 16,-5 3-3-16,-4-1-4 0,-5 4-4 16,-4 5-3-16,-3 7-3 0,-3 6-2 15,-3 10 0-15,-6 6 0 0,-1 10 0 16,-3 6-1-16,0 6-1 0,-1 2-1 16,3-2-1-16,6 3-3 0,6 0 0 0,9-2-1 15,9 0-2-15,11-1 0 16,0-7-1-16,16-1 0 0,4-8 1 15,6-5-1-15,7-7 0 0,8-7-1 16,3-7-3-16,-1-7-5 0,2-7-6 0,-2 0-9 16,-2-6-9-16,-4-4-12 0,-4-5-70 15,-4 1-29-15,-5-1-87 0,-5-4-183 16</inkml:trace>
  <inkml:trace contextRef="#ctx1" brushRef="#br0" timeOffset="-177943.26">14738 16127 374 0,'-17'-12'99'0,"1"2"4"0,2 1-38 16,5 0-22-16,-1 6-3 0,2-1-3 15,4 4-4-15,4-4-6 0,0 4-4 16,4 0-4-16,4 0-4 0,4 5-3 16,8-2-4-16,2-3 0 0,8 5 0 15,3-5-1-15,4 0-1 0,0 5-2 16,1-5 0-16,-5-6-2 0,-5 6 0 16,-3 0-1-16,-7 0 0 0,-6 0-1 0,-5 0 1 15,-3 0 0-15,-4 0-2 0,0 0-3 16,-7 0-5-16,-6 5-3 0,0-5-4 15,-5 6-4-15,-3-3-4 0,-6 2-3 16,2 1 1-16,-4 1 1 0,1 2 2 16,-1 2 1-16,0-3 3 0,4 0 4 15,-1 3 4-15,1 0 3 0,1 1 3 16,1-3 3-16,2 1 4 0,1 3 2 16,0-2 2-16,4 1 4 0,-1-1 4 0,3 2 3 15,1-5 4-15,1 3 1 0,4-5 2 16,2 0 0-16,-1-2 0 0,7 0-2 15,0 0-2-15,0 2-3 0,6-6-1 16,2 8-1-16,5-3-1 0,6 0-1 16,7-5 0-16,4 0 0 0,8 0 0 15,7 0 1-15,7-7-2 0,3 1 1 16,2 0-2-16,-4 0-2 0,0 0-2 0,-5 2-2 16,-6-1-1-16,-6 1-1 0,-7 0-2 15,-8 0-8-15,-4 4-14 0,-4 0-18 16,-4 0-115-16,-6 0-123 0,-3 0-302 15</inkml:trace>
  <inkml:trace contextRef="#ctx1" brushRef="#br0" timeOffset="-174841.08">17461 16112 442 0,'0'-16'99'15,"-9"-1"2"-15,2 5-75 0,0 0-9 16,0 3-4-16,1 0-2 0,3 2-1 16,-2 1-1-16,-1 1-3 0,3 5 1 15,-1 0-2-15,-1 0 1 0,1 11 0 0,-5 5 0 16,0 3 0-16,-6 10 1 15,-4 6 0-15,-1 4 0 0,-5 6 0 0,-1 5-1 16,0 1-1-16,4 3-2 0,2-2 0 16,2-3-2-16,4-1 0 0,2-8 0 15,3-3 0-15,2-9 0 0,-3-6 0 16,8-7 1-16,-3-2 0 0,5-6 1 16,0-7 3-16,0 0 0 0,6-13 0 15,5-6-1-15,-2-6 0 0,9-13 0 0,-2-5-2 16,8-7-2-16,-2-4-1 15,5-3 1-15,-2 1-1 0,6 1 1 16,1 5-1-16,2 4 0 0,-5 6 0 0,4 4 0 16,-6 11 0-16,3 7 1 0,-4 10-1 15,-4 8 0-15,-3 6 0 0,-4 7 0 16,-2 6 0-16,0 6 1 0,-7 0 0 16,-6 4-1-16,0 1 2 0,-7-3 0 0,-5 0 3 15,-1-2 3-15,-2 2 2 16,-4-3 3-16,-1-3 3 0,-1-3 1 0,-4 0 1 15,-2-3-2-15,0-3-2 0,1-6-2 16,-2-1-1-16,1-5-4 0,2 0-1 16,0-3-1-16,3-4-2 0,2-1 0 15,2-2-1-15,4-1-1 0,2-1 0 16,1 2-2-16,7 0-8 0,4 1-7 16,0 2-12-16,3 0-15 0,3 2-106 15,7 5-114-15,1-5-270 0</inkml:trace>
  <inkml:trace contextRef="#ctx1" brushRef="#br0" timeOffset="-174212.63">17940 16115 392 0,'0'-15'99'0,"4"-1"5"16,-4 2-55-16,0 2-7 0,0 1-5 16,0 2-4-16,-4 5-6 0,4 4-6 15,-9 8-4-15,2 7-3 0,-3 5-4 16,0 8-1-16,-3 7 0 0,-3 5 2 15,-1 2 2-15,0 1-1 0,1 4 1 16,-1-2-2-16,4-1 0 0,4-7-1 16,-2-3-2-16,5-4 0 0,4-6-1 0,2-3-1 15,0-4 0-15,0-6 1 0,0 1 0 16,6-5 3-16,1-7 1 0,6-4 1 16,5-13 1-16,5-8-1 0,5-5-1 15,9-10-2-15,2 0-2 0,2-7-3 16,3-3-2-16,0 1 0 0,1 0-1 15,-4 1 0-15,-2 9 0 0,-2 0-1 0,-4 6 1 16,-10 10-1-16,-4 4 1 16,-7 7-1-16,-4 6 0 0,-4 1-1 15,-4 5-2-15,-6 10-11 0,-1 0-11 0,-4 5-14 16,3 0 155-16,-3 2-272 0,2 4-138 16,1-2-381-16</inkml:trace>
  <inkml:trace contextRef="#ctx1" brushRef="#br0" timeOffset="-173328.57">18465 16462 443 0,'4'-14'108'0,"-4"-1"7"0,5 4-69 16,-5 2-8-16,0 3-6 0,0 3-4 16,-5 3-5-16,-2 0-7 0,-4 9-6 15,-3 6-3-15,-3 7-2 0,-4 3 0 0,-3 7-1 16,-2 4 0-16,0 0 0 0,-1-2-1 15,1 0 0-15,1-2 0 0,3-1-1 16,2-5-1-16,2-3 0 0,3-1 0 16,4-5-1-16,4-3 1 0,0-6-2 15,5-3 0-15,2-1 0 0,0-4-1 16,0 0-1-16,6-6-2 0,3-4-3 16,3-8-3-16,4-3-2 0,3-4-3 0,7-6-1 15,1-4 1-15,5-8 2 16,0-1 2-16,0-1 4 0,-2 0 5 0,1 0 5 15,-3 3 4-15,-3 6 2 0,-6 8 1 16,-3 7 1-16,-2 9 0 0,-4 4-2 16,-3 8-1-16,-5 8-1 0,-2 6-1 15,0 8 1-15,0 8 0 0,0 5 1 16,-5 7 1-16,-1 2-1 0,-2-1 0 0,0 0-1 16,0-3-1-16,-1-1 0 0,1-4-2 15,0-4 0-15,4-2-1 0,0-3 0 16,4-1-1-16,-3-5 0 0,3-4-1 15,0-4-1-15,0-3-1 0,0-1-2 16,0-5-4-16,0-3-3 0,-9 0-3 16,4-9-4-16,-3 0-1 0,-1-2-1 15,-3-1-2-15,0-3-1 0,-2 0-1 16,0-4 1-16,-3 2 2 0,1 3 2 0,-1-1 3 16,0 0 5-16,-1 2 8 0,1 2 8 15,0 4 6-15,3 1 6 0,0 1 6 16,2 0 3-16,0 5 1 0,3 0-2 15,3 0-3-15,1 0-3 0,5 0-4 16,0 0-5-16,0 0-3 0,5 7-1 16,4-7 0-16,4 5 0 0,1 2 1 0,9-1 2 15,0-1 0-15,7-1 0 0,-1 3-1 16,-1-1-2-16,-3-1-1 0,3 0-1 16,-9-1-2-16,-5 1-10 0,-3 0-12 15,-5 1-20-15,-6-3-94 0,-10 1-105 16,0 1-257-16</inkml:trace>
  <inkml:trace contextRef="#ctx1" brushRef="#br0" timeOffset="-171845.89">19000 16117 366 0,'0'-5'97'0,"-4"0"5"15,4-1-44-15,-3 0-15 0,3 0-5 16,-5 1-4-16,5 1-4 0,0 0-3 16,0 1-5-16,-3 3-3 0,3 0-5 15,0 0-4-15,5 6-2 0,1 2-4 16,2 4-1-16,5 2 0 0,3 4-1 15,4 2 0-15,4 1 0 0,2-3 0 16,1 1 0-16,2-2-1 0,1-1 0 16,-3-3 0-16,1 0-1 0,-4-2 1 15,0-2 1-15,-5-1-1 0,-2-2 2 0,-2 0 1 16,-4 0 2-16,-5 0 2 0,-6 5 3 16,-6 4 2-16,-7 2 1 0,-4 3 0 15,-9 3 1-15,-6 4-1 0,-2 3-1 16,-6 0-3-16,0-1-2 0,-2 1 0 15,-2-2-2-15,-2-2-1 0,3-2-2 16,1-3-1-16,4-3 0 0,6 0-1 0,5-5-1 16,6-1 0-16,9-2-8 0,4-7-7 15,4-3-8-15,4 4-11 0,12-8-14 16,-2-1-103-16,7-3-110 0,1-2-254 16</inkml:trace>
  <inkml:trace contextRef="#ctx1" brushRef="#br0" timeOffset="-171129.07">19847 16123 400 0,'0'-16'102'0,"0"4"5"16,-6 1-56-16,4 6-13 0,-3 5-7 16,-3 0-4-16,-5 8-5 0,-1 7-4 0,-6 8-4 15,-4 7-2-15,-3 6 0 16,-3 10-2-16,0 4-2 0,0 7-1 0,2 0-2 15,7-2-2-15,5-5 0 0,2-4-2 16,5-8 0-16,5-8 0 0,4-6-1 16,0-9 1-16,0-2 0 0,4-8 1 15,2-5 0-15,4-7 1 0,0-8-1 16,5-10 1-16,2-9-1 0,0-8 1 0,5-10-2 16,2-3 0-16,0-8 0 0,2 5 0 15,3-1-1-15,0 3 1 0,2-1 0 16,0 5-1-16,1 5 0 0,0 10 0 15,-2 2 1-15,1 11-1 0,-5 8 0 16,1 12 1-16,-7 12 0 0,-1 8 0 16,-5 8 1-16,-2 4-1 0,-4 7 1 15,-5 2-1-15,-3 2 0 0,-3 0 1 16,-5-3-1-16,-4-3 1 0,-3 0 1 0,-5-3 0 16,-5-2 2-16,-2-3 1 0,-3-6 0 15,-3-2 1-15,0-2 0 0,0-4 0 16,0-7-2-16,1-4-1 0,3 0-1 15,1-10-2-15,2-1 1 0,3-3-2 16,1 1 1-16,6-1-2 0,3 1-3 16,1-1-6-16,6 4-10 0,6 2-13 15,0 1-31-15,12 2-75 0,2-1-100 0,5-1-225 16</inkml:trace>
  <inkml:trace contextRef="#ctx1" brushRef="#br0" timeOffset="-170579.5">20284 16122 401 0,'0'-15'105'0,"0"4"6"16,5 2-36-16,-5 3-36 0,0 2-10 15,0 4-5-15,-5 9-3 0,-1 6-2 16,-2 4-4-16,-2 10-2 0,-3 6 1 16,-3 3 0-16,1 7 1 0,-3 1-1 0,3-1-2 15,2 1-2-15,1-3-1 0,5-6-2 16,1 1-1-16,2-9 0 0,4-6-1 16,0-6-1-16,4-6 1 0,1-2 1 15,2-9 1-15,1 0 2 0,3-9 2 16,3-5 0-16,4-7-1 0,4-8 1 15,10-7-2-15,5-6-2 0,7-5-2 0,2-1-3 16,8-4 0-16,-1 1-1 0,-1-4 0 16,-5 2-1-16,-7 0 1 0,-2 2-1 15,-6 3 1-15,-10 6-1 0,-3 5 0 16,-7 9 1-16,-4 9-1 0,-8 9-2 16,0 6-9-16,-6 4-10 0,-1 11-14 15,-5 4-7-15,-4 6-111 0,4 2-115 0,-1 1-268 16</inkml:trace>
  <inkml:trace contextRef="#ctx1" brushRef="#br0" timeOffset="-170082.59">20719 16449 445 0,'-6'-5'108'0,"-3"5"4"15,-2 4-66-15,-1 8-11 0,-2 8-8 16,1 4-1-16,-1 4-3 0,-1 4-3 15,-3 2-4-15,3 3-3 0,-3-2-1 16,3-1-3-16,1-2-2 0,3-3-2 16,3 0-1-16,8-3-2 0,0-1-1 15,0-7 0-15,8 0-1 0,3-4-2 16,-1-3-5-16,2-5-7 0,0-6-10 0,1 0-10 16,-3-4-52-16,2-6-44 0,1-3-86 15,-1-3-183-15</inkml:trace>
  <inkml:trace contextRef="#ctx1" brushRef="#br0" timeOffset="-169480.42">20692 16518 418 0,'-6'0'99'0,"1"0"4"0,-2 0-67 16,4 0-6-16,-2 0 0 0,0 0 2 16,3 0-2-16,-3 0-4 0,3-6-1 15,2 6-2-15,-5-5-2 0,5 2-2 0,-6-2-2 16,6-2-3-16,0-1-3 0,0-2-2 16,6-1-3-16,0 0-1 0,2-1-2 15,5-1-1-15,6 1-1 0,1-1 1 16,0 2 0-16,5 3 1 0,1 2 1 15,-3 2 1-15,3 4 3 0,-1 4-1 16,0 3 2-16,-3 3-1 0,-1 2 1 16,-8 5-1-16,-1 4 0 0,-5 1 0 0,-7 4 0 15,-12 0 0-15,-1 0 1 0,-4 2 0 16,-6-4 0-16,-3-3-1 0,-1-3-1 16,0-1-1-16,0-2-2 0,4-3 0 15,4-1-1-15,2-6-2 0,4 2 0 16,7-2 0-16,6-5-1 0,0 0 0 15,11 0 0-15,0 0 1 0,3 4-1 16,0-4 0-16,2 7 0 0,-3 0 0 0,-1 4 0 16,2 1 0-16,-7 2 0 0,-1 1 0 15,0 1 0-15,-6 0 0 0,0 1 0 16,-6-2 0-16,-1 0 0 0,0-3 0 16,-6 1 0-16,1 0 1 0,-1-3-1 15,-3-3 0-15,-1-1 1 0,-3-3-1 16,3-3 1-16,-2 0-1 0,0 0 1 15,0-4-1-15,-2-3 1 0,2-1-1 0,-1-2 1 16,0-1-1-16,1 0 0 0,5 0 0 16,1 0-4-16,4 1-8 0,-1 2-13 15,8 2-12-15,2 2-16 0,0-1-108 16,7 0-119-16,1 0-274 0</inkml:trace>
  <inkml:trace contextRef="#ctx1" brushRef="#br0" timeOffset="-150398.82">11604 14910 254 0,'4'-6'67'0,"1"-1"3"15,3-3-26-15,2 0-13 0,-2-2-2 16,1 1 0-16,1-2-1 0,-2 3-1 16,0-1-1-16,-3 5-2 0,-1-1-2 0,1 7-2 15,-5-6-3-15,4 6-2 0,-4-4 0 16,0 4-2-16,3 0 0 0,-3-3-1 16,0 3 0-16,0 0-1 0,0-4-1 15,0 4-1-15,0 0-1 0,0 0-2 16,0 0-1-16,-3 0-1 0,-1 0 0 15,1 7-1-15,-5 5 0 0,-1 4-1 16,-2 4 1-16,-4 8 0 0,2 6 1 16,-3 2 0-16,2 2 1 0,-1 1 0 0,0-1 0 15,1-1-1-15,1-4 0 0,-2-2-1 16,6-3 0-16,0-3-1 0,0-6-1 16,3-1 0-16,3-6 0 0,3-2-1 15,-4-2 0-15,4-8 0 0,0 4-2 16,4-4-3-16,-1-10-5 0,1 0-7 0,4-2-8 15,-1-5-13-15,0-1-88 0,0-4-92 16,2 0-222-16</inkml:trace>
  <inkml:trace contextRef="#ctx1" brushRef="#br0" timeOffset="-149647.39">11580 14815 355 0,'-4'0'93'0,"0"0"3"15,-2 0-42-15,-1-4-16 0,0 4-8 0,2 0-6 16,0 0-4-16,-1 0-2 0,3 0-2 15,-3 0-2-15,6 0 0 0,-2 0 0 16,2 0 0-16,0 0-1 0,-3 0-1 16,3 0-1-16,0 0-2 0,0 0-1 15,0 0-2-15,0 0-2 0,0 0 0 16,0 0-2-16,0 4 0 0,5-4 0 0,0 4 1 16,2-4 0-16,0 4 0 15,2-4 0-15,3 0 1 0,6 0 0 0,1 0-1 16,2 0 0-16,0-5 0 15,5 5-1-15,0-7 0 0,-1 7-1 0,-1-6 0 16,-4 6 0-16,2-5 0 0,-5 5-1 16,-1 0 1-16,-5 0-1 0,-1 0 1 15,-3 0-1-15,-4 0 1 0,-3 0 0 16,0 0 1-16,-3 0-1 0,-4 4 1 0,-3-4 0 16,-1 4 0-16,-5 2 0 0,0-6-1 15,-4 4 1-15,0-4 0 0,-3 5-1 16,-1-5 1-16,-1 6-1 0,-2-2 1 15,2 1-1-15,-1 0-1 0,2 0 1 16,1 4-1-16,3-2 0 0,1-2 1 16,5-1-1-16,1 1 1 0,3-5-1 15,5 5 0-15,0-5 0 0,5 0 0 16,0 0 0-16,5 4 0 0,0-4 0 16,4 0 0-16,5 0 0 0,2 0 0 15,6 0 1-15,3-5-1 0,2 0 0 0,1 1 1 16,0 1-1-16,0-2 0 0,-1 0 0 15,-4 2-1-15,-4-2 1 0,-2 1 0 16,-4-1 1-16,-2 1-1 0,-5 1 1 16,-2-1 2-16,-4 4 1 0,0-5 1 15,-5 5-1-15,-4-4 0 0,-4 4 1 0,-3 0-2 16,-1-4-2-16,-5 4 1 0,4 0-2 16,-5 0 1-16,2 0 0 0,2 0-1 15,0 0 1-15,3 6-1 0,2-3 1 16,5 1-1-16,2-4 0 0,7 5-1 15,0-5 1-15,9 0-2 0,4 0-6 16,5-4-9-16,4 0-14 0,5 0-43 16,3-3-65-16,-3 3-101 0,4-2-226 0</inkml:trace>
  <inkml:trace contextRef="#ctx1" brushRef="#br0" timeOffset="-147932.34">15360 14860 255 0,'0'-3'67'15,"0"3"6"-15,0-5-31 0,0 5-8 16,0-4-3-16,0 0 1 0,0 0-3 16,0 1-3-16,0-2-2 0,0 5-4 15,0-6-3-15,0 2-2 0,0 0-2 16,0 1-2-16,0-1-1 0,0 4-1 0,3-5-1 15,-3 5 1-15,0-5 1 0,4 5-1 16,-4-4 1-16,0 4 0 0,0-6 0 16,3 6-1-16,-3-5 0 0,0 5-2 15,0-7 0-15,0 7-1 0,0-6 1 16,0 6-1-16,0-5 0 0,3 5-1 16,-3 0 0-16,0 0-1 0,-3 0-1 15,3 5-1-15,-7 1 0 0,1 3 0 16,-1 3 1-16,-3 4 0 0,0 4 1 15,-1 2 0-15,-1 0 1 0,2 3 0 16,1 0 0-16,-1-1-1 0,2-2 0 0,-2-1 0 16,4-3-2-16,0-4 1 0,2 0-1 15,1-6-1-15,-1-1 0 0,4-2 0 16,-4-5-1-16,4 3 0 0,0-3-1 16,0 9-2-16,0-6-4 0,0-3-7 15,5-5-8-15,-1-2-9 0,2-3-14 16,0-6-84-16,2-9-90 0,0-2-215 0</inkml:trace>
  <inkml:trace contextRef="#ctx1" brushRef="#br0" timeOffset="-146983.35">15218 14755 302 0,'0'0'81'0,"0"0"6"16,0 0-43-16,-3 0-3 0,3 0-3 15,0 0-5-15,0 0-6 0,-4 0-2 16,4 0-3-16,-3 0 0 0,3 0-3 16,-6 0-2-16,2 0-1 0,4 0-3 0,-6 0-2 15,6 0-2-15,-4 0-3 0,4 0-2 16,0 0-1-16,0 0 0 0,3 0-1 15,-1 0 2-15,5 0-1 0,1 0 1 16,1 0 1-16,3 0 0 0,3 0 0 16,1 0 0-16,2 0 0 0,3-4-1 15,1 4 0-15,0 0 0 0,0 0 0 16,0 0 0-16,-3 5-1 0,-1-2-1 0,-2-3 0 16,0 4 0-16,-4-4-1 0,-1 0 1 15,-7 0-1-15,0 0 1 0,1 0 1 16,-5 3 1-16,0-3 1 0,0 0 1 15,0 0 0-15,-5 0-1 0,-2 0 1 16,-3 0-2-16,-1 0-1 0,-4 0-2 16,-3 0 0-16,1 0 0 0,-4 4-1 15,2-4 1-15,-3 4-1 0,0-4 1 16,1 4-1-16,-2-4 0 0,2 0 1 0,2 0-1 16,-1 0 0-16,3 0 0 0,1 0 1 15,1 0-1-15,2 0 0 0,2 0 0 16,4 0 1-16,3 0-1 0,0 0 0 15,4 0 0-15,0 0-1 0,0 0 1 16,0 0-1-16,9 0 1 0,3 0-1 16,2 0 0-16,5 0 1 0,5 0 0 0,5 0 1 15,4 0-1-15,1 0 0 0,2 0 0 16,1 0 0-16,-2 0 0 0,-4-4 0 16,-2 4 0-16,-8 0 0 0,-2-4 0 15,-7 4 1-15,-4 0-1 0,-2 0 2 16,-2 0 1-16,-4 0 2 0,0 0 0 15,0-4 1-15,-6 4-1 0,2 0 1 0,-4-4-2 16,-3 4-1-16,-4-5-1 0,-3 5-2 16,-3 0 1-16,-3 0-1 0,-1 0 1 15,-4 8-1-15,1-5 0 0,1 3 0 16,2-1 0-16,1-1 0 0,2-1 1 16,0-3-2-16,3 4 1 0,5-4 0 15,-1 0 0-15,6 0-1 0,2 0-2 16,3 0 0-16,4 0-1 0,6 0 1 15,1 0-2-15,4 0 1 0,1 0 1 0,4-4 1 16,1 4 0-16,3-5 1 0,-1 1 0 16,2 0 1-16,2-1-1 0,-1-1-1 15,2 1-5-15,-3 0-9 0,0 0-10 16,-1 2 54-16,-5 3-164 0,-8 0-114 16,-7 0-295-16</inkml:trace>
  <inkml:trace contextRef="#ctx1" brushRef="#br0" timeOffset="-129668.57">23206 9873 242 0,'0'0'64'0,"0"-6"3"15,3 6-19-15,-3-7-19 0,5 7-4 16,-5-4-1-16,4 4 1 0,-4-5 1 0,6 1 0 15,-2 4-2-15,-1-7-3 0,2 4-3 16,0-1-3-16,-3 0-2 0,4 4-2 16,-6-6-1-16,6 2-1 0,-6 4 0 15,5-6 1-15,-5 6 1 0,2-3 0 16,-2 3 0-16,6 0 1 0,-6-4 0 16,0 4 1-16,3 0-1 0,-3 4 2 0,0-2 0 15,0 4 0-15,-5 2 0 16,0 3 0-16,1 3-2 0,-4 3-2 0,1 1-2 15,-3 3-2-15,2 1-2 0,0 0-2 16,0-1 0-16,-2 0-1 0,6-2 0 16,-1-2 0-16,5 0-1 0,0-5 0 15,0 1 0-15,0-1 0 0,6-2-1 16,-3 0-1-16,2-3-4 0,-5 0-2 16,6-1-6-16,-1-1-7 0,-5-5-8 0,4 3-10 15,-4-3-85-15,4 0-2 0,-1-5-74 16,-3 5-145-16</inkml:trace>
  <inkml:trace contextRef="#ctx1" brushRef="#br0" timeOffset="-129184.05">23354 9589 461 0,'-13'-7'100'0,"1"7"2"0,4-3-81 16,2 3-6-16,0-4-3 0,6 4 1 15,-2 0 1-15,2 0-2 0,0 0 0 16,0 0-1-16,0 0 0 0,0 4-1 15,2-4-1-15,-2 4-3 0,0 0 0 16,5-1 0-16,-5 2-2 0,3 1-1 16,-3 0-1-16,4-1-1 0,-4 1 0 0,3-2 0 15,-3 3-1-15,5-2 1 0,-5-2-1 16,6 0 1-16,-1-3-1 0,-1 0 0 16,5 0 0-16,0-3 1 0,2-3-1 15,-1-1 1-15,2 0 0 0,-1-2 0 16,-3 1 0-16,0 0 0 0,-2 1 1 15,-6 0 0-15,0 1 1 0,0 2 3 16,-4-1 0-16,-2 5 1 0,-5-3 0 16,1 3-1-16,-3 0 0 0,2 0-2 15,-4 0-1-15,1 2-2 0,4-2 0 0,-1 5 0 16,3-5-1-16,4 3 0 0,0-3 0 16,4 6-2-16,-5-6-2 0,5 6-3 15,0-1-5-15,-4 0-5 0,4 1-8 16,0 1-14-16,0 0-87 0,4 0-93 15,2 3-226-15</inkml:trace>
  <inkml:trace contextRef="#ctx1" brushRef="#br0" timeOffset="-128551.08">23579 10063 374 0,'-6'0'86'0,"1"-3"3"0,1 3-59 16,0-3-7-16,0 3 0 0,4-4 0 16,-3 4 0-16,3-4-1 0,0 4 1 15,0-3 0-15,-4 3-1 0,4-4-1 16,0 4-2-16,0 0-2 0,0-4-3 0,-3 4-2 15,3 0-3-15,0-3-1 0,0 3-2 16,0 0-1-16,3 0-1 0,-3 3 1 16,5-3 0-16,-5 8 0 0,8-1 0 15,-8 1 2-15,4 2 0 0,-4 2 1 16,0 2-1-16,0 0 0 0,-6 3 0 16,-1-3-1-16,0 2-2 0,-7-1 0 15,-2 1-1-15,-2 0-2 0,-4 0-5 0,-1-3-7 16,-2 0-9-16,1-2-12 0,3-2-12 15,2-5-94-15,2-4-99 0,4 0-234 16</inkml:trace>
  <inkml:trace contextRef="#ctx1" brushRef="#br0" timeOffset="-127804.19">23860 9855 261 0,'0'0'60'0,"-4"0"-1"0,4 0-24 15,0 0-31-15,0 0 2 0,0 0 6 16,0 0 5-16,0 0 5 0,0 0 3 16,0 0 4-16,0 0 2 0,0-4-4 15,0 4-4-15,0 0-2 0,0 0-2 16,0-4-2-16,0 4 0 0,0 0-2 15,0 0-2-15,0 0-1 0,0 0-2 16,0 0-2-16,0 0-2 0,0 0 0 16,2 0-1-16,-2-4 1 0,5 1 0 0,0-2 1 15,1-1-1-15,2-2 1 0,-1 0 0 16,0 2-1-16,-1-2 0 0,-1 2 1 16,-1 1 0-16,-4 5 1 0,4-5 0 15,-4 5 0-15,0 0-1 0,0 0-1 16,0 0 0-16,0-4-1 0,0 4 2 15,0 0 0-15,-6 7 2 0,-1 2 2 16,0 4 0-16,-4 7 1 0,-2 3-1 0,2 4 0 16,-1 1-3-16,0 3-2 0,1-2-1 15,2-1-2-15,-2-4-1 0,4-2 0 16,1-2-1-16,-1-4-1 0,5-3 0 16,2-2-2-16,0-3-3 0,0-5-4 15,8-3-4-15,-2 0-5 0,1 0-8 16,0-4-9-16,4-3-10 0,-4-1-39 15,0-2-47-15,-3-2-83 0,0-3-183 0</inkml:trace>
  <inkml:trace contextRef="#ctx1" brushRef="#br0" timeOffset="-127218.56">23831 9719 468 0,'-7'-7'109'0,"-2"1"4"0,3 1-76 0,1 5-9 16,3 0-6-16,2-4-4 0,0 4-4 16,0 0-4-16,2 0-1 0,5 0-2 15,4 0 0-15,4 0-1 0,8 0-1 16,5 0 0-16,1 0 0 0,4 0-1 0,1 0-2 16,3-4 0-16,-8 4-1 0,-1 0 0 15,-4 0 0-15,-6-4-1 0,-3 4 1 16,-2 0 0-16,-6 0-1 0,0-4 2 15,-3 4 3-15,-4 0 2 0,0 0 0 16,-4 0 1-16,-4 0-1 0,-4 0 0 16,-3 5-1-16,-9-5-3 0,-1 5-1 15,-4-1-1-15,-4-4 2 0,-1 6 0 16,1-3 0-16,1 1 1 0,4-4 0 16,3 5 0-16,4-5 0 0,3 4 0 15,4-4-1-15,6 0-1 0,1 0 0 0,3 0-1 16,4 0-1-16,0 0 0 0,4 0-1 15,0 0 0-15,1 0 0 0,6 0 1 16,0 0 0-16,4-4 0 0,3 4 0 16,5-5 1-16,2 5-1 0,3-6 1 15,1 1-1-15,2 0 0 0,-1 5 0 0,-7-4 1 16,1 4-1-16,-8-5 0 0,1 5 0 16,-8 0 0-16,-2 0 0 0,-7 0 0 15,6 0 0-15,-12 0 0 0,-3 6 0 16,-4-2 0-16,-11 3 1 0,-3 0-1 15,-6 3 1-15,-4 0 0 0,-2-1 0 16,1 1 0-16,2-2-1 0,6-3 1 16,5 0 0-16,8 0-1 0,5-5-2 15,6 0-4-15,6 0-4 0,0 0-7 16,7-5-10-16,2 0-11 0,3-1-102 0,0 0-102 16,2 1-251-16</inkml:trace>
  <inkml:trace contextRef="#ctx1" brushRef="#br1" timeOffset="-115787.16">8445 14751 354 0,'-6'0'84'16,"-1"0"3"-16,7 0-51 0,-7 0-10 15,7 0-5-15,-3-4-2 0,3 4 0 16,0 0-1-16,0 0 0 0,0 0-2 0,0-3 0 16,0 3-2-16,0 0-1 0,0 0-1 15,0 0 0-15,0 0-1 0,0 0 0 16,0-5 0-16,0 5-1 0,0 0-1 16,0 0-2-16,0 0-1 0,0 0-1 15,3 5-1-15,-3-5-1 0,6 0 0 0,-6 3-1 16,7-3 1-16,-1 4 1 15,2-4-1-15,1 0 1 0,2 0 1 0,5 0 0 16,1-5-1-16,8 0 1 0,5 0 0 16,3 0-1-16,4-2-1 0,9 1 0 15,3-1-1-15,2 3 0 0,1-1-1 16,2-1 1-16,1 0-1 0,1-1-1 16,-3 4 1-16,0 3-1 0,0-5 1 15,0 5-1-15,0 0 0 0,-1 0 0 16,-5 5 0-16,-1-5 0 0,-3-4 0 0,-6-1 0 15,-3-2 0-15,-1 0 0 0,-3-2 1 16,-3 4-1-16,-4 0 1 0,-1 0-1 16,-1 2 1-16,-6 3-1 0,-2-4 1 15,-5 4 0-15,2 0 0 0,-5-4 0 16,-1 4 2-16,-4 0 1 0,0 0 1 0,-6 0 0 16,-1 5 0-16,-2-1 0 0,-2-1 0 15,-3 3-1-15,-4-2-3 16,-2 4 1-16,0-1-1 0,-1 0 0 0,-5 1 0 15,0 0 0-15,-2 1 1 0,-2-3 1 16,-5-2-1-16,-5-1 1 0,-6-3 0 16,-1 5 0-16,-11-1 0 0,0-1-2 15,-2 6 0-15,1 0 0 0,0 1 0 16,-1 0-1-16,0-2 0 0,4 3 0 16,-2-3 1-16,1-3-1 0,1 0 0 15,3 1 0-15,7-2 1 0,6 0-1 0,1-4 0 16,6 4 0-16,8-4 1 0,3 0-1 15,2 0 0-15,4 0 1 0,3 0-1 16,3 0 0-16,3 0-1 0,3 0 1 16,4 0-1-16,5 0 1 0,4 0-1 15,1 0 0-15,7 0 1 0,1 0 0 16,6 0 0-16,2 0 0 0,4-3 0 0,6 3 1 16,0 0-1-16,8-4 0 0,3 4 0 15,6 0 0-15,5 0 0 0,-1-4 0 16,5 4-1-16,-1-8 1 0,5 4 0 15,-4-5 0-15,1 3 0 0,-3 1 0 16,-1 1 1-16,-3 4-1 0,-6-5 0 16,-3 2 0-16,-5-1 0 0,-6 0 0 15,-6-3 1-15,-4 2-1 0,-3 0 0 16,-8 0 1-16,-2 5-1 0,-4-5 1 0,-4 5 0 16,0 0 3-16,-5 0 0 0,-5 0 1 15,-2 0-1-15,-1 0 1 0,-6 6 0 16,-4 0-1-16,-2 0-2 0,-2 1-1 15,-4-1 0-15,-6 1 0 0,2-2 0 16,-7-1 1-16,-3-4-1 0,-5 4-1 16,-1-4 1-16,-2 5 0 0,-3-1-1 15,1-4 1-15,1 7-1 0,-4-7 1 0,0 0-1 16,-1 5 0-16,1-5 0 0,1 0 0 16,-1-3 0-16,6-2 0 0,1 1 0 15,9-2 0-15,6-1 0 0,6 0-2 16,6 2-5-16,5-1-6 0,8 3-11 15,6-1-13-15,0 0 50 0,6 4-159 16,5-3-114-16,5 3-291 0</inkml:trace>
  <inkml:trace contextRef="#ctx1" brushRef="#br2" timeOffset="-107171.02">11963 16958 313 0,'-8'0'78'0,"3"-4"2"15,0 4-42-15,5-4-11 0,0 4-6 16,0 0-6-16,0 0-1 0,-3 0-3 16,3 0 0-16,0-4-1 0,0 4 0 0,0 0 1 15,0 0-1-15,0-5 0 0,0 5 1 16,0-4 0-16,0 4 0 0,0-6 0 16,-3 6 0-16,3-3 0 0,0 3 0 15,0 0-1-15,0 0-3 0,0 0-1 16,0 0-2-16,0 0-2 0,0 0-1 15,0 0 0-15,3 3 1 0,-3 1 1 16,4 1 1-16,0-2 2 0,1 2 1 16,5-2 2-16,0-3 0 0,4 5 0 0,5-5 0 15,4 0-2-15,4 0 0 0,3-6-2 16,4 6 0-16,4-5-2 0,5 1-1 16,8 1 0-16,1 3 0 0,-2 0-1 15,6 0 0-15,4-7-1 0,1 7 1 16,0-6-1-16,4 3 1 0,2-1-1 0,6 1 1 15,-2 3-1-15,1-7 0 0,3 4 1 16,2-3 0-16,-1 3-1 0,2 3 1 16,2-6-1-16,5 2 1 0,-5 1-1 15,4 3 1-15,-1-6-1 0,-1 6 0 16,-5-4 1-16,6 0-1 0,-5 4 1 16,-1-5-1-16,-1 5 0 0,-8 0 0 15,5 0 0-15,-6 0 1 0,-8 0-1 0,0 0 0 16,-6 6 0-16,-1-6 2 15,-5 5-1-15,-6-5 2 0,3 0-1 0,-2 5 2 16,-1-5-1-16,0 0 1 0,-4 5 0 16,-2-5-1-16,0 0 0 0,-4 0-1 15,-2 0 0-15,-3 0 0 0,-5 0-1 16,1 0 0-16,-3-4 0 0,-2 4 0 16,-1-4-1-16,1 4 1 0,-2-4 0 15,0 4-1-15,-3-6 1 0,0 6 0 16,-3-4-1-16,-1 4 1 0,-2-4 0 0,-2 4 3 15,-4 0 3-15,5 0 2 0,-5 0 2 16,0 0 2-16,0 0 1 0,0 0-2 16,0 0-1-16,0 0-3 0,0 0-3 15,0 0-2-15,0 0-2 0,0 0 0 16,0 0-1-16,0 0 0 0,0-3 0 16,0 3 0-16,0 0 0 0,4 0 0 0,-4-4 0 15,4 4 0-15,-4 0 0 0,5 0 0 16,-5 0 0-16,3-4-1 0,-3 4 1 15,6 0 0-15,-6 0 0 0,5 0 0 16,-5 4 0-16,4-4 0 0,0 0 0 16,-4 0 0-16,4 0 0 0,-4 0 1 15,0 0-1-15,0 0 1 0,0 0 0 16,0 0 0-16,0 0 1 0,0 0 1 16,0 0-1-16,0 0 0 0,0 0 0 15,0 0-1-15,0 0 0 0,0 0 0 0,0 0-1 16,0 0-3-16,0 0-8 0,0 0-10 15,0 0-12-15,0 0 91 0,0 0-206 16,0 0-125-16,0-4-328 0</inkml:trace>
  <inkml:trace contextRef="#ctx1" brushRef="#br2" timeOffset="-105623.88">18346 15306 266 0,'-17'0'67'0,"-1"0"4"16,3 0-34-16,2 0-5 0,-2 0-5 16,-1 0-1-16,2 0-1 0,0 0 2 15,0 0-2-15,3 0-1 0,1 0-1 16,1 3-2-16,4-3 0 0,1 0-3 16,4 0-3-16,-5 4-1 0,5-4-3 0,0 0 0 15,0 0-2-15,6 0 1 0,0 0-1 16,2 0 1-16,2 0 1 0,3 0 0 15,3 0 0-15,4 0 0 0,5 0-1 16,4 0-1-16,1 0-2 0,4 0 0 16,4 5-2-16,0-5 0 0,3 0 1 15,2 0 1-15,4 0 1 0,3 0 1 0,2-5 0 16,7 5 0-16,3-6-1 16,5 6-1-16,-1-5-1 0,1 2-2 0,2 3 0 15,1-8-1-15,3 3 0 0,0 5-1 16,6-9 1-16,1 1 1 0,6 0-1 15,1 1 1-15,7 0 0 0,-1-2-1 16,3 1 1-16,2-2-1 0,3 4 0 16,4 1-1-16,-1 1-1 0,-2-3 1 15,1 0-1-15,-1 2 0 0,4 5 0 16,-3-6-1-16,-3 2 1 0,-6-1-1 0,6 5 1 16,-2 0 0-16,-5 0 0 0,-6 0-1 15,-2 0 1-15,-2 0 0 0,-2 0 0 16,-3 0 0-16,-2 0 0 0,-5 4 0 15,-3-4 0-15,-4 0 0 0,-4 0 0 16,-6 0-1-16,-9-4 1 0,-6 4 1 0,-6-6-1 16,-6 1 0-16,-6 2 1 15,-3 3 0-15,-8-6 1 0,0 6 2 16,-6 0 2-16,-4 0 1 0,4 0-1 0,-4-3 1 16,0 3-2-16,0 0 0 0,-4 0-2 15,4 0-3-15,-6 0-1 0,-1 0 0 16,2 0 1-16,-1 0-2 0,-2 3-3 15,3-3-6-15,-4 0-9 0,4 4-10 16,-1-4-15-16,0 5-111 0,3 0-118 16,-2-5-280-16</inkml:trace>
  <inkml:trace contextRef="#ctx1" brushRef="#br2" timeOffset="-99556.98">21884 15497 324 0,'0'-11'84'0,"4"0"3"0,-4 1-45 16,3 0-4-16,-3 2-6 0,5-1-4 15,-5 2-4-15,2-2-1 0,-2 3-2 16,0 0-2-16,0 0-1 0,5 1-2 16,-5 0-3-16,0 1-1 0,0 4-2 15,0-4-2-15,0 4-2 0,0 0-3 0,0 0-1 16,0 0-1-16,0 0-1 0,0 8 2 16,0 2 1-16,-5 5 0 0,-2 7 2 15,-1 5 1-15,-4 7 2 0,-3 1-1 16,-5 3-1-16,-1 2-1 0,-2 1-1 15,3-3-1-15,0-2 0 0,0-2-2 16,0 1 0-16,5-5 0 0,1-1-1 16,1-6 1-16,1 0 0 0,4-4-1 0,2-5 1 15,1-3 0-15,0-3 0 0,5-3 2 16,-8-1 0-16,8-4 1 0,-3 0 0 16,3 0 0-16,-5-6 0 0,1-1 0 15,4 0-1-15,-5-1-1 0,5-3-1 16,-3 1 0-16,3-1 0 0,0 0 0 15,-5-2 0-15,5 1 0 0,0 0-1 16,-3 1 1-16,3-1-1 0,-5 3 0 0,5 0 0 16,-2 2 0-16,2-1-1 15,0-1 1-15,-4-2 0 0,4-1 0 0,0-2 0 16,0 1 0-16,0 1 0 0,-3 0 0 16,3 1 0-16,-4 4 0 0,4 1 0 15,0 1 0-15,-4 2 0 0,4 3 0 16,-3-5 0-16,3 5-1 0,0 0 0 15,0 0 1-15,0 0-1 0,0 3-1 0,0 2 1 16,5 1-1-16,-5 4 1 0,3 4-1 16,-3 1 1-16,0 3 1 0,5 0 0 15,-5 3 1-15,0 2 0 0,0-1 0 16,0 0 0-16,0 0 0 0,0-1 0 16,0 0 0-16,5-4 0 0,-3-2 1 15,-2-2 0-15,8-4 0 0,-8-2 1 16,6-1 0-16,-1-6 2 0,0 4-1 0,-2-4 2 15,3 0-1-15,1-7 0 0,0 1 0 16,4-2 0-16,3-4-2 0,0-3 0 16,4 2-2-16,1-4 1 0,3 0-2 15,1-1 1-15,-2 3-1 0,0-1 0 16,-1 1 1-16,-3 6-1 0,-2-1 1 16,-6 4-3-16,-2 2-6 0,-3 0-8 15,-4 4-14-15,0 0-109 0,-5-4-109 0,-1 4-275 16</inkml:trace>
  <inkml:trace contextRef="#ctx1" brushRef="#br2" timeOffset="-98010.77">15811 16223 387 0,'-8'-3'90'16,"2"0"4"-16,-1 3-65 0,0-6-3 0,0 6-1 16,1-4 0-16,0 4-1 0,2-3-1 15,-1 3-1-15,5-4 0 0,-4 4-1 16,4 0-1-16,-5-3-2 0,5 3-3 16,0 0-2-16,0 0-4 0,0 0-2 15,5-4-3-15,2 4-1 0,5 0-1 16,6 0-1-16,8 0 1 0,9 0-1 15,5 4 1-15,7-4-1 0,3 4 0 0,8-4 0 16,0 6 0-16,2-6 0 0,2 5 0 16,-1-5-1-16,-3 6 1 0,-2-6 0 15,-9 5 0-15,-1-5 0 0,-7 0 0 16,-6 0-1-16,-6 0 1 0,-6 0 0 16,-3 0 0-16,-3 0-1 0,-3 0 1 15,-5 0 0-15,-1 0 1 0,0 0 1 16,-6 0 1-16,2 0 2 0,-2 0 1 0,0 0 1 15,0-3 1-15,0 3-1 0,-2 0-1 16,2 0-2-16,-7 0-1 0,1-5-1 16,0 5-2-16,0-4 1 0,0 4-1 15,-2-5 0-15,1 1 0 0,1 1 0 16,-1-2 0-16,-2-1-1 0,1-2 1 16,-1 1 0-16,2-1-1 0,-2-2 1 15,-2-1-1-15,1-2 0 0,-1 1 0 16,-1 0 0-16,-1 0 0 0,0 0 0 0,1 1 0 15,0 1-1-15,1 0 1 0,-1 3 0 16,-2 1 1-16,2 1 0 0,1 1 0 16,-1 0 1-16,2 4 1 0,2-4-1 15,1 4 1-15,2 0-1 0,1 0-1 16,4 0 0-16,0 0 0 0,0 3-1 16,5 2 0-16,1-1 0 0,6 1-1 0,-1 3 1 15,4-1 0-15,2 2 0 0,1 0 0 16,0-2 0-16,-2 0 0 0,1 0 1 15,-2-1-1-15,-2 0 0 0,-2-2 1 16,-2 2-1-16,3-1 0 0,-4 1 0 16,3-1 0-16,-3 2 0 0,-1-1 0 15,-1 0 0-15,-2 1-1 0,-4 2 0 16,0 1 1-16,-4 0-1 0,-3 2 1 16,-5 2 0-16,-4 4 1 0,-3-3-1 15,-6 2 1-15,-2 0 0 0,-5 1-1 0,1 3 0 16,2-5 0-16,-4 4 0 0,6-1 0 15,1-1-3-15,6 0-5 0,1-3-4 16,6-1-7-16,4-3-9 0,3-1-10 16,6-1-12-16,-5-2-90 0,5 2-94 15,0-3-230-15</inkml:trace>
  <inkml:trace contextRef="#ctx0" brushRef="#br0" timeOffset="-77965.76">8446 6672 0,'0'0'16</inkml:trace>
  <inkml:trace contextRef="#ctx1" brushRef="#br0" timeOffset="-77158.39">806 641 375 0,'-2'-4'86'0,"2"4"2"0,-6-4-62 0,6 4-5 0,0-4-1 0,-5 4-2 0,5 0-1 0,-2-3 0 0,2 3 2 0,0 0-2 0,-4 0 0 0,4 7-1 0,0 1-1 0,-5 6-3 0,1 0-1 0,4 0-3 0,-5-1-1 0,-1 8-1 0,6 2-1 16,-5 1-1-16,5-4-1 0,0 2 0 15,0 1 0-15,0 3-1 0,4-9 1 16,2-5-1-16,1-4 1 0,3-4-1 16,2-4 1-16,3-8 0 0,1-2 0 15,-2-6 0-15,7-11-1 0,-3 2 0 16,5-5 0-16,2-4-1 0,0-4-1 16,6-5 1-16,-1 1 0 0,-5 7-1 0,2-4 1 15,-8 3-1-15,-6 6 1 0,-4 2 1 16,-9 10 2-16,-13 1 2 0,-7 6 2 15,-7 5 1-15,-2 6 1 0,-3 9 2 16,-3 5-1-16,-2 7-2 0,3 3-1 16,1 11 0-16,1 1-2 0,-1 6-2 15,4-5 0-15,-3 11-1 0,4 0 0 16,3 3 0-16,6-7-1 0,11-4-1 0,8-4 1 16,3-2-1-16,13-14 0 0,5-5 0 15,5-9 0-15,2-6 0 0,1-6 0 16,1-5-1-16,1-3 1 0,2-6 0 15,2-7-1-15,6-6 1 0,-2 2 0 16,6 4-1-16,-2-4 1 0,-1 1-1 16,-5 1 2-16,-7 7 3 0,-9 10 2 15,-6-1 4-15,-4 1 5 0,-11 12 1 16,0 0 0-16,-4 15-1 0,-9-2-2 0,-3 6-2 16,-4 9-6-16,-6 7-3 0,1 1-1 15,6 1-2-15,-3-3 1 0,8 1-1 16,14-4-1-16,0-8 1 0,14-8 0 15,8-5-1-15,-2-5 1 0,13-5-1 16,4-5 1-16,-3-6 0 0,1-7 0 16,2-3-1-16,-1-5 1 0,3-7 0 15,0-1 0-15,-5 3 0 0,5 5 0 0,-6 7 0 16,-5 3 0-16,-3 3 1 0,-12 13 2 16,-13 0 1-16,0 0 1 0,-10 8 0 15,-5 7 0-15,0 4 0 0,-3 3 0 16,1 5-2-16,10 1-2 0,2 3-1 15,5-9 0-15,5-3 0 0,9-7-1 16,6-3 1-16,8-9 0 0,3 0 0 0,5-16 0 16,1-4 0-16,7-10 0 0,-5 0 1 15,3-2-1-15,1-9 0 0,3-1 1 16,2-5-1-16,6 0-1 0,3 4-2 16,-3 1-1-16,1-6 1 0,-7 6-1 15,-6 3 0-15,-9 9 1 0,-8 2 0 16,-10 9 2-16,-2 1 1 0,-4 7 0 15,-5 8-1-15,-4 7 1 0,0 8-1 16,-7 5 1-16,-5 4 0 0,-1 5 1 16,-3 4-1-16,-6 10 1 0,-4 4-1 0,-4 5 0 15,-6 4 1-15,0 5-1 0,-1 3 0 16,3-1 0-16,4-6 0 0,4-10 0 16,4-6 0-16,10-7 0 0,1-11 0 15,5-7 0-15,4-8 0 0,2 0 0 16,-5-5 0-16,5 0 0 0,-5-6 0 15,2-1-1-15,-2-4 1 0,0-3 0 0,-3-1 0 16,3-2 1-16,-4 2 2 0,3 0 2 16,1 3 0-16,-1 4 1 0,3 2 0 15,3 2 0-15,0 4-1 0,0 0-3 16,7-5 0-16,6 2-2 0,7-3 1 16,5-1-1-16,5-2 0 0,4-4 0 15,3-1 0-15,2 1-7 0,-1-4-13 0,-5 5-15 16,-6 4-17-16,-7 8-113 15,-6-4-125-15,-6 4-295 0</inkml:trace>
  <inkml:trace contextRef="#ctx1" brushRef="#br0" timeOffset="-75408.34">2304 920 412 0,'0'0'104'0,"-3"4"5"0,3-4-55 16,0 0-17-16,0-4-8 0,0-3-4 15,3-2-2-15,2-3-4 0,3-7-2 16,4-9 0-16,1 2 0 0,6 2 0 16,2-12-2-16,12-4-2 0,6-6-3 15,2 0-1-15,11 4-3 0,-3-4-1 0,1-8-2 16,-4 6-2-16,-9 3 1 16,-7 5-1-16,-10 3 0 0,-7 3 1 0,-7 8 2 15,-6 5 1-15,-6 8 0 0,-6 7 1 16,-6 10-1-16,-7 8 1 0,-6 10-1 15,-4 5-2-15,-9 8 1 0,2 3-1 16,-2 5 1-16,4 7 0 0,6 1 1 16,2 2 0-16,6-7 0 0,11 2 0 15,3 2 0-15,6-5 0 0,6-6-1 0,6-5-2 16,2-8 1-16,7 2-2 0,8-9 0 16,3-7 0-16,8-5 0 0,4-7 0 15,3-10 0-15,2-3-1 0,-2-6 1 16,-5-8 0-16,-3 0 0 0,-7 4 1 15,-6 4 3-15,-7 1 3 0,-2 5 2 16,-6 4 2-16,-1 12 2 0,-4 8 0 16,0 2-1-16,0 3-2 0,0 2-3 15,0 3-3-15,0 2-2 0,0-1-1 0,0-5-1 16,0-4-1-16,7-1 1 0,4-4-1 16,-3-4 1-16,4-4-1 0,2-4 1 15,0-4 0-15,0-3 0 0,-2-2 0 16,1-3-1-16,1-6 1 0,-4-2 0 15,-3 4 0-15,-4 0 0 0,-3 4 0 16,-3 3 0-16,-4 1 0 0,-3 12-1 16,-4 0 0-16,0 0 0 0,-4 0-1 0,2 0 1 15,-3 0 0-15,0 0-1 0,-2 16 1 16,2-1 0-16,0 5-1 0,5 2 1 16,3 3-1-16,4 0 0 0,7-2 0 15,0-5 0-15,11-3 0 0,2-5 0 16,2-3 0-16,5-7 1 0,4 0 0 15,2 0 0-15,3-8-1 0,5-1 1 16,5-4 0-16,1-2 0 0,4 1 0 0,-2-4 0 16,2 1 0-16,-9 0 0 0,-4 2 0 15,-8 3 1-15,-7 6-1 0,-7 6 2 16,-5 0 3-16,-4 6-1 0,-6 5 2 16,-5 2-1-16,-2 5 0 0,-1-2 0 15,1 2-2-15,0 1-2 0,0-3 0 16,6 0-1-16,2-1-1 0,10-2 1 15,6-5 0-15,5-2-1 0,3-2 1 16,7-4-1-16,2-7 0 0,4-4 1 0,1-4-1 16,-1-3 0-16,0-5 0 0,-3-10 0 15,3 2 0-15,-4 5-1 0,-2 4 1 16,-6 1 0-16,0-3 1 0,-13 6 0 16,-7 11 0-16,-13 3 0 0,-6 4 0 15,-2 0 0-15,-7 0 0 0,-9 9 0 16,8 3 0-16,-3 8 0 0,3 0 0 15,-1 1-1-15,1 3 1 0,3 4 0 0,2 1 0 16,9-3 0-16,2-6-1 0,7-4 0 16,6-3 1-16,6-4-1 0,7-1 1 15,1-8-1-15,6 0 1 0,4-12 0 16,-2-2 0-16,8-4 0 0,-2-5 0 16,6-11 0-16,7 4 0 0,6-8 0 15,10-5 0-15,1-3 0 0,3-1 0 16,-1-1 0-16,-5 5 0 0,-6-3 0 0,-9 0 0 15,-11 4 0-15,-5 0-1 0,-3 1 1 16,-6 3 0-16,-2 4 0 0,-6 5 1 16,-2 8-1-16,-5 8 0 0,-6 13 1 15,-6 7-1-15,-2 10 0 0,-1 8 1 16,-9 7-1-16,-1 4 1 0,-4 6-1 16,-5 5 0-16,-11 7 1 0,-3 4-1 15,-4 1 0-15,4 5 0 0,3 5 0 16,4-1 0-16,8-7 0 0,9-11 0 0,9-6 0 15,3-6 0-15,4-9 0 0,3-11 0 16,0-1 0-16,5-5 0 0,-2-2 0 16,2-5 0-16,0-5 0 0,2 0 0 15,-2-5 1-15,9-3-1 0,-6-3 1 16,3-3-1-16,2-3 0 0,3-6 0 0,3-8 1 16,5-7-1-16,3-4 0 0,10 4-1 15,8-7 1-15,5 1 0 0,0 1 0 16,-3 6 0-16,4 10 0 0,-6 4 0 15,-2 0 0-15,-5 5 0 0,-4 4 0 16,6 5 0-16,-4 4 0 0,0 5 0 16,-6 0-1-16,-3 6 1 0,-7 5 0 15,-4 7 0-15,-11 0 0 0,-12 7-1 16,-4-2 1-16,-7-3 0 0,1 0 0 0,-5-7 0 16,0 3-1-16,-1 1-2 0,5-5-1 15,2 0 1-15,1 3-1 0,1 1 0 16,1 1 0-16,3-5 2 0,1-3 1 15,2-2 1-15,2-1 0 0,1 1-1 16,1 2 1-16,0 1 0 0,2 0 0 16,0 3 0-16,1 0 0 0,5 0 0 15,0 0 0-15,9-2 1 0,0-1 0 16,4-1 0-16,2-3 0 0,3-2 1 0,2-4 0 16,1 0 0-16,2 0 0 0,2-8 0 15,5 4 0-15,-1-4 0 0,3-1-1 16,-5 3-3-16,-1-2-11 0,-1 0-16 15,-7 0-13-15,-3 0-5 0,0-3-121 16,-15-2-125-16,13-3-289 0</inkml:trace>
  <inkml:trace contextRef="#ctx1" brushRef="#br0" timeOffset="-74173.52">3758 816 271 0,'0'-8'88'0,"6"3"5"0,-6 5-11 0,0-6-26 0,0 6-9 0,0-3-10 16,4 3-8-16,-4-5-6 0,0-1-6 0,0-4-3 0,0 1-3 0,0 0-2 0,0 0-1 0,0 0-1 0,0 1 0 0,0 5 0 0,0 3-1 15,-5 0-1-15,0 0 0 0,-1 0 0 0,-3 0-1 16,-3 0 0-16,-2 0-1 0,-1 0 1 16,-1 0 0-16,2 0 0 0,0 0 0 15,3 0 0-15,3 0-1 0,2 0 0 16,-1 0-1-16,7 0 1 0,0 7 0 15,0 4 0-15,6 1 1 0,1 2 0 16,1 2 0-16,5 0 1 0,-2 1-1 16,1-6 0-16,-3-2 0 0,1-3-1 15,0-1 0-15,-3-2 0 0,-1 2 0 0,-1-5 0 16,-3 0-1-16,-2 0 0 0,0 0 0 16,0 0 0-16,0-7-1 0,-3 2 0 15,-2-1 0-15,-6-1 0 0,-3 0 0 16,1-3-1-16,-2-3 0 0,-6 2 1 15,-3 2-1-15,4 0 0 0,1 5 0 16,2 4 1-16,1 0 2 0,2 8 0 16,8 0 2-16,0 3 1 0,6-1 1 0,0 2 2 15,5 0 0-15,2 3-1 0,0-1 0 16,11-4-1-16,-3 1-1 0,4-2 0 16,1-2-3-16,0 0 0 0,0-2-1 15,0-5-8-15,-7 6-10 0,-19-6-17 16,17 0-113-16,-5 0-117 0,-4-7-292 15</inkml:trace>
  <inkml:trace contextRef="#ctx1" brushRef="#br0" timeOffset="-72488.06">4527 934 469 0,'0'0'112'0,"0"0"4"0,0-3-72 16,0 3-12-16,0 0-6 0,0-5-4 15,0 5-6-15,0 0-4 0,0 0-2 16,0 0-3-16,0 0-2 0,0-4-1 16,0 4-1-16,0 0-1 0,0 0 0 15,0 0-1-15,-4 0-6 0,-1 0-14 16,1 5 41-16,-5 0-148 0,2-5-108 16,1 3-287-16</inkml:trace>
  <inkml:trace contextRef="#ctx1" brushRef="#br0" timeOffset="-72037.43">4627 662 486 0,'-10'-8'114'0,"-2"3"3"0,3 0-82 15,-2 0-6-15,9 0-6 0,2 2-3 16,-3 3-4-16,3-7-4 0,0 7-3 16,-4 0-1-16,4-3-3 0,0 3 0 15,0 0-2-15,0-5-1 0,0 5-1 16,0 0 0-16,9 0 0 0,-9 0-1 0,0 0 0 16,4 0 1-16,-4 4 0 0,0 0 0 15,0 3 1-15,-8 0 0 0,8 1 1 16,-4 1-1-16,4-2 1 15,0 0-1-15,0-3-1 0,0 0 0 0,0-4 0 16,-8 0 0-16,13 0-1 0,1-6 1 16,-2 1-1-16,1-1 1 0,-1-1-1 15,-1 0 1-15,-3 3-1 0,3 0 1 0,-3 0 0 16,-3 4 1-16,-2 0 0 0,-1 0 1 16,1 0 0-16,-4 7 0 0,-2-3 1 15,3 1-1-15,0 0-1 0,-2 0-1 16,5-1 0-16,0-1 0 0,0-3-1 15,5 4-3-15,0-4-5 0,0 3-8 16,0-3-15-16,6 0-103 0,-2 0-107 0,3 0-264 16</inkml:trace>
  <inkml:trace contextRef="#ctx1" brushRef="#br0" timeOffset="-71462.36">4500 977 409 0,'-6'0'97'0,"0"-3"1"0,3-1-64 16,3 0-8-16,0 0-5 0,0-1-2 16,0-1-2-16,3-1 1 0,-3 3 0 15,6-1 1-15,-6 2 0 0,0 3-1 16,0-4-3-16,0 4-2 0,-4 5-2 0,4-1-3 15,-8 1-2-15,8 2-3 0,-4 1-1 16,4-1 0-16,0-2-1 0,0-1 0 16,3-1 0-16,1-3-1 0,2 0 1 15,1 0 0-15,0 0-1 0,2 0 1 16,-4-3-1-16,0 3 1 0,0 0-2 16,-5-4-5-16,4 4-11 0,-4 0-8 15,0 0-101-15,4-5-100 0,3 0-253 16</inkml:trace>
  <inkml:trace contextRef="#ctx1" brushRef="#br0" timeOffset="-69777.01">4894 808 161 0,'0'0'41'15,"0"0"-1"-15,0-3-6 0,0 3-29 16,0 0-4-16,-3 0-1 0,3 0 1 16,0 0-1-16,0 0 0 0,0 0 1 15,0 3 2-15,0-3 5 0,-4 0 6 16,4 4 8-16,0-4 5 0,0 0 6 15,0 4 5-15,0-4 3 0,0 0 0 0,0 0-4 16,0 0-3-16,0 0-4 0,0 0-4 16,0 0-3-16,0 0-4 0,0 0-4 15,0 0-2-15,0 0-1 0,0-4-2 16,0 4-1-16,0 0-1 0,0 0 0 16,0 0 1-16,0 0-1 0,0 4 0 15,0-4 0-15,-3 4-2 0,3-4 1 16,-5 7-2-16,1-3 1 0,4 4-1 15,-5-1-1-15,5 2 1 0,-5-1 0 0,2 3-1 16,3-1 1-16,-6 0-2 0,6-1 1 16,-5 0 0-16,2-5-1 0,3 2 0 15,0-2 0-15,0-4 0 0,0 5 0 16,0-5 0-16,0 0-1 0,0 0 1 16,0 0 1-16,-4 0-1 0,4-4 1 15,0 0-1-15,0 1 1 0,0-4-2 16,0 1 0-16,4-4-1 0,-4-2-1 0,4 0 1 15,-4 1-1-15,6-1 0 0,-3 1 0 16,-3 2 0-16,3 0 0 0,-3 5 1 16,0 0-1-16,0 4 0 0,4-5 1 15,-4 5-1-15,0 0 1 0,0 0 0 16,0 0 0-16,0 0 0 0,0 0 1 16,0 0 1-16,0 0-1 0,0 0 1 0,0 5 1 15,0-1-1-15,0 0 1 16,-4 3-2-16,4 0 1 0,0 2-1 0,-3-1-1 15,3 2 1-15,-3 0 0 0,3-1 0 16,-4-2 0-16,4 0 0 0,0-1 1 16,0 1-1-16,0-7-1 0,0 4 1 15,5-4 0-15,1-5-1 0,0-5 1 16,2-2-1-16,2-4 1 0,2-12-1 16,2 3 0-16,1 0 0 0,5-4 0 0,7-5-1 15,0-2 1-15,3-2-1 0,3 6 0 16,5-3 0-16,-1-3 0 0,-1 7 1 15,-5 4-1-15,-2 7 0 0,-2 5 0 16,-7 5 0-16,-7 4 0 0,-4 6-1 16,-4 0 1-16,-5 7 1 0,0 5-1 15,-5 7 0-15,-1 9 0 0,-4 7 0 0,0 5 1 16,-3-2-1-16,5 5 2 16,-3-1 2-16,3 0 2 0,1-4 3 15,1-5 3-15,6-6 3 0,-3 0 1 0,3-8 2 16,3-8-1-16,3-5 2 0,5-14-1 15,4-7-2-15,0-11-2 0,5-2-2 16,6-12-2-16,7-8-3 0,0-8-3 16,9 2-2-16,9-1-1 0,8 6-1 15,-3-6 0-15,-2 6 0 0,-5 10 1 16,2 7-1-16,-15 6 0 0,-10 5 0 0,-14 6 0 16,2 9 0-16,-9 6-3 0,-5 5-5 15,-12 4-8-15,-1 4-9 0,0 3-9 16,0 3-10-16,4 0-16 0,-3 0-104 15,6 1-111-15,-2 4-265 0</inkml:trace>
  <inkml:trace contextRef="#ctx1" brushRef="#br0" timeOffset="-69255.86">5936 464 462 0,'3'-8'128'0,"-3"8"5"16,0 0-20-16,0 0-74 0,-5 0-9 0,0 10-6 15,-3 1-5-15,-4 7-4 0,0 6-3 16,-9 7 0-16,-4 6 0 0,0-2 0 16,3 10-1-16,0 5-1 0,-2 0-1 15,3-4 0-15,5-6 0 0,6-5 0 16,3 0-1-16,-1-13 0 0,3-7-1 15,5-6-2-15,7-4-1 0,5-5-1 0,-3-8 0 16,3-4-1-16,0-8-1 0,2-13 1 16,6-2-1-16,0-10 0 15,1-5 0-15,4-6-1 0,1 0 1 0,0-1-1 16,-5 11 0-16,-1-4 0 0,0 6 1 16,-6 4-1-16,10 12 0 0,-3 3-1 15,4 6 1-15,2 7 0 0,1 7 0 16,1 5 0-16,1 11 0 0,-7 0 0 15,-5 5-1-15,2 1 1 0,-7 4 0 0,-3-2 0 16,-8 1 0-16,-2-2 0 0,-5 3 1 16,-3-2-1-16,-7 3 1 0,-4-1 0 15,-2 0 0-15,-9-1 0 0,2-1 0 16,-4-4 0-16,4-2 0 0,2-4-1 16,1-2 1-16,4-7-1 0,7 0 1 15,-5-8-1-15,6 0 0 0,-2-2 0 0,-2-4 0 16,3 2-2-16,1 2-5 15,6 0-6-15,1 2-8 0,6 1-7 0,6 0-7 16,5 1-9-16,3 0-11 0,0-2 36 16,3-1-129-16,-1 2-99 0,5-1-258 15</inkml:trace>
  <inkml:trace contextRef="#ctx1" brushRef="#br0" timeOffset="-68908.52">6292 379 499 0,'3'0'120'0,"2"0"4"0,-1 0-76 16,-4 6-10-16,2 1-4 0,-2 3-3 16,0 2-5-16,0 2-1 0,0 4 0 15,-6 3-1-15,4 9-1 0,-3 2-1 16,-1 2-3-16,4 4-1 0,-3-4-1 16,1 3-1-16,1 1-2 0,3-2-2 0,-6-3-1 15,6-3 1-15,0-2-1 0,0-2 0 16,0-5 0-16,0-6 0 0,6-5 0 15,-1-6 1-15,2-4 0 0,1-12 0 16,4-4 0-16,2-11-2 0,4-2-1 16,4-8-1-16,2-9-3 0,5-6-2 15,5 0-1-15,11-2-2 0,-1 8 1 16,4-1-1-16,-1 5 1 0,0 8-1 16,-8 7 0-16,-6 5 1 0,-7 5-1 0,-7 5 1 15,-7 0 0-15,-8 2 0 0,1 4 0 16,-5 2 0-16,0 0-1 0,0 0-8 15,0 0-11-15,0 4-19 0,-2 0-19 16,-2 5 102-16,-3 2-232 0,-6 3-148 16,-3 4-372-16</inkml:trace>
  <inkml:trace contextRef="#ctx1" brushRef="#br0" timeOffset="-66044.71">7193 584 259 0,'11'-7'56'0,"-11"2"1"16,0 1-39-16,3-1 2 0,-3 5 6 15,5-7 6-15,-5 3 4 0,0-1 5 16,0 2 2-16,0-1-1 0,-5 4-7 15,5-6-8-15,-7 6-3 0,4-6-2 16,-3 6-1-16,1-5-1 0,-1 5 0 16,-7 0 0-16,-2 0 0 0,2 0-1 0,1 0-1 15,-3 0-1-15,3 6-1 0,-2-6-1 16,9 5-1-16,3-5-1 0,2 0 0 16,-5 4-1-16,5-4-1 0,0 0-2 15,-5 0-1-15,5 3-2 0,0-3-2 16,5 0-1-16,8 0-1 0,5-3 0 15,2-1 0-15,8-1 1 0,3 0 0 16,5 1 1-16,-2-1 0 0,-3 0-1 16,-4 5 1-16,-1 0-1 0,-2 0-1 0,-7 0 0 15,1 0-1-15,-4 0 0 0,-2 0 0 16,-2 5-1-16,-1-5 0 0,-3 0 1 16,-1 0-1-16,-1 0 0 0,0 0-6 15,-4 0-6-15,4 0-8 0,-4 0-7 16,0 0-12-16,0 3-12 0,0-3-99 15,-7 0-103-15,5 6-244 0</inkml:trace>
  <inkml:trace contextRef="#ctx1" brushRef="#br0" timeOffset="-65507.69">7087 726 553 0,'-14'0'124'16,"8"0"1"-16,0 0-93 0,4 0-11 16,2 0-5-16,0 0-3 0,0 0-2 15,0 8 1-15,6-2 2 0,-3 1 1 0,2 2 0 16,8-2-1-16,2 1-1 0,1-1-2 15,0-4-2-15,1-3-2 0,0 0-2 16,2 0-2-16,-5-7-1 0,-2 3 1 16,1-4-2-16,-3 1 0 0,0-2 1 15,-2 2-1-15,-2 2-1 0,-1 0 1 16,-5 2 0-16,4 3-1 0,-4 0 1 16,0 0 0-16,0 0 1 0,0 0-1 15,0 3 1-15,-8 4 0 0,1 3 0 16,-7 0-1-16,-1 1 0 0,-3 1-1 0,-9 0 1 15,1-3-1-15,0-2 0 0,-2-2 1 16,1-1-1-16,0-4 0 0,1 4 0 16,8-4 0-16,3 0 1 0,3 4 0 15,4-4 0-15,2 0 2 0,1 0-1 16,5 0 0-16,0 0 1 0,0 0-1 16,0 4-1-16,7-4 0 0,2 0-1 0,2 0 0 15,7 0 0-15,2 0 1 0,11 0 0 16,3 0 0-16,6-5 1 0,1 1-1 15,-1 1 0-15,4-4 0 0,-3 0 0 16,-7 0-1-16,-2-2 0 0,-6 2-1 16,-4-1-5-16,1-1-12 0,-6-1-12 15,1 3-123-15,-5 2-122 0,-5 0-308 16</inkml:trace>
  <inkml:trace contextRef="#ctx1" brushRef="#br0" timeOffset="-64739.99">8095 299 307 0,'0'-4'93'0,"0"0"6"0,-4 4 1 15,4 0-53-15,-5 0-9 0,5 0-4 0,-5 4-3 16,1 4-1-16,-1 4-2 0,-1 2-2 16,1 4 0-16,-1 2-3 0,-1 4-2 15,2 0-3-15,-3 2-1 0,1 4-3 16,-4 1-1-16,2 2-1 0,-1 9-2 16,-3-4-1-16,3-6-2 0,0-3-1 15,3-2-1-15,0-2-3 0,3-1 0 16,1-9-1-16,3 1 0 0,0 1-1 15,-4-1 0-15,4-3-3 0,0-7-4 16,0-2-4-16,0-4-7 0,0 0-6 0,5-8-12 16,-5-3-10-16,0-6-97 0,0 0-101 15,0 1-244-15</inkml:trace>
  <inkml:trace contextRef="#ctx1" brushRef="#br0" timeOffset="-63927.5">8176 30 362 0,'-7'0'96'0,"7"0"6"16,-6 0-43-16,6 0-13 0,176 0-8 15,-176-4-5-15,-4 4-3 0,-6 4-4 16,7 0-2-16,-7-4-3 0,10 6-2 15,-9 1-3-15,-180-3-3 0,182 0-2 16,7-4-2-16,0 4-2 0,0-4-1 16,0 0-3-16,0 3 0 0,5-3-2 15,-5 0 1-15,6 4-1 0,3-4-1 16,0 0 1-16,-2-4-1 0,2 4 1 0,0-6 0 16,0 2 0-16,1 0 0 0,-7 4 0 15,-3-8 1-15,6 8-1 0,-10-5 1 16,0 5-1-16,-3-4 1 0,-3 4-1 15,0 0 0-15,-1 0 2 0,-4 4-1 16,4-4 1-16,-5 6 1 0,3 1 0 16,2-3-1-16,0 4 1 0,2-1-2 15,0-1 0-15,6 3-1 0,3 1 0 0,0-4-1 16,6 1 1-16,-2-3-1 0,3-1 0 16,3-3 0-16,0 0 0 0,0 0 1 15,-3 0-1-15,1-4 0 0,-1 4 0 16,-3 0 1-16,-4-4-1 0,3 4 1 15,-3 0-1-15,0 0 1 0,0 0 0 16,-4 0 0-16,4 5 0 0,-5-5 0 16,5 4 0-16,-5-4 0 0,5 6-1 15,-3-6 1-15,3 0 0 0,0 0 0 0,0 0-1 16,0-4 1-16,0 0-1 0,3 1 1 16,-3-1-1-16,5-1 1 0,-5 0 0 15,0 1-1-15,0 1 1 0,0 3 0 16,0-5-1-16,-5 5 0 0,5 0 1 15,-6 0-1-15,2 0-1 0,-1 6 1 16,-1-2 0-16,1 1 0 0,-2-1 0 16,3-4 0-16,4 7 0 0,-4-4-1 0,4-3 1 15,0 0 0-15,6 0 0 0,-2 0 0 16,1 0 0-16,-1 0 0 0,1 0-3 16,-1-5-6-16,1 2-6 0,-1-1-7 15,-4 4-12-15,4-5 90 0,1 1-197 16,-2 4-115-16,5 0-312 0</inkml:trace>
  <inkml:trace contextRef="#ctx1" brushRef="#br0" timeOffset="-62945.37">8297 878 303 0,'0'0'86'0,"0"-5"5"16,0 5-26-16,0-4-18 0,-5 4-8 16,5 0-3-16,0-4-3 0,0 4-3 15,-4 0-2-15,4 0-4 0,-5 0-3 0,1 4-3 16,-2 0-4-16,0 2-4 0,1 2-2 16,-2 2-3-16,1 3 0 0,-1-1-2 15,-2 0 0-15,3 0-1 0,1 1 1 16,0-2-2-16,5-3 1 0,0 3-1 15,0-4 0-15,6 0 0 0,1 0 0 16,3-1-1-16,3-1 1 0,1-2-1 16,-1-3 1-16,2 0 0 0,-1 0-1 15,2-4 1-15,-2-1 0 0,-2-2 0 0,2 0 0 16,-1-2 0-16,-1 1 0 0,-3-3 0 16,-3-4 0-16,0-1 1 0,-2-2 2 15,-4 1 2-15,0-1 2 0,0 1 3 16,-6 4 2-16,2 0 1 0,-3 6 0 15,-2 1 0-15,-2 6-3 0,1 0-1 16,-3 0-1-16,0 7-1 0,-3 3-1 16,3 2-1-16,0 0-2 0,-3 3 0 0,2 0-1 15,1 0-2-15,2-2 0 0,1-1-1 16,0 1-1-16,2-5-8 0,8 1-7 16,0-3-10-16,0-1-15 0,11-5-8 15,0 5-100-15,0-5-106 0,1-6-241 16</inkml:trace>
  <inkml:trace contextRef="#ctx1" brushRef="#br0" timeOffset="-60568.67">7721 570 321 0,'0'0'84'16,"-5"0"5"-16,5-3-29 0,-7 3-24 0,7 0-7 16,0 0-3-16,0-5-1 0,0 5-1 15,0 0-2-15,0 0-1 0,-2-6-1 16,2 6-1-16,0 0 0 0,-5 0 0 15,3 0-1-15,-2 0 0 0,-3 0 0 16,-6 6-1-16,8-2 1 0,-8 0-1 16,1 3-1-16,0-1 0 0,1 0-3 15,2-3-2-15,9 1-4 0,-9 0-1 16,17-4-3-16,1 0-2 0,1 0 0 0,4 0-1 16,3-4 1-16,8 4-1 0,1-7 1 15,-6 7 0-15,1-8 0 0,4 5 0 16,-5-3 0-16,-1 1 1 0,-3 1 0 15,-4 0-1-15,-1 4 1 0,-3-4 0 16,-2 4 1-16,-2-4 2 0,-4 4 2 16,0 0 2-16,0 0 0 0,0 0 1 15,0-4-1-15,-8 4 0 0,6 0-3 0,-5 0-3 16,-2 0 0-16,2 0-2 0,-6 6 0 16,2-3 0-16,-7 3-1 0,-1 1 1 15,-1 1-1-15,-1 2 1 0,1 0-1 16,-5 3 1-16,0-2-1 0,6 0 1 15,-1-2-1-15,3 0 0 0,4-1 0 16,0-2 0-16,6-1 0 0,2-1-1 16,5 1 1-16,0-1-1 0,4-4 0 15,6 0 1-15,1 0-1 0,3-5 1 0,5 0 0 16,2-3 0-16,-1-1 0 0,5 1 1 16,-6 0-1-16,2 1 0 0,-5 1 0 15,-3 0 0-15,-2 2 0 0,-4 0 1 16,-2 4 0-16,-5 0 0 0,0-3 0 15,0 3 1-15,0 0-1 0,-5 0 1 16,-1 0 0-16,-2 0-1 0,-4 0-1 0,-2 3 0 16,-3-3 1-16,2 8-1 0,-1-4 0 15,-3 1 0-15,1 3 0 0,2-1 0 16,3-4-1-16,1 3-3 0,0-1-7 16,1-1-8-16,8-4-9 0,-2 4-9 15,5-4-13-15,-2 0-106 0,2 11-110 16,0 2-261-16</inkml:trace>
  <inkml:trace contextRef="#ctx1" brushRef="#br0" timeOffset="-58943.19">8933 699 476 0,'7'-9'109'16,"-2"-5"3"-16,-2 3-78 0,-3 5-5 15,6 0-2-15,-1 0-5 0,-1 3 0 16,1-2-2-16,4-1-1 0,1 0-1 0,2-1-2 15,6 0-1-15,5-1-2 0,4-2 0 16,6 3-2-16,1 0-2 0,4 4-2 16,1 3-2-16,-5 0-1 0,-1 0-2 15,-6 7 0-15,-1-2-1 0,-6 0-1 16,-6 0 1-16,-1 0-1 0,-6-1 0 16,-1-4-2-16,-1 4-4 0,-5-4-5 15,2 4-6-15,-2-4-9 0,0 0-9 16,0 0-10-16,0-8-94 0,0 0-96 0,0 1-236 15</inkml:trace>
  <inkml:trace contextRef="#ctx1" brushRef="#br0" timeOffset="-58657.78">9348 381 496 0,'-3'0'115'0,"3"-8"3"0,-7 8-83 15,7-3-7-15,0 3-1 0,-2 4-1 16,2 3-2-16,-5 2 1 0,-1 0 0 16,-1 7 0-16,-1 1-1 0,-3 5-2 15,-2 7-2-15,-2 4-4 0,1 3-3 16,-5 4-3-16,3-4-1 0,-4 0-2 0,0 5-2 16,4-4-2-16,1-5 0 0,3-1-1 15,3-6-1-15,1 4 0 0,8-5-1 16,0-7-6-16,0-5-7 0,4-3-9 15,4-4-6-15,0-5-10 0,2 0-13 16,3 0-65-16,-1-5-32 0,3-6-87 16,-1-3-188-16</inkml:trace>
  <inkml:trace contextRef="#ctx1" brushRef="#br0" timeOffset="-58294.52">9937 459 546 0,'-15'-6'115'0,"4"2"1"16,-1-1-99-16,4 2-7 0,1 3-4 15,-2 0 3-15,2 0 4 0,-1 0 3 16,2 0 5-16,-1 7 3 0,-2 4 2 15,-2 4-1-15,-1 9-2 0,-3 8-4 16,1 8-4-16,-5-2-3 0,0 6-4 0,-5 2-1 16,1 3-2-16,3-4-1 0,5-4-1 15,3-8 0-15,0 2-1 0,5-6 0 16,7-8-1-16,-5-7 0 0,5-5-1 16,0-1-3-16,0-3-7 0,0-5-7 15,0 4-7-15,8-4-10 0,2-4-12 16,-4-2-31-16,2-5-70 0,4-7-92 15,1-6-213-15</inkml:trace>
  <inkml:trace contextRef="#ctx1" brushRef="#br0" timeOffset="-57760.54">9794 419 444 0,'-6'-6'108'0,"4"1"0"16,2-1-53-16,0 0-31 0,0 2-8 15,4-1-1-15,4 0-3 0,1 1 0 16,3 4 1-16,-3-4 0 0,8 4 0 16,-2 4-1-16,0 2-1 0,3 1-1 15,2-1-1-15,-1 3-1 0,-4 0 0 16,4 0 0-16,-2 3 0 0,-2-2 1 16,-6 2 1-16,2 4 1 0,-5 4-1 15,-6 2 1-15,0 3-2 0,-8 4 0 16,-3 6-1-16,-2-5-1 0,-5-1-1 0,1-6-1 15,-6 2 0-15,1 0-1 0,-3-2-1 16,3-4-1-16,-2 2 1 0,-3 0-1 16,3 3 0-16,0-7 0 0,-1-6 1 15,0-5-1-15,0-2 1 0,0-4-1 16,0-7-1-16,0-3 1 0,5-3-1 16,0-2 0-16,6-8-1 0,0 2 0 15,3 1 1-15,4 4-1 0,2 2 0 16,5 3-1-16,-6 4-3 0,6 7-5 0,0 0-7 15,-3 0-6-15,3 0-10 0,0 0-12 16,6 0-12-16,1 0-89 0,5 0-96 16,2 0-230-16</inkml:trace>
  <inkml:trace contextRef="#ctx1" brushRef="#br0" timeOffset="-57318.14">10549 429 512 0,'52'-3'106'0,"-52"3"1"0,6-5-96 16,0 0-5-16,2 1 3 0,2-4 4 15,0-1 2-15,2-1 4 0,0-1 2 16,-3 2 2-16,1-3-1 0,-3 3-3 16,-7-1-4-16,0 3-3 0,-10 2-3 0,-2 5-3 15,-4 0-1-15,-6 4 1 0,-4 2 0 16,2 7 2-16,-2 4 2 0,-2 3 0 16,-3 0 0-16,4 2-1 0,-5 3-1 15,2 3-1-15,-7 5 0 0,2 3-1 16,-6 3 1-16,3-2 0 0,5-4 1 15,2 7-1-15,10 0-1 0,8-6 0 16,13-6-3-16,6-2 0 0,12 1-2 16,4 1 0-16,5-14 0 0,6-2-1 15,4-6 1-15,-7-6-1 0,2 0 1 0,-1-10-1 16,-6 0-4-16,-1-1-7 0,1-2-8 16,-3-2-9-16,2-6-16 0,-3-1-109 15,4 3-115-15,0 0-274 0</inkml:trace>
  <inkml:trace contextRef="#ctx1" brushRef="#br0" timeOffset="-56878.25">10951 469 639 0,'-5'-5'143'0,"1"5"0"0,-1 0-110 15,5 0-12-15,-7 5-6 0,0 4-4 0,-4 7-3 16,-2 7 2-16,-5 5 2 0,-4 8 3 16,-7-1 1-16,-2 6 0 0,0 1-1 15,1 4-4-15,-1-4-3 0,8-3-2 16,0-9-3-16,10 3-2 0,4-7 0 16,-2-8 0-16,11-6-1 0,-3-4 0 15,3-4 0-15,0-4 1 0,6-4 0 16,2-8-1-16,6-7 1 0,1-14 0 0,9-1 0 15,3-6-1-15,0-8 0 16,1-6 1-16,-1-1-1 0,-1 5 0 0,-3 10 0 16,-5 0 0-16,0 6 0 0,-3 6 0 15,2 9 0-15,-3 4 0 0,0 4 0 16,-1 2 0-16,4-1 0 0,-1 2 0 16,8-2 0-16,2 4 0 0,2 1 1 15,5 1-1-15,6 4 0 0,2-4 1 16,0 4-1-16,-2 0 1 0,-1 4-1 0,-4-4 0 15,-7 7-2-15,-5-4-8 0,-7 1-13 16,-6-4-12-16,-9 9-16 0,-7-6-112 16,-2 3-121-16,-8-3-285 0</inkml:trace>
  <inkml:trace contextRef="#ctx1" brushRef="#br0" timeOffset="-56628.78">10806 637 478 0,'-12'0'109'0,"4"0"5"0,0 4-77 15,1-4-3-15,2 6 0 0,0 0 1 16,2-1 0-16,3 1 0 0,0 6 1 0,0-1-2 16,8-2-2-16,-1 0-3 15,4 0-3-15,3-2-3 0,1-1-2 0,5-6-3 16,4 0-2-16,-2 0-2 0,5 0-1 15,4 0-3-15,3-3 0 0,5-5-2 16,-4 1-3-16,4-1-2 0,0-1-2 16,1-1-9-16,-6 1-12 0,-7 2-20 15,-9 7-19-15,-6 0-114 0,-12 0-130 16,0 8-304-16</inkml:trace>
  <inkml:trace contextRef="#ctx1" brushRef="#br0" timeOffset="-46148.07">12387 602 294 0,'0'6'77'0,"0"-2"5"0,0-4-41 0,0 5-2 0,0-5-1 0,0 4-2 0,0-4-1 0,-5 5 1 0,1-5-1 0,-1 3-1 0,-3-3-2 0,-2 6-4 0,-3 0-1 0,-6-2-4 0,2 1-3 0,-5 3-3 0,-2 4-2 0,0 0-1 0,2 0-2 0,-1-3-3 15,5 0-1-15,0-1-2 0,3-2-1 16,8-6-3-16,2 0 0 0,5 0-3 15,0 0 1-15,10 0-2 0,3 0 0 16,6 0 1-16,4 0 0 0,4 0 1 16,2 0 1-16,-1 0 0 0,4 0 0 15,-4 0-1-15,-2 0 1 0,-2 0 0 16,-6 0-1-16,-2 0 0 0,-3 0 1 16,-5 0-1-16,-2 0 1 0,-1 0 5 0,-5 0 3 15,0 0 1-15,0 0 1 0,-6 0-1 16,-2 0 1-16,-2 0 0 0,-5 0-6 15,-3-6-2-15,0 0-2 0,-5 0-1 16,-3 0 1-16,1 0-1 0,0 1 0 0,-3 5-1 16,0 5 1-16,-1 2-1 15,3-1 1-15,2 0 0 0,7-1 1 16,0 1-2-16,8-6 0 0,6 0-1 0,3 0 0 16,12 0 0-16,3 0 0 0,8 0 0 15,7-5 0-15,6-1 2 0,4-1 0 16,2 0 0-16,-2 0-7 0,-3-1-7 15,-2 0-8-15,-8 4-13 0,-4 4-11 16,-6 0-102-16,0 10-106 0,-7-2-250 16</inkml:trace>
  <inkml:trace contextRef="#ctx1" brushRef="#br0" timeOffset="-44777.31">13055 596 391 0,'0'-4'99'16,"4"1"1"-16,-4-2-36 0,4 0-40 0,2-1-4 16,1-1-3-16,-1-3-2 0,2 4 0 15,-1-3 0-15,5 2 0 0,-5 0-2 16,5 0 0-16,-3 3-3 0,1 0-1 16,-5 0-2-16,-1 4-2 0,1-3-2 15,-5 3-1-15,3 0-1 0,-3 0 0 16,0 0 0-16,0 0 0 0,5 0 1 0,-5-6 0 15,5 6 1-15,-5 0 0 0,2-3 1 16,-2 3 0-16,0-5 1 0,6 5 2 16,-6 0 0-16,0 0 1 0,0 0 1 15,0 0-1-15,0 0-1 0,0 0 0 16,-6 0-2-16,6 4-1 0,-6-4-1 16,6 0 0-16,-6 3-1 0,3-3 0 0,3 0 1 15,-5 0-1-15,5 4-1 16,0-4 1-16,-2 0-1 0,2 0 0 0,0 0-1 15,0 4 0-15,0-4 0 0,0 0 0 16,0 0 0-16,0 3 1 0,0-3 0 16,0 0 0-16,0 0 0 0,0 0 1 15,0 0 0-15,0 0-1 0,0 0 1 16,0 0 0-16,0 0 0 0,0 0-2 16,0 0 1-16,0 0 0 0,0 0-1 15,2 0-1-15,-2 0 1 0,5 0 0 0,-5 4 0 16,3-4 0-16,-3 4 0 0,5-4 0 15,-5 3 0-15,3-3 1 0,-3 0 0 16,4 0 0-16,-4 0 1 0,5 0 1 16,-5 0 2-16,0 0 0 0,0 0-1 15,0 0 1-15,0 0-2 0,0-3 0 16,0 3-1-16,2 0-2 0,-2 0 1 0,0 0-1 16,0 0 0-16,0 0 0 0,0 0 0 15,0 0 1-15,0 0-1 0,0 0 1 16,0 0 0-16,0 0 0 0,0 0 0 15,0 0 0-15,0 0 0 0,0 0 0 16,0 0-1-16,0 0 0 0,0 0 1 16,8 0-1-16,-3-4 0 0,2 0 0 15,-1 0 1-15,1-2-1 0,4 1 1 16,-5-2 0-16,-3 4-1 0,1-1 1 0,-4 4 1 16,0-6-1-16,0 6 1 0,0-3 1 15,0 3 0-15,0 0 1 0,0-5 0 16,-5 5 0-16,-1-3 0 0,-1 3 1 15,-1 0-1-15,-1-4 1 0,0 4-1 16,-4 0 0-16,0 0-1 0,1 0-1 0,-2 4-1 16,-1 0 0-16,1 3-1 15,-4 2 0-15,4 3 0 0,2 1 0 0,-2 3 0 16,4 1 0-16,0 1-1 0,1 2 1 16,1 0 0-16,-1 0 0 0,2-4-1 15,5 6 0-15,2-5 0 0,0-1-1 16,0-4 0-16,2-2 1 0,5-3 0 15,-1 5 0-15,3-1 0 0,-4 3 1 16,4 3 0-16,-5 2 0 0,1 4 1 16,-5 2-1-16,0-2 1 0,0-3 0 0,-12-2 0 15,1 2 0-15,-4-4-1 0,-5-1 1 16,0-3 0-16,-7-2 0 0,2-2 0 16,0-1 0-16,-4-7 0 0,-3 3 0 15,5-3 0-15,3 0 0 0,-1 0 0 16,4 0-1-16,1 0-1 0,10 4-6 15,10-8-6-15,0 1-6 0,10-2-7 16,12 1-10-16,1-9-10 0,9-2-53 16,0-5-47-16,-5 0-91 0,5-2-203 15</inkml:trace>
  <inkml:trace contextRef="#ctx1" brushRef="#br0" timeOffset="-44162.37">13227 792 455 0,'2'0'105'0,"11"-8"1"15,1-2-75-15,3 2-7 0,4-1-3 16,-1-1-1-16,7 0-2 0,0 2-1 0,-2 5 0 15,0-4-1-15,-2-2-3 0,-4-3-1 16,2-3-1-16,-3-2-2 0,-4-3-2 16,-1-3 1-16,-2 8 2 0,-8-1 3 15,-3 4 0-15,0 1 1 0,-6 4 0 16,-2 3-2-16,-5 4-1 0,-1 0-3 16,-4 0-2-16,-3 9-1 0,1 2 0 0,-5 2-1 15,3 5 0-15,-3 5 0 0,3-1-1 16,3-2-2-16,5 0 1 0,5-6-2 15,9 4-1-15,4 0 0 0,10-6 1 16,5 0 0-16,8-2 0 0,4-7 0 16,2-3 0-16,2-7 1 0,5-3 0 15,0-2 0-15,5-9 0 0,0-1 0 16,-3 4 0-16,-1 0 0 0,-3-5 1 16,-6 0 0-16,-10-4 1 0,-10 8 3 15,-5 3 3-15,-7 1 1 0,-12 3 1 16,-3 5 0-16,-5 4 0 0,-7 6 0 0,-6 8-2 15,-4 6-2-15,3 5-1 0,1 9 0 16,4-2 0-16,5-3 0 0,4-3-1 16,10 2-2-16,3 0 0 0,7-2-1 15,0-3-1-15,11 0 0 0,6 3 0 16,5-2 0-16,10-10 0 0,8-7 1 0,1-4 0 16,4-11-4-16,1-1-6 0,-2-7-13 15,-8-3-14-15,-6 3-17 0,-8 3-115 16,-8 1-125-16,-2 4-293 0</inkml:trace>
  <inkml:trace contextRef="#ctx1" brushRef="#br0" timeOffset="-41894.8">14487 657 522 0,'12'-4'34'0,"0"-5"77"0,2-3-41 16,-2-1-52-16,14-6 2 0,3-7 1 16,8-3-1-16,-2 0-2 140,6 0 0-140,-2 4-1 0,4-4-2 0,-2-1-3 0,-6-4-3 0,0-2-3 0,-6-3-2 0,-7 1-1 0,-7-2 0 0,-4 6 1 0,-4 6 2 0,-7 6 1 0,-7 3 0 16,-4 10 2-16,-2 4 1 0,-9 11 0 0,-6 6-1 0,-6 12 0 0,-7 11-2 0,-3 13 0 0,-1 4-1 0,-1 4-2 0,4 4 0 0,3 4-1 0,4-4-2 0,7-6 0 0,7-8 0 0,5-7 0 0,5 4 0 0,8-8-1 0,3-9 0 0,9-2 1 0,5-9 0 15,3 2 0-15,4-5 0 0,0-12 0 16,6-14 1-16,-1-2 0 0,-1 0 0 16,-4-1 0-16,-7-3-1 0,-1-3 1 15,-7 0-1-15,-6 8 1 0,-6-2-1 0,-7-2-1 16,-3 0 0-16,-2 7 0 16,-2 5 0-16,1 1 0 0,3 6-1 0,3 0 1 15,2 9-1-15,8-4 1 0,3 2-1 16,8 0 0-16,6-1 0 0,7-1 0 15,8-2 0-15,8 1 1 0,9-4 0 16,5 4 0-16,2-4 1 0,-3 0-1 16,1-6 0-16,-2 0 1 0,-10-6-1 15,-2-2 0-15,-3-1 0 0,-3-4 0 16,-7 1 1-16,-6 1 0 0,-7 4 1 16,-7 1 1-16,-8 4 3 0,-8 1 4 0,-5 7 2 15,-1 0 2-15,-1 0 2 0,-4 3 0 16,3 5-1-16,1 3-3 0,-1 1-4 15,4 4-2-15,-1 2-3 0,6 3-2 16,0 6-1-16,8-3 0 0,3-1-1 16,3-2 0-16,4-6 0 0,4-3 0 15,2-3 0-15,4-9 1 0,4 0-1 0,7 0 1 16,3 0 1-16,8-3-1 0,4-6 1 16,7-4 0-16,0-5 0 0,5-3-1 15,-2-6 0-15,0-3-3 0,-7-5-1 16,-6 5-2-16,0-4-1 0,-6-3-1 15,-2-5 0-15,-5-4 1 0,-3-3 1 16,-5 2 2-16,-2-2 2 0,-5 5 1 16,-6 3 1-16,-6 7 0 0,0 11 2 15,-12 6 0-15,-4 6 0 0,-1 6 0 16,-3 9 0-16,-4 12-1 0,2 8 0 0,-4 12 0 16,2 7-1-16,1 4 0 0,3 6 1 15,-2 1-1-15,2-2 0 0,3-2 0 16,3-1 0-16,4-4 0 0,4 1 0 15,6-5-1-15,6-7 0 0,4-7 1 16,7-5 0-16,6-9 0 0,3-4 0 16,10-12 1-16,5-8 0 0,8-3 0 0,3-3 0 15,2-5 0-15,0-2 0 0,-2-1 0 16,-5 0-1-16,-8 6 1 0,-7 4-1 16,-11 3 2-16,-6 3 4 0,-5 3 2 15,-8 6 0-15,-2 0 1 0,-7 0-1 16,-3 9 2-16,0-1-1 0,-5 3-5 15,2 4-2-15,0 1 0 0,1 2-1 16,4 1 0-16,8 5-2 0,0-4 0 0,2-2 1 16,9-4-1-16,0-1 0 0,3-3 1 15,3-3 0-15,2-10 0 0,1-5 1 16,3-3-1-16,-1-2 1 0,-1-5-1 16,-1-2 0-16,-1-7 0 0,0 2-1 15,-9 1 1-15,-4-1-1 0,-6 2 0 16,-3 3 0-16,-6 6-1 0,-6 4 1 0,-3 6-1 15,-5 4 1-15,-2 4 0 0,-2 3 0 16,0 3 0-16,-3 3 1 0,3 0 0 16,-1 1 0-16,7 3-1 0,7 1 1 15,3 1-1-15,6 1 0 0,5 3-1 16,11 0 1-16,2-6-1 0,6-1 2 16,1-4-1-16,7-12 2 0,5 0 0 15,5-16 0-15,3-3 1 0,3-4-1 16,9-2 0-16,-1 0 0 0,-3 5 0 15,-2 3-1-15,-8 2 1 0,-6 4 0 0,-8 5 3 16,-8 0 4-16,-5 3 4 0,-5 3 4 16,-6 0 0-16,0-3 1 0,0 3-2 15,-6 3-2-15,-1 0-4 0,-3 6-5 16,1 0-3-16,-3 2-1 0,2 5 0 16,-2 3 0-16,3 1-2 0,1-1-1 0,4 3-2 15,4-1-2-15,0-4 0 0,10-3-1 16,6-3-1-16,3-3 1 0,4-2 2 15,3-6 1-15,6-10 2 0,0 1 0 16,-1-4 2-16,-2 0 0 0,-3-1 0 16,-5 1 2-16,-6 3-1 0,-3 4 1 15,-5 6-1-15,-7 0-1 0,0 0 1 16,-2 9 0-16,-4 4 0 0,0 0 0 16,0 1 1-16,0-2 0 0,2-1 0 15,4-2-1-15,-3-2 0 0,3-7-1 0,11 0 0 16,2 0 0-16,7 0 0 0,3 0 0 15,9 0 1-15,6 0 0 0,-1-7 1 16,0-3-1-16,-2-4 1 0,-3-4 0 16,-6-4 1-16,-8-2 1 0,-5-7 0 15,-6 7 1-15,-7-1 2 0,0 4 2 16,0 3 1-16,-7 4 0 0,2 3 0 0,-1 7-1 16,3-2-1-16,3 6-2 0,-4-3-4 15,4 3-1-15,5 0-2 0,-1 0-1 16,6 0 1-16,2 3-1 0,1-3-4 15,2 0-6-15,-1 6-11 0,5-6-19 16,-5 0-13-16,4 0-8 0,-5 0-121 16,0 11-125-16,1-6-288 0</inkml:trace>
  <inkml:trace contextRef="#ctx1" brushRef="#br0" timeOffset="-40778.5">17984 471 885 0,'3'0'7'0,"2"0"-1"0,-2 0-2 0,2 6-1 0,-1 1 0 0,-1 4-2 0,2 0 0 0,-5 3 1 0,6 6-1 0,-6-1 1 0,0 3-1 0,0-7-1 0,0 1 1 0,-5 10-1 0,-1-2 1 0,-6-3 0 0,-3-5 0 0,0-2 1 0,-3-3-1 0,-3-11 1 0,-1 0 0 0,0 0 2 0,1 0 2 0,1 0 1 0,6 0 2 15,0 0 2-15,2 0 0 0,3 0 1 0,4 0-2 0,0 0-4 0,5 0-1 0,5 0-2 0,3 0-3 0,5-4 0 0,8-4-1 0,5-1 0 0,5 0 1 0,2-3 0 16,1 1 0-16,-1-2 0 16,-2 5 0-16,-2 2 1 0,-5-1-1 0,-4 2-1 15,-5 0 0-15,-3 5 0 0,-3-4-1 16,-2 4-2-16,-7 5 1 0,0-1-2 15,0 2-5-15,-7 0-4 0,-2 2-7 16,-2-1-12-16,0 0-10 0,-4 0-97 16,5 2-104-16,-3 1-244 0</inkml:trace>
  <inkml:trace contextRef="#ctx1" brushRef="#br0" timeOffset="-40079.54">18224 574 425 0,'-7'0'108'0,"7"0"2"16,-8 6-43-16,8-6-39 0,0 4-6 15,7-4-1-15,0 0-2 0,6-4 0 16,6-2 1-16,4-2 1 0,7-2 1 15,4-4-2-15,3 2-1 0,5 1-3 16,-2-2-2-16,0 1-3 0,-5-2-1 16,0-2-3-16,-3-2-1 0,-7-2-1 0,-3-4-1 15,-5-2-1-15,-4-1 1 0,-3 0-1 16,-4 1 0-16,-6 4 0 0,0 1-1 16,-8 7-1-16,-1 6 0 0,-7 12-1 15,0 8 1-15,-5 7-1 0,-2 5 0 16,-5 5 0-16,-3 2 0 0,1 1 0 15,2-2 1-15,0-2-1 0,4-2 0 0,0 4 0 16,10-2 0-16,6 4 0 0,8 1 0 16,2 1 0-16,12-5 0 0,7-4 0 15,7-6 1-15,3-5 0 0,4-4 1 16,4-10 0-16,6-7 0 0,4-3 0 16,-2-2 0-16,1 0 0 0,-4 0-1 15,-4 0 0-15,-9 4 0 0,-9 5-1 0,-7 3 2 16,-7 0 2-16,-8 6 1 15,0 3 2-15,-6 3 0 0,0-1 1 0,-2 1 0 16,-1-1-2-16,-1 3-2 0,2 4-1 16,2 0-4-16,2-3-6 0,4 2-6 15,0 2-9-15,0-2-7 0,4-3-10 16,4-9-11-16,2-5-53 0,2-3-46 16,3-15-89-16,0 0-198 0</inkml:trace>
  <inkml:trace contextRef="#ctx1" brushRef="#br0" timeOffset="-39856.07">19097 455 643 0,'-11'0'141'16,"1"0"0"-16,0 0-109 0,4 4-16 16,6-4-8-16,-4 4-4 0,4-4-3 0,4 3 2 15,0-3 1-15,2 0 2 0,2 0 1 16,0-6 2-16,-1 6 2 0,0-6 1 15,0 6 2-15,-1-5 1 0,-6 5 1 16,0-3 0-16,0 3-2 0,-8 0-2 16,-2 3-3-16,1 1-5 0,-4-4-8 15,2 5-11-15,-1 0-11 0,2-1-10 16,4 3-12-16,6-3-15 0,0 3-99 0,0 3-106 16,11 4-248-16</inkml:trace>
  <inkml:trace contextRef="#ctx1" brushRef="#br0" timeOffset="-38980.37">19570 587 521 0,'6'0'126'0,"0"3"3"0,1-3-82 0,0-7-6 15,2 1-2-15,-2-1 1 0,-3-1-4 16,1-1 0-16,-5 2-1 0,0 0 0 15,-6 3-5-15,-4 0-7 0,-3 4-6 16,-3 0-5-16,-4 0-4 0,-7 10-4 16,-3 1-1-16,-5 5-2 0,1 4 0 15,1 8 0-15,1-2-1 0,5-2 0 0,6-3-1 16,9-4 0-16,5-4 0 0,7-2-1 16,7-5 0-16,5-6 1 0,11 0 0 15,2 0 0-15,6 0 1 0,0 0 0 16,2 0 0-16,3-17 0 0,-3 3-1 15,-1-7 1-15,-2-4-2 0,-2-6 0 16,1-5-1-16,-1-4 0 0,0 5-1 16,-4-6 1-16,-4 4 0 0,0-5 1 15,-2 2 0-15,-7 1 2 0,-2 3-1 16,-5 5 1-16,1 6-1 0,-5 10-1 0,-8 10 1 16,2 9-1-16,-9 9 0 0,-3 10 1 15,-4 5-1-15,0 10 2 0,-1 2 1 16,0 5-1-16,0 6 1 0,6 0 0 15,1 3 1-15,3-8-2 0,6-6 1 16,0-6-1-16,7-4-1 0,6-4 1 0,2-4 0 16,10-12 0-16,4-2 1 15,9-8 0-15,3 0 0 0,10-4 0 16,2-4 1-16,7-11-1 0,-2-2 0 0,-3-2 0 16,-2 2 0-16,-4-6 0 0,-8-5 1 15,-7-3-1-15,-7 5 0 0,-7 4 1 16,-4 6 1-16,-9 4 1 0,0 5 0 15,-9 8 1-15,-3 3-1 0,-3 5 0 16,-4 3 0-16,-1 0-2 0,-2 6 0 0,-2 3-1 16,4 5 0-16,0 2 0 15,5 2-1-15,3 5 1 0,6-4-1 0,6-3 0 16,3-5-1-16,10-5 1 0,4-5 1 16,4-2 0-16,7-7 0 0,5 0 0 15,4-3 0-15,7-6 0 0,4-4 0 16,5-5-1-16,0-3 1 0,4-3-1 15,-7-2 0-15,0-1 0 0,-8 8 0 16,-8 2 1-16,-8 4 0 0,-7 4 0 16,-5 2-1-16,-3 7 0 0,-5-3-1 0,-4 3 1 15,-2 6 0-15,0 5 3 0,-3 6 0 16,-1 5 2-16,-3 7 1 0,0 2 0 16,-5-4 0-16,4 5-1 0,-3 2-1 15,-3-1-1-15,1 0-2 0,-1-5 1 16,0 4 0-16,-5 1 0 0,0-6 1 0,-3-7 0 15,-3-5 1-15,1-2-1 0,0-6 0 16,-1-3-4-16,0-4-8 0,3 0-9 16,2-4-17-16,1-3-15 0,3-2-16 15,2-2-116-15,5-5-127 0,3-1-290 16</inkml:trace>
  <inkml:trace contextRef="#ctx1" brushRef="#br0" timeOffset="-34464.05">4781 1957 369 0,'9'0'29'0,"-4"-5"57"0,-2 5-43 0,-3 0-5 16,4-7-3-16,8 7-1 15,-12-5-1-15,0 5-1 0,0-3 0 0,0 3-1 16,0-4-4-16,0 4-3 0,0 0-4 16,0 0-4-16,0 5-4 0,0-1-4 15,0 3-1-15,0 1-2 0,0 2 0 16,0 3-1-16,-3-2 2 0,3-1-1 15,-6-2 2-15,6 2 0 0,0-3 1 16,-3-1-1-16,3-1 1 0,0-1-2 16,0-1-1-16,3-3 0 0,1 0-1 0,2 0 0 15,4-5-1-15,2-3-1 0,2-4 1 16,3-8-1-16,0-3 0 0,2-4-1 16,1-8 0-16,4-2 0 0,5-3 1 15,0 1 1-15,1-1 2 0,3 3 2 16,1 3 0-16,-1 7 0 0,-4 6-1 15,-6 5-1-15,-6 8-1 0,-1 8-1 16,-9 15-1-16,-7 5 0 0,-5 11 0 0,-4 8 0 16,-4 4 1-16,-2 3 0 0,0 1-2 15,0-5 1-15,4-6 2 0,2-6 1 16,3-7 1-16,6-5 0 0,-3-4 2 16,3-5 1-16,0-4 2 0,3-1 1 15,2-4 4-15,2 0 2 0,7-10 1 16,1 0-1-16,4-8-1 0,2-4-2 15,3-10-4-15,1-4-4 0,-4-6-4 0,-1-6-2 16,0-2 0-16,1 3 0 0,1 1 0 16,0 7 0-16,-2 4 0 0,-5 9 0 15,1 9-1-15,-6 6-8 0,-3 4-10 16,-7 7-17-16,5-4-14 0,-5 4-16 16,0 0 19-16,0 8-130 0,5 0-113 15,-5 6-260-15</inkml:trace>
  <inkml:trace contextRef="#ctx1" brushRef="#br0" timeOffset="-33947.35">5734 1683 462 0,'3'-13'115'15,"-3"2"5"-15,7 3-67 0,-7 2-9 16,0 6-5-16,3 0-2 0,-6 10-5 16,-5 6-4-16,-4 5-4 0,-1 9-3 15,-4 7-3-15,-3 3-2 0,-6 2-1 16,-2-3-2-16,5-5-1 0,-1 0 0 0,3-9-1 16,4-4-1-16,1-5-2 0,10-4-1 15,2-4-2-15,4-3 0 0,0-5-1 16,11 0 0-16,2-9-1 0,5-1 0 15,4-5 0-15,9-10 0 0,3-7 0 16,-2-7-1-16,-8-10-1 0,3-6 0 16,-4-4-1-16,2 2 1 0,-4 5-1 15,0 4 0-15,5 8 0 0,1 9-1 16,-2 9 0-16,0 10-1 0,-5 4-1 16,-4 8 0-16,1 0 0 0,-4 11-1 0,-1-2 1 15,-2 6 0-15,-3 1 1 0,-1 2 1 16,-6 0 0-16,0 3 1 0,-7-1 2 15,0 3 0-15,-4 1 1 0,-1 0 0 16,1-3 0-16,-4 0 0 0,2-3 1 16,-4-4-1-16,-2-2-1 0,-5-6 0 15,-2-2 1-15,-1-4-2 0,4 0 0 16,2 0-3-16,3 0-3 0,5 0-9 16,7-4-11-16,6 0-11 0,0 0-15 0,0 0-112 15,9-5-118-15,1 4-282 0</inkml:trace>
  <inkml:trace contextRef="#ctx1" brushRef="#br0" timeOffset="-32999.09">6301 1552 467 0,'0'-8'112'16,"0"-1"5"-16,0 1-73 0,0 2-5 16,0 0-2-16,5 0-1 0,-5 6-1 15,0-6-1-15,0 6-4 0,0 0-4 16,0 0-6-16,0 5-4 0,0 4-3 16,-6 8-4-16,-1 8-4 0,4 12 1 15,-7 7 1-15,1 8 2 0,-4 2 1 0,1 4 0 16,-2-4 2-16,-4-7 1 0,4-8 1 15,7-7 1-15,0-7 0 0,2-9-2 16,5-3 0-16,0-6-2 0,9-2 1 16,-1-5 2-16,2 0 0 0,3-10-1 15,6-2 0-15,1-7-1 0,5-7-2 16,-3-9-2-16,4-2-3 0,0-2-3 16,-2-5 0-16,-1-2-2 0,-2 2 1 15,2 2 0-15,-4 6 0 0,-2 4 0 16,2 3 0-16,-5 8 0 0,-1 4-1 0,0 5-4 15,-6 2-7-15,-1 2-10 0,-1 1-16 16,-5 3-16-16,0 0-18 0,0 0-114 16,-5 4-127-16,2 0-293 0</inkml:trace>
  <inkml:trace contextRef="#ctx1" brushRef="#br0" timeOffset="-31170.61">6780 2078 306 0,'0'-7'82'0,"0"-1"3"0,3-1-31 15,4-3-19-15,-1 5-4 0,1-4 0 16,-1 2-1-16,0-2-2 0,0 2 0 16,0 1 1-16,-6 1 1 0,3-1-1 15,-3 3 1-15,0 0-2 0,0 5-2 16,0 0-5-16,-3 0-3 0,-4 7-4 15,-5 1-3-15,-5 6-4 0,-4 2-2 16,-2 8 0-16,-7 7-1 0,-4 2-1 16,-4 4 1-16,3 1-1 0,2 2-1 15,2-1 0-15,8-5-1 0,2-7 0 0,10-2 0 16,3-8-1-16,8-4 0 0,-5-4-3 16,5-5-5-16,0-4-2 0,0 0-5 15,0 0-2-15,0 0-5 0,0-3-7 16,7-4-7-16,0-3-7 0,3-4-87 0,1-6-92 15,5-3-227-15</inkml:trace>
  <inkml:trace contextRef="#ctx1" brushRef="#br0" timeOffset="-30757.86">6829 1960 404 0,'5'0'104'0,"-5"0"4"0,2 9-46 15,-2 0-26-15,0 2-6 0,0 5-4 0,0 3-2 16,-2 3-4-16,2 5-3 0,-6 2-1 15,6 1-2-15,-6 3-2 0,6 1-1 16,-6-1-3-16,6-2-1 0,0-5-3 16,0-1 0-16,0-4-2 0,0-4 0 15,0-2-1-15,0-6 0 0,0-2-1 16,0 0-2-16,0-3-2 0,0-4-3 16,-3 4-3-16,40 0-5 0,-45-4-2 0,0 0-1 15,-5 0 0-15,-5 0-1 0,-2-7 1 16,7 2 3-1,6-7 4-15,1 3 2 0,-68-2 2 0,46-1 2 0,-3-1 5 16,8 3 5-16,-2-1 4 0,5 2 6 16,9 4 4-16,4 0 4 0,-1 1 1 15,8 4 0-15,-5 0-4 0,9 0-3 16,-4 0-4-16,9 0-1 0,-2 0-2 16,10 0-1-16,-1 0 1 0,4 6 2 15,0-6 2-15,6 6 0 0,-1-3-1 0,-3 0-1 16,1-3-3-16,-6 0 0 0,1 0-3 15,-4 5-2-15,-1-5-6 0,-3 0-9 16,0 0-9-16,-3-5-12 0,0 2-14 16,4 3-25-16,-4-9-79 0,-1 3-96 15,1-1-217-15</inkml:trace>
  <inkml:trace contextRef="#ctx1" brushRef="#br0" timeOffset="-30461.8">7258 1735 558 0,'0'-9'126'0,"0"2"2"0,0-2-95 16,5 3-7-16,2 0-3 0,1 0-1 15,4 2-1-15,-3 4 2 0,5-4 3 16,3 4 0-16,-1 0-2 0,3 0-3 0,0 4-4 16,-1-4-4-16,-2 0-4 0,3 0-4 15,-5 4-2-15,0-4-2 0,-1 0-7 16,-2 0-9-16,-2 0-11 0,-3 3-11 16,-2 2-13-16,-4 2 41 0,0-1-148 15,-4 6-111-15,-2-3-269 0</inkml:trace>
  <inkml:trace contextRef="#ctx1" brushRef="#br0" timeOffset="-30233.41">7312 1942 505 0,'-11'9'126'0,"3"-3"1"16,5-3-61-16,3 0-33 0,0 1-11 16,6-4-3-16,1 5-3 0,2-5 1 15,4 5 2-15,1-5 4 0,5 0 0 16,-1 0-1-16,1 0-4 0,-2-4-3 15,1 1-4-15,0 3-4 0,-3-6-13 0,0 6-12 16,-3-4-15-16,0 4-17 0,-3 0-104 16,3 0-116-16,-4 0-268 0</inkml:trace>
  <inkml:trace contextRef="#ctx1" brushRef="#br0" timeOffset="-29450.16">7953 1785 480 0,'-4'0'127'0,"4"0"4"16,-4 0-46-16,4-4-42 0,-3 4-8 16,3 0-6-16,0 0-9 0,0 0-3 0,0 0 0 15,5 0 2-15,0 0 1 0,5 4 1 16,5-4 2-16,4 0 1 0,5 0-1 15,9 0-5-15,0 0-4 0,5 0-5 16,-1 0-3-16,-1 0-2 0,-4 0-3 16,-4 0-6-16,-6 0-9 0,-6 0-12 15,-3 0-11-15,-4 0-11 0,-1 0-15 0,0 4-104 16,-1-4-109-16,-2 3-254 16</inkml:trace>
  <inkml:trace contextRef="#ctx1" brushRef="#br0" timeOffset="-28998.72">8352 1998 592 0,'-4'0'128'0,"1"0"1"0,3 0-101 0,0 0-13 16,7-4-1-16,3-3-2 0,3-4-1 16,2-5 3-16,3-3 2 0,5-4 1 15,2-6-1-15,6-4-2 0,3-3-4 16,3-3-2-16,1 0-2 0,2 2-3 15,-5 2-1-15,0 5-1 0,-9 4 0 0,-7 8 0 16,-7 5 0-16,-2 4 0 16,-5 4 2-16,-5 5 0 0,0 0 0 0,-3 9 0 15,-3 2 3-15,-1 8 3 0,-6 7 1 16,-1 9 0-16,-6 3 2 0,-2 7-1 16,-1 2 0-16,-1 2-2 0,-1-3-3 15,1-3-2-15,2-5-2 0,4-1-1 16,1-10-3-16,4-2-7 0,6-6-10 15,4-4-8-15,3-5-6 0,8-5-7 0,7-5-8 16,2-7-6-16,6-3-3 0,5-4-4 16,4-2-75-16,2-4-89 15,-1-5-207-15</inkml:trace>
  <inkml:trace contextRef="#ctx1" brushRef="#br0" timeOffset="-28710.48">8902 1767 487 0,'5'-5'126'0,"-5"5"5"0,-5 15-64 16,-2 6-12-16,-1 2-7 0,-5 5-9 0,1 4-7 15,2 1-3-15,-1-2-4 0,4-5-5 16,1-3-5-16,6-4-4 0,0-4-4 16,3-2 0-16,7-3-2 0,4-6 0 15,4-4 0-15,3-3 0 0,3-7-1 16,5-2 0-16,-3-9-1 0,8-3-1 16,-1-4 0-16,-1-2 0 0,-3-3 0 15,-1-4-1-15,-9-1 1 0,-5-1-1 0,-10 0 1 16,-4 6-1-16,-7-2 0 0,-8 9-1 15,-5 7 0-15,-4 8 1 0,2 11 0 16,-4 6 1-16,-3 12 2 0,-1 8 0 16,-2 8 1-16,5 7 0 0,-1 5 0 15,4 3-1-15,1-3-1 0,5-6-2 16,5-3-2-16,6-5-7 0,7-7-12 16,0-3-15-16,5-7-13 0,4-2-18 0,1-3-103 15,4 0-117-15,1-5-262 0</inkml:trace>
  <inkml:trace contextRef="#ctx1" brushRef="#br0" timeOffset="-27250.08">9662 1830 515 0,'-14'-9'117'0,"4"1"3"15,1 2-90-15,7 6-4 0,2 0-4 16,-4 5-6-16,4 1-3 0,-8 2-1 15,6 7 0-15,-2 3-1 0,-3 4 0 16,2 0 1-16,3 3-1 0,-3-2-2 0,134 1-2 16,-129-5-1-16,7-3-2 0,0-4-1 15,0-1 0-15,8-2-1 0,2 1 2 16,-126-10 0-16,132 0 0 0,0 0 2 16,3 0-1-16,1-10-1 0,-1 1 1 15,-2-4-2-15,-3 0-1 0,-1-2 0 16,-2-5 0-16,-5 0-1 0,-3-2 0 15,1-3 0-15,-8-2 1 0,-3 0-1 0,0 2 3 16,-3 6 2-16,-8-1 1 0,2 8 0 16,-5 4 1-16,-4 8 0 0,-4 8 1 15,-3 6-1-15,-6 7-2 0,-3 2 1 16,-1 4-1-16,-3 5 0 0,4 2 0 16,1-5-1-16,7-2-1 0,3-2-1 15,8 0 0-15,8-2-2 0,7-3 1 16,0-3-2-16,11-2 1 0,6-5 0 0,8-3 0 15,8-7 0-15,9-4 0 16,2-7 1-16,7-3 0 0,-4-5-1 0,4-2 1 16,-8-6-1-16,3-2 0 0,0-3-2 15,0 0 1-15,-2 2-1 0,-4-2 0 16,-5 4 0-16,-7 4 1 0,-5 7 1 16,-10 5 4-16,-7 7 0 0,-6 1 1 15,-10 4-1-15,0 12 2 0,-7 0 0 16,-8 6-1-16,1 5 0 0,-6 5-1 0,3 2 0 15,5 2 0-15,-2-3-1 0,5-1-1 16,11-3-2-16,1-3-1 0,7-2 0 16,0-2-1-16,0-3 1 0,7-3-1 15,1-4 1-15,5-3 0 0,6-5 1 16,2 0 0-16,9-10 0 0,0 1 1 16,7-5-1-16,2-3 0 0,-2-2 0 15,0-2 0-15,-3-4-1 0,-2-3 0 0,-5-1-1 16,-7-1 1-16,-1 1 0 0,-4-1 0 15,-5 6 1-15,-3 2 0 0,-7 4 0 16,0 3 0-16,0 0 0 0,-7 7 0 16,-3-1-2-16,0 3 0 0,-2 6 0 15,-1-4-1-15,1 4 0 0,-1 6 0 16,0 1 0-16,1 0 1 0,5 2-1 0,0 2 1 16,4 2 0-16,-1-1 0 0,4-1 1 15,0 0 0-15,-3 0 0 0,3-3 0 16,0-4 0-16,0-4 0 0,0 4-1 15,0-4-6-15,0 0-9 0,0-4-15 16,-5 0-10-16,5-2-14 0,-7-1-10 16,1 0-104-16,0-2-110 0,0 1-248 15</inkml:trace>
  <inkml:trace contextRef="#ctx1" brushRef="#br0" timeOffset="-26698.57">10824 1758 498 0,'0'-6'126'0,"0"2"2"0,0 4-69 16,-8-4-21-16,-1 8-4 0,0 1-2 15,-9 7-5-15,3 5-2 0,-9 2-2 16,1 4-1-16,-3 4-2 0,0 2-4 15,5 3-5-15,-2-4-5 0,3-2-3 0,11 0-1 16,-2-1-1-16,9-4 0 0,2-4 0 16,9-3-1-16,4-3 2 0,10-3-1 15,0-4 1-15,10-4 0 0,3-6 0 16,0-3 0-16,5-3 0 0,-2-5 0 16,-1-6-1-16,-4-1 1 0,-2-6-1 15,-5-1 0-15,-5-6 0 0,1-2-1 16,-8-2 1-16,-4 0 1 0,-4 1-1 15,-7 5 1-15,-6 3 0 0,-5 8 1 16,-5 8 1-16,-10 12 2 0,-7 14 1 0,-7 11 0 16,-7 9 1-16,-9 5-2 0,1 7 0 15,0 3-2-15,6-1-1 0,8-4-3 16,3-4-4-16,16-4-8 0,4-4-10 16,11-5-9-16,7-4-8 0,0-4-14 15,6-7-13-15,2-4-95 0,11-4-102 16,-1 0-242-16</inkml:trace>
  <inkml:trace contextRef="#ctx1" brushRef="#br0" timeOffset="-19117.64">10440 1885 222 0,'0'-5'73'0,"0"-4"6"0,0 3 2 16,0-1-38-16,2 0-3 0,-2 1-2 15,0-1-5-15,0 0-4 0,0 1-2 16,0-1-1-16,0 1-3 0,5 1-1 15,-5 0-1-15,0 1-1 0,0 1 0 16,0 3 0-16,0-6-1 0,0 6-1 16,0-3 0-16,-5 3-2 0,5-5 0 15,-6 5-1-15,3-4-1 0,-2 4-1 0,0 0-1 16,-2-3 0-16,0 3-1 0,1 0 0 16,-1 0-1-16,-1 0-1 0,0 4 0 15,-2-4-2-15,1 7 0 0,-3-4-1 16,1 4-1-16,3-3-1 0,-5 5-1 15,4-3 0-15,-4 0 0 0,1 1-1 16,0 1 0-16,-2-1-1 0,1 0-1 16,0 0-1-16,-1-1-5 0,-2 0-8 15,0-1-11-15,1-1-9 0,-3-1-16 16,1-3-102-16,1 7-110 0,6-7-257 0</inkml:trace>
  <inkml:trace contextRef="#ctx1" brushRef="#br0" timeOffset="-10583.2">7475 14652 325 0,'0'-7'89'0,"3"7"4"16,-3-5-30-16,0 5-21 0,0-4-9 15,0 4-5-15,0 0-4 0,0-5-3 16,0 5-2-16,0-6-2 0,0 2-3 15,6 1-1-15,-6-1-1 0,6-1-1 0,-2 0 1 16,0-1-1-16,-4 3 2 0,0-1 0 16,0 1-1-16,0 3 0 0,-9 0-2 15,-2 0-1-15,0 9-1 0,-5 1-1 16,-4 4-2-16,-1 5 0 0,-6 5 1 16,-4 4-1-16,0 4 0 0,1 5 0 15,-1 6 0-15,6 1-2 0,2 6 0 16,5-4 0-16,8 1 0 0,5-2-1 0,5-6-1 15,0-5 0-15,14-5 0 0,0-5 0 16,9-4 0-16,0-1-1 0,3-4 1 16,6-2-1-16,-4-5-2 0,4-8-2 15,-5 4-4-15,-1-4-5 0,-5-9-8 16,-1 1-10-16,-1-3-11 0,-6 0-94 16,-2 0-99-16,-4 1-240 0</inkml:trace>
  <inkml:trace contextRef="#ctx1" brushRef="#br0" timeOffset="-10284.63">7027 14927 452 0,'0'0'102'0,"0"-4"2"16,0 4-78-16,0 0-4 0,0 0 1 15,0 0-1-15,8 0 0 0,2 4 1 16,0-4 1-16,9 5 3 0,5-5 1 16,-2 5-4-16,9-5-3 0,3 0-3 0,1 0-2 15,3 0-3-15,-4 0-4 0,-2-6-2 16,-2 2-2-16,-2-1-2 0,-8 1 0 16,-4-1-2-16,-3 1 1 0,-2 0-6 15,-5 4-5-15,-3-5-6 0,2 5-8 16,-5-3-13-16,-5 3-12 0,-1 0-28 15,-2 0-63-15,-6 7-86 0,-5-2-197 16</inkml:trace>
  <inkml:trace contextRef="#ctx1" brushRef="#br0" timeOffset="-10049.78">7093 15051 404 0,'-15'7'108'16,"2"0"4"-16,2-1-42 0,3 2-27 15,3-3-9-15,5 0-6 0,4-1-2 16,2 1-3-16,1-1-1 0,4 2-1 15,4-1 1-15,1 0-2 0,4-1-1 16,0 0-4-16,4-4-2 0,0 0-3 0,4 0-2 16,0-4-2-16,0 0-2 0,-1-1-5 15,3 1-11-15,-5 0-11 0,-1 0-18 16,-5 1-103-16,0 3-114 0,-2 0-271 16</inkml:trace>
  <inkml:trace contextRef="#ctx1" brushRef="#br0" timeOffset="-3033.12">11711 1489 397 0,'6'-9'99'0,"1"0"4"0,0 3-55 16,-7 0-11-16,5 1-3 0,-5 1-4 15,0 0-1-15,0 4-2 0,0-4-1 16,0 4-1-16,0 0-2 0,0-3-3 16,-5 3-3-16,-2 0-2 0,2 0-4 15,-7 0-2-15,2 0-3 0,-6 0-1 16,1 5-2-16,-6 1-2 0,5 3 0 15,-5 3 0-15,1 3-1 0,1 3 1 16,-1 6 0-16,4 5-1 0,-1 6 1 0,2 6 0 16,0 4 0-16,2 3-1 0,1-1 0 15,3-1 0-15,3-3 1 0,2-6-1 16,4-6 0-16,0-4-1 0,6-4 1 16,4-5-1-16,-1-4 0 0,4-4 0 15,1-1 1-15,4-5-1 0,2-4-1 16,-1 0-2-16,3-4-3 0,0-2-5 15,0 0-4-15,0 0-5 0,0 0-9 16,-4 1-6-16,-2-3-2 0,-4 1-93 0,-1-2-92 16,-4 1-225-16</inkml:trace>
  <inkml:trace contextRef="#ctx1" brushRef="#br0" timeOffset="-2532.2">11348 1745 474 0,'-8'-6'113'0,"3"2"2"16,5 4-77-16,-4-4-9 0,4 4-8 16,0 0-3-16,6 0-4 0,-2 0-3 15,3 0 1-15,0 0 0 0,2 3 1 0,2-3 0 16,6 0-3-16,0 0-1 0,1 0-2 15,3 0-1-15,1 0-3 0,1-4 0 16,-2-3-2-16,3 3 1 0,-1-2-2 16,-4 1 1-16,1-3-2 0,-2 3-3 15,-4 0-3-15,-4 5-3 0,-4-3-4 16,-6 3-7-16,-7 0-6 0,-5 7-2 16,-5-1 0-16,-3 3 2 0,-3 3 3 0,-3 1 4 15,-1 1 7-15,0 1 7 0,-1 3 7 16,1-1 5-16,1-1 3 0,0 0 4 15,1-4 4-15,1 2 3 0,4-3 2 16,2-3 2-16,5-2 0 0,4-2-2 16,1 0-3-16,5-1-3 0,3-3-4 15,0 7-1-15,7-7-3 0,-1 4-2 0,4 3 1 16,1-3 1-16,2 1 1 0,2 2 1 16,0-3-1-16,3 1-1 0,-2-1-2 15,3-4-1-15,-3 5-1 0,-1-5-2 16,2 0-3-16,-1 0-6 0,-2 0-6 15,1 0-8-15,0-6-10 0,3 6-13 16,0-6-98-16,4 0-103 0,2-1-242 16</inkml:trace>
  <inkml:trace contextRef="#ctx1" brushRef="#br0" timeOffset="-2265.47">11949 1890 526 0,'-4'-48'122'0,"4"43"1"0,0 5-83 16,9-6-10-16,0 6-9 0,4-4-4 16,2 4-5-16,5-7 0 0,4 7-1 15,5-8 0-15,2 8-2 0,2 0-4 16,5 0 0-16,-1-6-2 0,3 6 0 15,-6 0-1-15,-2 0-2 0,-5-4-4 16,-5 4-5-16,-5 0-8 0,-3 0-12 16,-1-4-12-16,-6 4-95 0,0-6-102 0,-2 6-240 15</inkml:trace>
  <inkml:trace contextRef="#ctx1" brushRef="#br0" timeOffset="-2035.08">12401 1549 565 0,'-6'-7'134'0,"-1"7"2"0,1 0-92 16,0 0-11-16,0 0-9 0,1 13-4 15,-5 0-5-15,1 8 1 0,-2 5 1 16,-5 8 2-16,0 9 2 0,-3 0-1 16,-2 2-1-16,2-1-4 0,-2-1-4 15,4-4-3-15,1-4-3 0,3-6-3 16,0-4-5-16,4-1-11 0,1-4-13 0,1-3-13 15,4-2-15-15,3-4-106 0,0 2-117 16,4-6-268-16</inkml:trace>
  <inkml:trace contextRef="#ctx1" brushRef="#br0" timeOffset="-968.69">12763 1876 472 0,'-11'5'112'0,"1"-5"1"0,2 0-77 0,6 0-10 0,2 0-5 0,0-3-3 0,2-4-4 15,4 0-3-15,6-5-1 0,2-3 1 16,0-2 0-16,6-2 1 0,5-4-2 15,-2 2-1-15,1-2-1 0,-2 4-2 16,-2 0-2-16,0 4 0 0,-3-1-2 16,-5 6 0-16,-4 1 2 0,-3 3 0 0,-2 3 1 15,-3 3 1-15,0 3 0 0,0 7 2 16,-6 5-1-16,-2 5 1 0,0 7-2 16,-7 7 1-16,-2 6 1 0,-3-1-1 15,3 0 0-15,-3-3-1 0,2-1 0 16,1-4-1-16,2-5-1 0,2-5-1 15,1-2-1-15,-1-5 0 0,6-1-1 16,-1-3-3-16,1-3-5 0,2-1-5 0,5-6-5 16,0 5-4-16,0-5-5 0,5-4-5 15,0-1-7-15,4-3-5 0,-1-4 1 16,5-4-87-16,-1-2-90 0,1-5-218 16</inkml:trace>
  <inkml:trace contextRef="#ctx1" brushRef="#br0" timeOffset="-534.76">13009 1580 468 0,'2'-11'120'0,"-2"4"4"16,7 2-64-16,-2 1-16 0,0 4-9 15,0 0-6-15,4 0-6 0,-1 0-4 16,1 0-2-16,1 0 0 0,4 5-1 16,5-5 0-16,0 0-2 0,3 0-1 15,4 4-2-15,1-4-1 0,4 0-2 16,-7 0-2-16,0 0-1 0,-3 5-1 15,-3-2-1-15,-4 2 1 0,-3 1 0 0,-5 3 0 16,-3 2 1-16,-3 1 2 0,0 6 0 16,-7 3 1-16,-5 4-1 0,-3 5 1 15,-4 4-1-15,-5 1-1 0,-5 3-2 16,-3 0-1-16,2 2-1 0,-1 0-1 16,1-3 0-16,3-2-1 0,4 2-1 15,4-3-1-15,4-2-3 0,2-3-2 16,2-5-4-16,2-1-3 0,2-6-3 0,1-5 0 15,1-4 2-15,0-5 1 0,2-3 2 16,3-4 3-16,-5-8 3 0,5-4 3 16,0-5 2-16,0-1 0 0,5-5 5 15,-5 4 3-15,7-2 6 0,-5 6 3 16,-2 4 4-16,6 3 0 0,-6 4 0 16,7 3-2-16,-1 0-4 0,1 0-4 15,0 5-3-15,6-8-4 0,5 4-1 16,6 1 0-16,-1-3-1 0,10 6 0 0,2-7-4 15,4 3-12-15,-1 1-15 0,-4 3-17 16,-2-5-119-16,-5 5-129 0,-10 0-312 16</inkml:trace>
  <inkml:trace contextRef="#ctx1" brushRef="#br0" timeOffset="1234.5">13771 1926 467 0,'0'-12'116'15,"-3"8"2"-15,-12 1-69 0,-1 8-15 0,-3 4-9 16,-6 5-3-16,2 4-4 0,-3 7-3 16,-1 4 0-16,4 2-1 0,2 5 0 15,6-1-1-15,3-2-3 0,4-3-2 16,4-3-3-16,4-5 0 0,6-5-1 15,6-9-1-15,9-4 1 0,11-9-1 16,7-9 1-16,7-7 0 0,3-8 0 16,7-3-1-16,-1-3 0 0,-8-3-1 0,-7 1 0 15,-7 2 0-15,-8 1 1 0,-13-2 0 16,-9 0-1-16,-3 1 0 0,-8 3 0 16,-6 8-1-16,-6 6-1 0,-6 11 0 15,-7 13 0-15,-4 12 0 0,-5 6 0 16,-3 8 0-16,-2 5 1 0,5 3 0 15,3 3-1-15,2-3-4 0,9 2-5 16,9 0-5-16,4-4-8 0,9-4-8 0,6-5-10 16,7-5-9-16,8-11-90 0,9-13-94 15,5 0-228-15</inkml:trace>
  <inkml:trace contextRef="#ctx1" brushRef="#br0" timeOffset="1848.3">14509 1804 493 0,'7'-9'120'16,"2"-4"4"-16,2-3-75 0,0-2-7 15,1-4-3-15,0 1-3 0,-5-1-3 16,0-1-1-16,-7 2 0 0,0 1-4 16,-7 4-4-16,-4 5-6 0,-4 4-5 15,0 7-6-15,-6 0-3 0,-2 9-3 0,0 4-1 16,-2 7 0-16,-1 2 0 0,7 0 0 15,-1-1 0-15,8 2-3 0,4-5-2 16,8-2-1-16,7-5-1 0,6-5 0 16,7-2 0-16,0-4 1 0,5-7 3 15,0-1 1-15,-2-2 2 0,-4 2 0 16,-2-1 1-16,-7 3-2 0,-2 6-1 0,-3 0 0 16,-5 8 0-16,0 4 0 15,-9 8 0-15,-1 4 1 0,2 5 0 16,-5 4 1-16,1 2 0 0,-3 0 1 0,0-2-1 15,-4-4 1-15,1-2 0 0,-2-1 3 16,-2-1 1-16,-1-1 2 0,1 2 2 16,-3-2 1-16,3 2 3 0,-2-6 0 15,1-2 1-15,-1-4-2 0,1-4 0 16,0-4-2-16,3-2-1 0,0-4-3 16,6 0-2-16,0-4-2 0,2 0-3 0,6-1-5 15,4-2-7-15,2-5-8 0,0-1-8 16,2-3-9-16,11-1-7 0,4-2-10 15,6 3-6-15,2-2-94 0,8 4-98 16,5 2-240-16</inkml:trace>
  <inkml:trace contextRef="#ctx1" brushRef="#br0" timeOffset="2192.5">14847 1709 559 0,'0'-8'136'16,"-5"8"2"-16,-7 7-84 0,-3 2-15 15,-4 2-11-15,-2 7-7 0,-2 3-4 16,1 4-4-16,2-2-1 0,5 0 0 16,5-1-3-16,10 1-3 0,0-3-2 15,12-1-2-15,7-4-1 0,7-6 0 0,6-3 1 16,3-6-1-16,4-4 0 0,2-6 1 16,-1-7 0-16,-1-4 0 0,-4-4-1 15,-2-2 0-15,0-2 1 0,-6-1-1 16,-1 1 0-16,-6 1 1 0,-7 6 2 15,-3 4 4-15,-6 8 1 0,-4 6 0 16,-13 9 1-16,0 10 0 0,-4 12 0 0,-3 7-3 16,-3 8-3-16,-4 5-2 0,-1 0 0 15,0 3 0-15,-2 1-1 0,1 1 0 16,1-4-1-16,3-2 1 0,0 0-1 16,4-2 0-16,7-4-6 0,2-6-10 15,10-8-13-15,2-7-11 0,9-8-13 16,8-11-38-16,2-6-73 0,6-6-102 15,2-6-219-15</inkml:trace>
  <inkml:trace contextRef="#ctx1" brushRef="#br0" timeOffset="2455.48">15381 1757 679 0,'0'0'155'0,"0"0"1"0,0 0-105 16,0 5-25-16,4-1-10 0,4 3-7 15,3 0-4-15,5 0 1 0,3-2 0 16,4 1 0-16,2-6 0 0,4 0 0 0,1 0-7 16,0-7-11-16,3 2-14 0,0-1-10 15,-1 1-14-15,-2 1 119 0,-3 4-231 16,-4 0-126-16,-7 0-333 0</inkml:trace>
  <inkml:trace contextRef="#ctx1" brushRef="#br0" timeOffset="2696.9">15398 2044 748 0,'-21'8'167'0,"5"-2"1"15,6-2-127-15,6 0-16 0,9 0-9 16,6 0-9-16,7-4-3 0,7 3-1 16,4-3 1-16,6-4 1 0,4-2-1 15,0-2-5-15,4 1-13 0,-2-3-22 0,-4 4-20 16,-2 0-115-16,-2 6-131 0,-6-4-310 15</inkml:trace>
  <inkml:trace contextRef="#ctx1" brushRef="#br0" timeOffset="5517.29">16498 1589 406 0,'-17'-9'111'0,"2"0"2"0,3 3-12 0,3 1-76 0,9 1-8 0,0-1-5 0,11-1-5 0,-1-2-4 0,3-1-1 0,3 0 2 0,1-1 1 0,5 0 1 16,-2 2 2-16,1-1-1 0,0 3 1 15,3 2-1-15,0 4-1 0,-2-3-1 16,2 3-1-16,-3 0 0 0,3 7 1 16,-7-2 0-16,-1 2 2 0,-7 2 0 15,1 3 1-15,-8 5-1 0,-2 4 0 16,-8 5-1-16,-4 4-1 0,-5 6 0 16,-5 2-2-16,2 1 0 0,-4 2 0 0,1 0-1 15,5-4-1-15,2-2 0 0,1-3 0 16,3-4-1-16,1-5-2 0,4 0-2 15,-2-7-1-15,-1-1-1 0,4-5-3 16,1-1 0-16,-2-2 0 0,2-3 0 16,-1-4 1-16,-2 0 0 0,-2-4 2 15,2-2 2-15,-3 0 0 0,3-5 2 0,-2-1 3 16,1-2 4-16,2 0 3 0,2-3 4 16,1 2 4-16,4-1 4 0,-4 3 1 15,4 0 0-15,6 0-1 0,1 1-2 16,0 0-2-16,8 1-2 0,3-4-1 15,3 2-2-15,4 2-2 0,0 3 0 16,3-4-2-16,3 5-1 0,0 7-1 16,0-5-2-16,1 5-1 0,0 0-3 15,-4-3-7-15,-1 3-10 0,-3 0-11 0,-9 0-13 16,3 57 47-16,-9-53-161 0,-1-1-118 16,-8 1-292-16</inkml:trace>
  <inkml:trace contextRef="#ctx1" brushRef="#br0" timeOffset="6478.91">17185 1716 540 0,'0'-6'123'0,"0"1"1"0,0 5-92 15,-8 0-10-15,2 10-2 0,-1 5-5 16,-3 7-5-16,1 4 1 0,-3 8 1 16,3 2 2-16,-1-1-1 0,2 1 0 15,2-3-2-15,6-4-3 0,0-6 0 16,7-3-3-16,3-7-1 0,3-4-1 16,9-4 0-16,5-5 1 0,7 0 0 0,5-12 0 15,7-1 0-15,0-6-1 0,2-6 0 16,-5-4 0-16,-2-3-1 0,-8-6 1 15,-11 0-1-15,-3-4 1 0,-7-2 0 16,-10 2 0-16,-2 2-1 0,-9 4 1 16,-5 5 1-16,-5 8 1 0,-7 10-1 15,-5 9 2-15,-3 10-1 0,-2 10 1 16,-8 7-2-16,-2 9 0 0,4 8-2 0,-1 3 0 16,9 3-2-16,6-1-2 15,4-2-6-15,14-4-8 0,5-3-7 0,5-6-8 16,5-8-11-16,4-3-11 0,10-5 2 15,1-6-95-15,5-2-94 0,2-2-227 16</inkml:trace>
  <inkml:trace contextRef="#ctx1" brushRef="#br0" timeOffset="7147.18">18136 1634 552 0,'0'-14'129'15,"3"3"2"-15,-3-2-88 0,0-2-9 16,0 1-1-16,0-2 1 0,-7 1-3 0,-2 3-3 15,-3 1-1-15,-2 3-3 16,-3 5-6-16,1 3-6 0,-5 3-5 0,-4 7-3 16,-1 3-2-16,-1 6-1 0,2 2-1 15,-1 2 1-15,5 3-1 0,3-1 0 16,10-3 0-16,3-1-2 0,5-6 0 16,16-5-1-16,0-5 1 0,8-10-1 15,4-6 1-15,3-5 1 0,-1-4 1 16,3-3 1-16,-1-2 0 0,-7 4 0 15,-8 2 0-15,-3 6 1 0,-5 3-2 16,-4 4 0-16,-5 6 0 0,-10 3-1 0,1 10 0 16,-4 8 1-16,-2 9-1 0,-2 6 0 15,-3 10 1-15,2 3 1 0,-2 3-1 16,0-2 1-16,0-4-1 0,-1-4 0 16,0-3 1-16,-3-5-1 0,-2-3 1 15,0-2 0-15,3 0-1 0,-2-6 2 16,0-2-1-16,2-2 2 0,-1-2 0 15,5-6 1-15,3-7 0 0,-1-4 0 0,3 0 0 16,1-6-1-16,0-3-1 0,5-5-4 16,-3 0-3-16,3-3-6 0,1 3-7 15,4-2-7-15,3 1-8 0,0 0-6 16,3 2-8-16,4-3-8 0,5 4-96 16,3-5-100-16,8-2-245 0</inkml:trace>
  <inkml:trace contextRef="#ctx1" brushRef="#br0" timeOffset="7546.82">18361 1548 581 0,'8'-4'131'16,"-8"4"1"-16,0 4-93 0,-8 4-13 16,-2 3-7-16,2 2-5 0,-3 2 1 0,-3 2 0 15,0-1 1-15,1 0-1 0,4-1-3 16,5-2-2-16,4-1-4 0,0-1-2 15,11-5-2-15,4 0-1 0,5-6 0 16,4-6 1-16,-1-5-1 0,2-3 0 16,2-7 1-16,1-3 0 0,-3 0-1 15,0 1 1-15,-3 1-1 0,1 1 1 16,-5 3-1-16,-3 3 1 0,-5 4 2 0,-2 2 5 16,-4 3 3-16,-4 2 1 0,0 4 0 15,-6 0 0-15,-2 11 0 0,-5 3-3 16,-5 7-5-16,-2 11-3 0,-3 7-1 15,-6 11 1-15,0 5-1 0,-3 5-1 16,3 0 1-16,3 0 0 0,2-8-1 16,3-6 1-16,2-8-1 0,4-6 0 15,3-6-3-15,4-5-5 0,1-6-8 0,0-1-11 16,2-5-10-16,5-2-11 0,0-3 1 16,0-8-116-16,0 0-110 0,5 0-262 15</inkml:trace>
  <inkml:trace contextRef="#ctx1" brushRef="#br0" timeOffset="8279.47">19099 1362 528 0,'0'-10'113'15,"0"4"1"-15,0 0-94 0,0 2-7 16,0 4 0-16,0-5 5 0,0 5 0 15,-3 0 1-15,3 0 2 0,-4 0-1 16,-2 7-1-16,-2 4-5 0,-4 3-5 0,-1 7-2 16,-9 4-3-16,-3 4 0 0,-7 6-1 15,-2 6-1-15,-4 8 1 0,0 1-1 16,-1 4 0-16,6 4 1 0,5 0 1 16,5-3-1-16,13-3-1 0,4-10 1 15,6-4-1-15,6-7-1 0,4-4-1 16,4-4 0-16,5-4 0 0,0-3 0 15,3-1-1-15,2-6 1 0,3-1-1 0,2-8 0 16,-2 0-3-16,-2-4-3 0,1-2-4 16,-2-1-5-16,-4-2-5 0,-3 0-6 15,-1 0-7-15,-3 0-7 0,-3-1-56 16,-3-1-32-16,-3 2-81 0,-1 0-174 16</inkml:trace>
  <inkml:trace contextRef="#ctx1" brushRef="#br0" timeOffset="8645.15">18673 1715 425 0,'0'-8'98'0,"0"-1"2"0,6-1-69 15,-2 0-1-15,-1 2 0 0,1 0 1 16,4 1 0-16,0 1 0 0,0 1-1 16,0 1-3-16,-1 1-4 0,-1-1-4 15,2 4-3-15,-2-5-3 0,0 5-2 16,-2-5-1-16,2 5-1 0,3 0 0 0,-1 0-2 16,2 0 0-16,4-4-1 0,1 4-1 15,5 0-1-15,1-4-2 0,1 4 0 16,5-6-1-16,2 3 0 0,-4-1 0 15,0 4-1-15,-1-6 0 0,-7 6 0 16,1 0 0-16,-7 0-2 0,-1 0-4 16,0 0-5-16,-7 0-4 0,0 0-5 15,-3 0-6-15,-6 4-7 0,-2-1-4 16,-4 3-4-16,-8 3-11 0,0 3-77 0,-9 2-86 16,-1 2-208-16</inkml:trace>
  <inkml:trace contextRef="#ctx1" brushRef="#br0" timeOffset="8902.62">18669 1783 376 0,'-28'16'105'0,"2"-1"8"0,2 1-40 16,0-4-15-16,1 2-7 0,2-3-4 16,1-2-6-16,4-2-7 0,3-1-6 0,4-1-6 15,9 0-4-15,0-5-1 0,10 4-2 16,4 0-1-16,5-4 1 0,4 3 2 16,6-3 2-16,6 0 0 0,6 0-3 15,4-4-1-15,3 4-4 0,5-7-1 16,1 2-5-16,-3 1-7 0,-4 4-15 15,-7-5-14-15,-5 5-15 0,-7-5-117 16,-5 1-127-16,0-4-300 0</inkml:trace>
  <inkml:trace contextRef="#ctx1" brushRef="#br0" timeOffset="12046.84">4851 3230 399 0,'3'-11'95'0,"1"1"2"15,-4 1-65-15,4 5-3 0,-4-1-3 16,5 1-2-16,-5 4-3 0,0 0-1 15,0 0-1-15,0 8-1 0,0 2-2 16,-5 8-2-16,1 5-2 0,-3 5-1 16,0 3-1-16,0 1 0 0,1-2 0 15,1-1 0-15,2-5 0 0,3-7-2 16,0-5 1-16,3-4-1 0,5-8-1 16,2-4-1-16,1-9-1 0,4-7-1 15,3-8 0-15,3-5-1 0,1-7-1 16,4-5-1-16,4 1 0 0,-1 3 0 0,-1 1-1 15,0 7 1-15,0 1 0 0,-2 9 1 16,-6 7 0-16,-4 4 0 0,-4 6 0 16,-2 6 1-16,-4 4 0 0,-6 7-1 15,-8 6 0-15,1 10 0 0,-3 6 0 16,-3 5 0-16,0 5-1 0,3 2 0 0,-1-2 1 16,5-3 0-16,3-6 3 0,3-8 2 15,0-3 1-15,0-10 1 0,0-6 4 16,0-7 2-16,7-4 2 0,6-7-1 15,4-9 0-15,5-5-1 0,3-5-1 16,3-7-3-16,-1-4-4 0,0-2-2 16,2 1-1-16,0-3-1 0,-1 5-1 15,1 0 0-15,-2 4 0 0,-1 4 0 16,-7 4-1-16,-2 6-2 0,-5 5-7 16,-6 5-9-16,-6 6-11 0,3 6-9 0,-3 9-14 15,-3 6 62-15,3 2-174 0,-8 8-115 16,1 2-298-16</inkml:trace>
  <inkml:trace contextRef="#ctx1" brushRef="#br0" timeOffset="12562.94">5760 3061 508 0,'0'-11'121'15,"0"4"4"-15,0 1-87 0,0 6-6 16,0 0-4-16,0 9-6 0,-9 5-7 15,-5 7-5-15,-4 5-3 0,-9 9-1 16,-7 7 0-16,0 4-2 0,-1 5-1 16,4-1 0-16,4-4 0 0,2-5-2 0,11-4 0 15,11-11 0-15,3-7 0 0,-3-8 0 16,3-11 1-16,0 0 1 0,6-9 1 16,4-9-1-16,1-10 1 0,14-7 0 15,1-8-1-15,8-9-1 0,0-5-1 16,1-3 0-16,-4 2 0 0,0 1-1 15,-6 1 0-15,5 5 1 0,-4 5 2 0,1 5 1 16,0 7 1-16,1 4 2 0,1 8-1 16,-5 13 1-16,-2 9-1 0,-2 12-2 15,-4 8-1-15,4 7-2 0,-2 5 0 16,-4 2 0-16,-8 3 1 0,-6-3 3 16,-7 0 2-16,-6 2 1 0,-5-4 0 15,0-2 2-15,2-1-1 0,1-6-1 16,4-3-3-16,-3-6-1 0,6-6-2 15,-3-5 0-15,-2-3-1 0,-1-5-1 16,-1-2 1-16,-2-4-1 0,-1-2 0 0,1-3 0 16,-1 0-3-16,5-2-2 0,5 0-3 15,4 4-5-15,4-2-5 0,7 4-5 16,4 4-6-16,4 1-9 0,2 1-10 16,2 2-99-16,0 4-102 0,1 0-255 15</inkml:trace>
  <inkml:trace contextRef="#ctx1" brushRef="#br0" timeOffset="13097.93">6312 3006 494 0,'0'-7'119'16,"6"1"4"-16,-1 0-78 0,-1 0-3 16,-4 3-3-16,5-1-7 0,-5 4-7 15,0 4-1-15,0 3-4 0,0 6-4 16,0 5-3-16,-9 10-4 0,0 9-1 16,1 6-2-16,-5 7 0 0,5 4-1 15,-1 2 3-15,0-3 0 0,3-6 3 0,6-7 1 16,0-6 2-16,0-8 2 0,6-7 0 15,1-5 1-15,3-6-1 0,-1-5 0 16,4-3-1-16,1-4 0 0,5-8-3 16,-1-7-1-16,0-5-2 0,5-9-1 15,-1-5-3-15,4-6-1 0,6-7-2 16,1-1 0-16,2 2-1 0,3 2 0 16,-4 8 0-16,2 4-1 0,-7 8 1 0,-4 10-2 15,-4 4-4-15,-8 3-8 0,-2 5-12 16,-3 2-15-16,-2 4-14 0,-3-3-14 15,-3 3-110-15,0 0-118 0,0 6-271 16</inkml:trace>
  <inkml:trace contextRef="#ctx1" brushRef="#br0" timeOffset="14060.3">6905 3453 406 0,'0'-7'99'15,"0"-2"2"-15,0 0-56 0,0 0-12 0,3 2-1 16,-3-2-3-16,0 2 0 0,0 2 1 16,0 0 0-16,0 5 0 0,0-5-5 0,0 5-3 15,0 0-5-15,-6 7-4 0,4 3-4 16,-3 5-3-16,-1 2-2 0,-1 6 0 15,-3 5 0-15,-2 3 1 0,-5 3 0 16,2 4 2-16,-6 0 0 0,-3 1 1 16,4-2-2-16,-1 0 0 0,2-4-1 15,5-3-2-15,3-9-1 0,4-5-1 16,7-3-2-16,0-5-1 0,11-4-4 16,-5-4-3-16,2 0-4 0,-1-5-4 15,5-1-6-15,-4-5-7 0,-1-3-10 16,1 0-8-16,-2-4-89 0,-1-1-96 0,-1-2-231 15</inkml:trace>
  <inkml:trace contextRef="#ctx1" brushRef="#br0" timeOffset="14579.97">6834 3427 455 0,'0'-7'118'15,"0"0"5"-15,0 0-41 0,0-1-42 16,0 2-2-16,0 1-1 0,-5 0-4 15,5 5-3-15,0-5-3 0,0 5-4 16,0-3-5-16,0 3-6 0,0 0-4 16,5 0-5-16,0 0-2 0,-1-5-1 15,6 5 0-15,-1-3 1 0,1 0-1 16,0-4 0-16,3 2 1 0,-2-1-1 0,-2 3 1 16,2-2 1-16,-3 2-1 0,0 3 1 15,-2 0 1-15,1 0-1 0,-2 0 0 16,-3 4 1-16,3 1 0 0,-5 2 2 15,0 2 0-15,0 5 2 0,0 2 0 16,-6 3 0-16,0 1 1 0,-2 1-2 16,-1-1 0-16,-1-1-2 0,3-4-1 0,-1-1-1 15,2-6-1-15,1 1 0 0,5-5-2 16,-3-1 0-16,3-3-1 0,3 4-1 16,3-4 1-16,1 0-1 0,0 0 1 15,5 4 0-15,2-4 1 0,-1 6 1 16,1-1-1-16,-1 2 0 0,4 1 0 15,-7 2-1-15,1 1 0 0,-5 3 0 16,-6 2 1-16,0 1 0 0,-7 1 0 16,-4 1 0-16,-2-1 1 0,0 0 0 15,0-3 1-15,-1-1 0 0,1-4 0 16,0-3 0-16,0-3 0 0,-1-1 0 0,-1-3 0 16,-2 0 0-16,4-5-1 0,3 5-2 15,-1-8-3-15,3 3-5 0,3-3-6 16,5-1-7-16,5-5-5 0,2 1-7 15,5-5-9-15,-2-1-8 0,9-2-97 16,-5-2-100-16,9 1-247 0</inkml:trace>
  <inkml:trace contextRef="#ctx1" brushRef="#br0" timeOffset="14859.72">7365 3030 489 0,'0'-7'126'0,"0"3"3"16,0-1-56-16,0 5-34 0,6-5-5 0,0 5-5 15,0 0-6-15,2 0-1 0,1-4 0 16,6 4 0-16,0 0-2 0,3 0-2 16,1 0-4-16,2-4-4 0,2 4-3 15,2-3-3-15,1 3-2 0,-8 0-2 16,4 0-7-16,-2 0-9 0,-4 0-8 0,-7 4-5 15,-1 1-11-15,-13-5-12 0,1 9-102 16,-12-4-102-16,0 5-249 0</inkml:trace>
  <inkml:trace contextRef="#ctx1" brushRef="#br0" timeOffset="15139.97">7321 3322 502 0,'-9'16'120'0,"2"-1"2"0,7-4-75 16,0-1-14-16,0-3-5 0,6 0-3 15,2 1-4-15,3-1 1 0,3-2 0 16,0-5 0-16,4 4-1 0,-2-4-3 16,7 0-4-16,-5-5-2 0,4-2-4 15,-2 3-6-15,1-3-12 0,0 2-12 16,-1-2-17-16,-1 1-110 0,1-1-118 0,3-3-285 16</inkml:trace>
  <inkml:trace contextRef="#ctx1" brushRef="#br0" timeOffset="15617.83">7892 3344 560 0,'-5'0'137'0,"3"0"0"0,2 0-69 16,0 0-40-16,6 0-7 0,2-6-5 15,2 6-5-15,1-7 1 0,5 3 2 16,1 4 2-16,5-5-1 0,-2 5-1 15,5-3-3-15,0 3-4 0,0 3-3 16,-1-3-2-16,1 4-2 0,-1 0-3 16,0-4-7-16,-1 4-8 0,-3-4-10 15,-1 0-16-15,-1-6-109 0,-3-1-117 0,-1-2-277 16</inkml:trace>
  <inkml:trace contextRef="#ctx1" brushRef="#br0" timeOffset="16130.37">8456 3332 535 0,'0'3'125'16,"0"-3"-1"-16,0 0-87 0,0 0-8 15,3-3-2-15,2-7-9 0,3-1-5 0,5-6 2 16,0-6 1-16,11-4 1 0,5-5-2 15,6 0-2-15,8-2-1 0,1 1-2 16,4 0-3-16,-4 1 0 0,-4 3-3 16,-5 3-1-16,-7 2 0 0,-9 6 1 15,-6 3 2-15,-6 4 3 0,-4 5 2 16,-3 6 0-16,0 0 0 0,-8 8 0 16,0 3-1-16,-4 4-4 0,-5 7-1 15,-3 5-2-15,-4 10 0 0,-7 8 0 16,0 7-1-16,-6 6 1 0,1 3-1 0,0 1-1 15,3-2 0-15,6-5 0 0,3-7-1 16,8-9-1-16,4-7-6 0,12-10-7 16,0-7-9-16,15-7-8 0,2-8-9 15,6-4-10-15,7-7 14 0,3-6-119 16,3-2-103-16,1-5-260 0</inkml:trace>
  <inkml:trace contextRef="#ctx1" brushRef="#br0" timeOffset="16612.42">8975 3212 430 0,'0'0'105'0,"0"0"6"16,0 0-62-16,6 0-8 0,-6 5 0 15,5-2-3-15,-5 1-3 0,4 0-2 16,-4 0-6-16,3 2-4 0,-3 1-3 15,0 0-4-15,0 2-2 0,4 2-3 16,-4 1-2-16,3-2-1 0,-3 1-1 16,7 0-2-16,-3-4 0 0,4 1 0 15,-1-4-1-15,4-4 1 0,4 0 0 0,1-5-1 16,2-6 0-16,7 2-1 0,0-5-1 16,5-4 0-16,-3-1-1 0,2-5 1 15,-3-3 0-15,2 0 0 0,-7-3 1 16,-4 2 0-16,-6 0 1 0,-5 4 3 15,-6 4 2-15,0 4 0 0,-12 4 1 16,-4 5 0-16,-7 3 1 0,-7 4-2 16,-8 0-1-16,-3 12-2 0,-4 5-1 15,4 3 1-15,3 8-1 0,1 6 1 16,7 2-1-16,5 3-1 0,10 1 0 16,3-3-1-16,5-1-1 0,7-6-1 0,0-5 0 15,7-3-1-15,6-7 0 0,3-7-1 16,2-8 0-16,3 0-4 0,3-10-8 15,2 0-11-15,-2-6-14 0,-2-4-11 16,5-1 1-16,-4-1-122 0,-2 0-118 0,-5 2-275 16</inkml:trace>
  <inkml:trace contextRef="#ctx1" brushRef="#br0" timeOffset="17616.54">9823 3039 519 0,'0'-8'130'0,"0"2"3"16,0 1-83-16,-3-2-6 0,3 4-1 16,-7-1-7-16,1 4-11 0,-7 0-4 15,0 6-3-15,-3 3-2 0,-9 4-3 16,-6 6-2-16,-2 6-1 0,0 9 0 16,3 2-2-16,-1 5 0 0,3 0-2 15,9 1-2-15,3-4-1 0,7-5 0 16,7-7-2-16,2-3 0 0,2-6 0 15,9-3-1-15,2-7 1 0,3-7 0 0,11 0 0 16,3 0 0-16,4-12 1 0,4-5-1 16,-1-4 1-16,1-3 0 0,-4-2 0 15,-7-5-1-15,-1-2 1 0,-9-2-1 16,-7 2 1-16,-4 5 0 0,-6 0-1 16,-3 3 1-16,-8 3 1 0,-2 8 1 15,-2 4 0-15,-8 6 1 0,-1 4-1 0,-7 4 0 16,-3 6 0-16,-5 3-1 15,1 7-2-15,4 3 0 0,5 1-1 0,1 1 1 16,11 2-1-16,4 3 0 0,6-2 0 16,7-3 0-16,0-2 0 0,4-1 0 15,7-6-1-15,4-2 0 0,4-7 0 16,11-7 0-16,3 0 0 0,6-12 1 16,3-3 1-16,3-6-1 0,0-4 1 15,-1-2-1-15,0-7 0 0,-5-1 0 16,-3 2 0-16,0 2-1 0,-3 3 0 0,-7 3 1 15,-5 5 0-15,-5 5 1 0,-4 6 1 16,-7 3 1-16,-10 2 0 0,-2 4 1 16,-5 5-1-16,-5 1 0 0,-2 6 0 15,1 4-1-15,-2 6-1 0,5 3 1 16,-3 1-1-16,4 4 0 0,1-2 0 16,2 3 0-16,4-1 0 0,5-3-1 0,2-2 0 15,7-3-1-15,0-2 0 0,5-5 0 16,7-5 0-16,2-6 0 0,7-4 0 15,6-8 1-15,8-3 0 0,5-7 0 16,0-3 0-16,1-2-1 0,-2-1-2 16,-2-6 0-16,-8-2-1 0,-9 1 0 15,-2 1 1-15,-7 3 1 0,-4-1 0 16,-8 2 2-16,-6 7 0 0,-6 3 1 16,-6 5 0-16,-3 1 0 0,-9 5 0 0,-8 5 1 15,-2 3 1-15,-7 7 0 0,-7 4 0 16,-4 3-1-16,2 5 0 0,3 6 0 15,6 0-1-15,2-1-4 0,9 3-9 16,11-1-12-16,6 1-12 0,2-5-9 16,6-4-14-16,5-3 131 0,5-5-239 15,6-8-123-15,4-5-339 0</inkml:trace>
  <inkml:trace contextRef="#ctx1" brushRef="#br0" timeOffset="18046.24">10519 3094 573 0,'0'-3'126'16,"3"3"1"-16,2-7-100 0,-3 3-9 15,4 4 4-15,-6-7-2 0,6 7 0 16,-6 0 0-16,0 5 4 0,0 4 1 15,-7 8-1-15,1 4-4 0,-2 4-5 16,-4 5-3-16,5 3-1 0,-1 4-4 16,1 0 0-16,1-5-4 0,6-2 0 0,0-4-1 15,0-3-1-15,8-5 0 0,3-8 0 16,4-4 1-16,6-6-1 0,5-6 1 16,8-2 0-16,10-9 0 0,1-6 0 15,2-4-1-15,-1-2 1 0,-5-3-1 16,0-2 1-16,-8-5-1 0,-13 2 2 15,-3 3-1-15,-9 1 0 0,-8 1 2 16,-6 6 2-16,-8 6 1 0,-10 6 0 0,-3 7-1 16,-9 4 1-16,-7 8-2 0,-3 6 0 15,-1 6-2-15,1 6-2 0,5 9-1 16,2-1 0-16,10 6-6 0,6 1-9 16,8 0-14-16,4-3-14 0,9-3-11 15,2-8-116-15,6-4-122 0,0-7-284 16</inkml:trace>
  <inkml:trace contextRef="#ctx1" brushRef="#br0" timeOffset="20097.38">11533 2873 436 0,'3'-4'102'0,"-3"-1"3"0,6 1-68 0,-6-1-4 0,0 1-1 0,4 1-1 0,-4-3-1 0,0 1 0 0,3 0 0 0,-3-2-1 0,0 1-4 0,0-1-1 0,0 0-3 0,0 2-4 0,0 0-2 0,0 1-3 0,-6 4-3 0,3 0-2 0,-4 0-3 0,-2 5-1 0,-3 6-2 0,-2 4 0 0,-3 6 0 0,-4 5-1 0,-3 4 1 0,2 4-1 16,-2 1 1-16,-2 2-1 0,1 3 1 16,-1 3 0-16,3 0-1 0,6 0 0 15,1 2 0-15,6 0-1 0,10 0 1 0,2-6-1 16,12-6-1-16,4-2 1 0,5-6 0 16,4-5 0-16,3-6 0 0,-1-4 1 15,-2-3-1-15,2-7 0 0,-3 0-5 16,-4 0-7-16,2-10-6 0,-2 0-9 15,1-3-12-15,-1-6-104 0,-1-3-2 16,1-4-85-16,0 2-171 0</inkml:trace>
  <inkml:trace contextRef="#ctx1" brushRef="#br0" timeOffset="20545.51">11123 3037 547 0,'-7'-4'119'0,"7"4"-1"0,0 0-96 15,7 0-5-15,7 0-1 0,5 0-3 16,4 0 0-16,6 0 0 0,1 0 2 16,3 0 0-16,2 0-4 0,-2 0-2 15,0 0-3-15,-4 0-2 0,-3-3-2 16,-5 3-1-16,-2 0-1 0,-1-6-3 0,-9 6-3 15,2 0-3-15,-6 0-4 0,-5 0-7 16,0 0-11-16,-7 0-12 0,-3 4-14 16,-6-4-38-16,-3 6-1 0,-6-1 9 15,-1 1 27-15,-1 2 28 0,-4 0 23 16,-2 1 26-16,5 2 45 0,-3 0 12 16,1 0-2-16,-1 0-13 0,1 1-14 15,7 0-6-15,2-1-5 0,3 1-6 16,9 0-5-16,4-1-3 0,5-2-4 0,12-2-2 15,1-1-3-15,9-1-2 0,5-2 1 16,4-3-2-16,3 4-1 0,0-4-2 16,5 0-2-16,0 0-2 0,-5-5-5 15,0-1-3-15,-1-3-6 0,-3-2-7 16,-4 2-11-16,-2-2-104 0,0-1-101 16,-1 2-255-16</inkml:trace>
  <inkml:trace contextRef="#ctx1" brushRef="#br0" timeOffset="20823.1">11919 3230 627 0,'29'-7'133'0,"-4"3"0"0,0-6-114 15,5-1-11-15,3-1 0 0,4 1-2 16,3 2-5-16,3 1 0 0,-1 1-1 15,-2 7 1-15,-7 0 0 0,-1 0-1 16,-6 6 0-16,-4-6 0 0,-2 7-4 16,-4-2-6-16,-2-1-6 0,1-1-9 15,-3-3-12-15,-3 0-98 0,-2 0-100 16,1-5-241-16</inkml:trace>
  <inkml:trace contextRef="#ctx1" brushRef="#br0" timeOffset="21098.01">12354 2925 630 0,'-14'5'138'16,"-4"1"1"-16,3 4-101 0,-2 4-25 16,4 4-6-16,-1 3-3 0,-5 3-1 0,-2 3-1 15,1 4 2-15,0 4 1 0,-2-3 0 16,1 2 0-16,0 2 0 0,7 1 0 15,1-3-7-15,6-4-10 0,-1-6-10 16,2-1-17-16,3-5-105 0,0-6-113 16,3-5-270-16</inkml:trace>
  <inkml:trace contextRef="#ctx1" brushRef="#br0" timeOffset="23542.74">12859 3343 546 0,'-2'5'115'0,"2"-5"0"0,5-13-96 0,10-1-12 16,6-3-3-16,4-3 0 0,4-12 2 0,9-4 3 16,3-2 4-16,9 1 1 0,2-1 2 15,0 1 0-15,-1-2-2 16,-3 11-2-16,-5 3-4 0,-10 7-3 0,-11 2-3 16,-6 4 1-16,-8 7 2 0,-5 5 2 15,-7 0 0-15,-7 15 1 0,-2 2 2 16,-12 6 1-16,-3 9 1 0,-6 9-2 15,-7 3-1-15,3 3-1 0,3 4 0 16,2 0-1-16,7-1-2 0,4-3-2 16,9-7-2-16,5-3 0 0,5-6 0 15,3-6-1-15,0-6-1 0,0-5-4 0,0-4-5 16,7-4-5-16,-3-2-5 0,5-4-5 16,-1 0-5-16,0-5-8 0,4-3-6 15,0-4-34-15,0-1-55 0,-3-6-88 16,4-3-200-16</inkml:trace>
  <inkml:trace contextRef="#ctx1" brushRef="#br0" timeOffset="23945.31">13513 2990 473 0,'0'-3'123'15,"0"3"1"-15,0 0-58 0,-6 4-26 16,2 5-6-16,-2 3-5 0,-3 4-6 15,1 5-3-15,-5 6 0 0,1 1-2 0,4 1-2 16,-3-1-3-16,3-4-3 0,6-1-3 16,2-4-3-16,2-8 0 0,10-4-1 15,2-3 1-15,4-4-1 0,3-12 1 16,4-8-1-16,4-1 0 0,3-6 0 16,5 0-1-16,-2-3-1 0,0 0 0 15,-1 5 0-15,-2 3 1 0,-8 4-1 0,-4 3 2 16,-6 3 1-16,-8 2 2 0,-4 7 0 15,-4 3 1-15,-9 7 0 0,-2 5 1 16,-7 5 0-16,-1 7 0 0,-10 10-1 16,2 6 0-16,1 5-1 0,2 4-1 15,1 2 0-15,5 2-1 0,7-1-1 16,6-9-2-16,1-1 0 0,-1-6 0 16,7-5-2-16,-2-5-5 0,2-5-12 15,0-4-14-15,0-3-13 0,3-5 121 0,-3-3-241 16,7-2-136-16,-3-4-359 0</inkml:trace>
  <inkml:trace contextRef="#ctx1" brushRef="#br0" timeOffset="26013.64">15462 1774 355 0,'0'-9'85'0,"0"2"2"0,0-2-49 16,4 1-15-16,0-1-6 0,2 0-2 16,-2-2-1-16,2 2 0 0,0-2-1 15,1-1-1-15,0 1 0 0,0 0-1 16,0 0-1-16,1 1 0 0,-1 0-1 0,-2 0 0 16,1 0 0-16,0 1 0 0,0 1 0 15,-3-1-1-15,-3 3 0 0,7 1 0 16,-7 2 0-16,4-1 2 0,-4 4 0 15,0 0 0-15,0 0-1 0,-4 0-1 16,-2 0 0-16,-1 5-2 0,-2 0-1 16,-1 2-1-16,-6 4 1 0,2 1-1 0,-6 5 0 15,0 4 0-15,0 2 0 0,-3 2-1 16,0 6 0-16,4 2-1 0,-2 3 0 16,1 2 0-16,5 0 0 0,-2 2 0 15,4-1 0-15,1-3 0 0,3-2 0 16,3 0 1-16,6-6-1 0,0-1 1 15,10 0 0-15,3-4 0 0,1-1 0 16,3-6-1-16,2-2 0 0,4-4 0 0,0-4-1 16,-3-6 0-16,3 0-2 0,-2 0-3 15,1-7-4-15,-5 0-8 0,-1-5-10 16,-3 0 97-16,-2-2-204 0,-2 0-115 16,0-1-318-16</inkml:trace>
  <inkml:trace contextRef="#ctx1" brushRef="#br0" timeOffset="26663.34">15347 1856 421 0,'-7'0'99'0,"-2"0"2"0,-3 3-65 16,0-3-6-16,-1 6-3 0,0-2-1 0,0-4-1 16,-1 0 1-16,1 0-1 0,-1 4-1 15,2-4-2-15,1 0-3 0,-2 4-2 16,2-1-2-16,2-3-3 0,-2 5-1 15,4-5-1-15,1 4 0 0,1-4-1 16,5 0-1-16,-3 0-1 0,3 0-1 16,0 0-1-16,0 0-3 0,8 0 0 15,0 0-2-15,6 0 1 0,1 0-1 16,7 0 0-16,5 0 1 0,4-4 0 16,0 4 0-16,2-5 0 0,2 5-1 15,-1-9 1-15,-2 5 0 0,-5 0-1 0,-1 4 1 16,-4-6 0-16,-4 6-1 0,-4-4-1 15,-4 4-3-15,-4 0-4 0,-6 0-5 16,0 0-6-16,-6 5-7 0,-4 2-8 16,-7 3-4-16,-3 0 0 0,-6 3 1 15,-3 1 3-15,-4 4 5 0,-1-4 7 0,-2 1 8 16,2-4 5-16,-2 0 4 16,2-1 4-16,-1 0 5 0,5-2 6 0,1-1 5 15,6-1 6-15,3 2 3 0,6-1 3 16,3-2 0-16,5-1-1 0,2-4-4 15,4 3-5-15,0-3-2 0,4 0-3 16,2 0-1-16,4 0-1 0,5-3 1 16,5-1 0-16,9 4 0 0,2-4-1 15,7 1-2-15,3-1-1 0,3 0-1 16,0 4-2-16,-1-7-1 0,-4 1-3 16,-2-1-8-16,-7 2-8 0,-3-1-13 0,-5 1-112 15,-6-2-113-15,-1 1-282 0</inkml:trace>
  <inkml:trace contextRef="#ctx1" brushRef="#br0" timeOffset="27474.26">16075 1719 331 0,'-6'0'86'0,"4"-4"6"16,-3 4-42-16,5-5-5 0,-7 5-2 16,3 0 1-16,0 0 0 0,-1 0-1 15,-1 0-2-15,2 0-3 0,-3 5-4 16,3-5-5-16,-1 4-5 0,5-4-3 15,-5 0-5-15,5 0-2 0,0 3-2 16,-3-3-3-16,3 0-1 0,0 0-3 0,0 0 0 16,4 4-2-16,0-4 0 0,2 0 0 15,1 0 1-15,3 4 1 0,2-4 0 16,2 0 1-16,1 0-1 0,0 0 0 16,1 0-1-16,4 0-1 0,0-7 0 15,-3 4-2-15,2 3 1 0,-1-5-1 16,0 5-1-16,-1 0-2 0,-3 0-4 15,-3 0-6-15,-2 0-6 0,-2 0-8 0,-1 0-7 16,-6 0-11-16,0 4-10 0,0-4-96 16,0 6-99-16,-6-3-244 0</inkml:trace>
  <inkml:trace contextRef="#ctx1" brushRef="#br0" timeOffset="27951.33">15996 1999 425 0,'-5'0'114'0,"5"4"1"0,0-4-11 16,5 0-78-16,1-4-7 0,1 4-2 0,2-7-3 16,2 4 2-16,2-2 0 0,3-1 1 15,0 0-1-15,1 0-2 0,0 2-3 16,3-1-2-16,-1 1-2 0,1 4-2 15,-1-3-2-15,-4 3-1 0,5 0-1 16,-3 5 0-16,-5-5 0 0,-2 5 0 16,-3-1 0-16,2 2-1 0,-5-6 2 15,-4 0 1-15,0 0 0 0,-6 0 1 0,-5 0-1 16,-2 0 1-16,-5 0-1 0,-5 0 0 16,0 0-2-16,-3 3 0 0,-1 4-1 15,1-3 0-15,0 0 1 0,4 0-1 16,-2 0 0-16,3 1 0 0,-2-1 0 15,4 0 1-15,0-4-1 0,5 6 2 16,1-6-1-16,4 6 1 0,2-6 0 0,3 0 0 16,4 5 0-16,0-5-1 15,0 0 0-15,7 0 0 0,3 0-1 16,3 0 1-16,4 0-1 0,5 0 1 0,0-4 0 16,5-1-1-16,3 0-4 0,0-3-9 15,3-1-11-15,4 5-13 0,-3-2-106 16,2 2-112-16,-6-1-270 0</inkml:trace>
  <inkml:trace contextRef="#ctx1" brushRef="#br0" timeOffset="31146.59">14285 2916 497 0,'-4'-6'118'0,"1"6"3"0,-2-5-78 0,5 5-10 0,-7 0-5 0,2 0-5 0,-3 0-7 0,-3 7-4 0,-3 1-2 0,0 2-3 0,-5 4-2 0,5-1-1 0,-2 2-1 0,5-2-1 0,2 0 0 0,0-2-1 0,7-1-1 0,2-5-1 0,0 1-1 0,5-6-1 0,2 5 0 0,2-5 0 15,2 0 1-15,3 4 0 0,0 1 0 16,0 1 1-16,3 3 1 0,-7 2-1 16,3 5 1-16,-1 3-1 0,-5 6 0 15,1 0 0-15,-4 0 1 0,-4 2 0 0,0 1 0 16,-4 3 0-16,-4-3 0 16,-5-5 1-16,0 2 1 0,-7-1 1 15,0-4 1-15,-2-2 3 0,-2-3 3 0,1-2 2 16,0 0 2-16,3-2 1 0,5-4 1 15,1 0 0-15,1-3-3 0,2-4-2 16,2 0-3-16,-1 0-3 0,7 0-2 16,-1-6-3-16,4-1-4 0,0-2-5 15,0-2-5-15,5-2-7 0,1 1-6 16,2-5-8-16,-1 0-10 0,4-1 4 16,-2-2-100-16,1 2-94 0,-2-2-235 0</inkml:trace>
  <inkml:trace contextRef="#ctx1" brushRef="#br0" timeOffset="31427.75">14142 3076 456 0,'11'-23'115'0,"2"-3"5"0,4 0-62 0,2-1-14 15,7-1-7-15,-1 1-5 0,0 1-5 16,-3 0-2-16,4 5-2 0,-5 0-4 16,0 3-4-16,-2 4-3 0,1 3-4 15,0 4-4-15,1 4-5 0,-2 0-5 16,1 3-5-16,-1 0-5 0,-1 0-5 15,-3 3-10-15,4-3-10 0,-5 8 74 16,-1-3-169-16,0-1-105 0,0 2-283 0</inkml:trace>
  <inkml:trace contextRef="#ctx1" brushRef="#br0" timeOffset="31759.69">14483 3010 441 0,'0'-9'95'0,"7"1"1"16,0-7-76-16,2 1-12 0,5-2 4 16,4-2 5-16,2 0 6 0,0 2 6 15,7 2 4-15,3 3 4 0,-1 6 2 16,4 5-3-16,5 0-5 0,-5 4-7 16,-2 4-3-16,-4 3-4 0,-2 5 0 15,-5-3-2-15,-7 1 0 0,-5 3-1 16,-4 0 0-16,-4 1-1 0,-4 1-2 0,-6 3-2 15,-9 3-2-15,-3 2-2 16,-9 2-2-16,-3 2 0 0,-4-1 0 0,4-1-1 16,-1 3 2-16,4-1 1 0,7-5 0 15,2 1 2-15,8-2 0 0,3 0-1 16,3-2-1-16,5-4 0 0,3-3-2 16,0-1-1-16,7-4-1 0,1-2 0 15,2-2 0-15,5-3-1 0,5-4 1 0,1 0-1 16,6-4 1-16,6 0-1 0,5-5 1 15,2-2-1-15,0-1 1 0,0 0-3 16,1-1-4-16,-8-1-7 0,-1 2-10 16,-7 3-8-16,-5-1-10 0,-3 4-12 15,-6 0 1-15,-3 1-108 0,0 0-106 16,-5 1-253-16</inkml:trace>
  <inkml:trace contextRef="#ctx1" brushRef="#br0" timeOffset="32058.89">14989 3418 504 0,'0'12'117'16,"4"-2"4"-16,-2 0-81 0,6 1-9 15,-3-2-2-15,4-1-5 0,2-4-1 16,1-4 2-16,4 0-1 0,2-4 0 0,1-7-4 16,7-6-2-16,4-2-3 0,0-5-4 15,4-6-5-15,3-2-2 0,-4-1-2 16,0-2 0-16,-5-3 0 0,-5-1 1 15,-7 1 0-15,-8 3 2 0,-8 2 0 16,0 3 4-16,-10 4 2 0,-7 8 3 16,-4 3 1-16,-6 5 0 0,-5 6 1 15,-4 4-2-15,1 11-2 0,1 6-3 16,2 5-2-16,3 7-3 0,4 7-1 16,5 3-2-16,6 2 0 0,3 1-4 0,3 0-7 15,4-5-15-15,4-3-13 0,0-6-13 16,10-4-71-16,-2-8-48 0,-1-9-107 15,5-3-216-15</inkml:trace>
  <inkml:trace contextRef="#ctx1" brushRef="#br0" timeOffset="33010.06">15844 2725 453 0,'-5'-4'111'16,"5"4"3"-16,-5-4-65 0,5 4-19 15,-4 0-3-15,0 0-4 0,-1 0-4 16,-2 0-4-16,-3 6-1 0,0 3 0 0,-7 0-2 16,1 7-1-16,-5 8-3 0,-2 5 0 15,1 7-1-15,-2 3-1 0,0 1-1 16,1 7-1-16,4-2 1 0,0 2 0 16,5-5 0-16,0-2 1 0,2-1-1 15,6 0 0-15,6-2 0 0,0-4 0 16,6-6-2-16,4-3-1 0,6-3-1 15,1-5-1-15,6-5 1 0,1-6-1 0,2-5 0 16,0 5 0-16,-1-5-1 0,-1-7-3 16,2 3-4-16,-5-3-4 0,-2-2-5 15,-4-1-8-15,-1-6-10 0,-3 0-9 16,-5-2-91-16,-4 0-97 0,-2-2-233 16</inkml:trace>
  <inkml:trace contextRef="#ctx1" brushRef="#br0" timeOffset="33307.85">15486 2978 489 0,'-20'0'120'16,"4"6"1"-16,2-2-76 0,4-1-11 16,4 1-9-16,6-4-7 0,4 6-5 15,5-6-3-15,7 6-1 0,3-6 1 0,5 0 0 16,0 0-1-16,5 0-1 0,2-7-2 15,2 2-1-15,2 1-1 0,-4 1-2 16,-1 3-1-16,-4-7-4 0,-2 7-3 16,-9 0-5-16,-2-3-5 0,-11 3-12 15,-2 0-14-15,-8-6-92 0,-5 6-97 0,-11 0-237 16</inkml:trace>
  <inkml:trace contextRef="#ctx1" brushRef="#br0" timeOffset="33600.26">15406 3066 496 0,'-19'7'120'15,"2"1"1"-15,7-1-76 0,7-1-11 16,3 0-7-16,12-1-7 0,6-1-5 16,1-4-3-16,8 4 1 0,4-4-2 15,2 0-2-15,2-4-3 0,2-4-1 16,-1 1-3-16,0 1-5 0,-2 0-10 16,-1-1-14-16,-1 2-107 0,-2-1-109 0,-7 6-273 15</inkml:trace>
  <inkml:trace contextRef="#ctx1" brushRef="#br0" timeOffset="34775.48">16135 3017 646 0,'-2'-4'145'0,"2"4"0"0,0-4-116 16,2 4-9-16,9-7 0 0,3 1-10 16,7 6-8-16,5-6 1 0,10 1 2 15,2 0 2-15,7-1 0 0,-2 2 0 16,0 4 0-16,3-8-2 0,-6 8-1 15,0-5-1-15,-3 5-3 0,-2 0 0 16,-1 0-2-16,-1 0-3 0,-2 4-5 16,-9-4-4-16,-2 5-7 0,-1-5-7 15,-11 6-9-15,-2-3-8 0,-6-3-9 0,-6 0-89 16,-3 5-96-16,-9-5-228 0</inkml:trace>
  <inkml:trace contextRef="#ctx1" brushRef="#br0" timeOffset="35073.07">16146 3230 611 0,'-11'9'133'0,"9"-2"1"0,2 0-108 16,0 1-14-16,5 1-1 0,4-1 1 16,5-1-5-16,4 1 1 0,4-1 5 15,7-1 4-15,2-2 4 0,6-4 1 16,-2-5 1-16,5 1-3 0,0-3-3 15,1-2-4-15,-3-1-5 0,0 1-6 16,-4-1-9-16,5 2-11 0,-5 0-11 0,4 2-9 16,-2-1-13-16,3-1-16 0,-1 1-90 15,-4 3-100-15,-7-1-229 0</inkml:trace>
  <inkml:trace contextRef="#ctx1" brushRef="#br0" timeOffset="37260.07">17338 2827 438 0,'0'-11'106'16,"0"0"3"-16,0 1-66 0,0 6-7 15,0 0-5-15,5 4-2 0,-5 0-4 16,-5 6-3-16,3 1-2 0,-4 5-3 15,-1 2-1-15,-4 4-2 0,-1 5-2 16,3-1-1-16,-4 2-1 0,1 1-3 16,-1-1-1-16,4 1-1 0,-3-5-2 15,0 1-1-15,4 1-1 0,2-3 0 0,4-4 0 16,2-1-1-16,6-5 1 0,7 0-1 16,3-5 1-16,10-4 0 0,1-6 0 15,5-2 0-15,3-4 1 0,3-1-2 16,0-5 1-16,-3-2-1 0,3-2 0 15,-5-3 0-15,-4 1 0 0,-3-2-1 16,-1 1 1-16,-6 2-1 0,-4 3 1 16,-3 6 0-16,-4 3 2 0,-8 6 1 0,0 5 0 15,-5 6 1-15,-3 6 1 0,-6 7 1 16,-4 4 0-16,-2 4-1 0,-3 6-1 16,-3 2-1-16,1 6 0 0,-2 2-1 15,0-2 0-15,2 2-1 0,3 3-1 16,3-2 0-16,1-2 0 0,9-4 1 15,-2-6-2-15,9-4 0 0,2-4-5 0,0-8-5 16,0-4-6-16,8-3-7 0,-1-4-13 16,0-5 81-16,4-5-189 0,2-5-112 15,-4-4-309-15</inkml:trace>
  <inkml:trace contextRef="#ctx1" brushRef="#br0" timeOffset="37678.35">18044 2859 536 0,'0'0'116'16,"-4"-4"1"-16,4 4-95 0,0-4-7 15,-6 4 0-15,6 4 1 0,-8 3-2 16,1 2 0-16,-5 3 2 0,-3 4 0 0,-4 4-2 15,-1 1-3-15,-2 0-2 0,2-1-1 16,0-1-3-16,2-2-2 0,5-1-1 16,5-4-2-16,2-2-1 0,6 1-2 15,0-4-1-15,9 2 0 0,2-2 0 16,4 2 0-16,3 0 1 0,2 1 1 16,1 5 1-16,-3 1 1 0,-2 2 0 0,0 0 0 15,-5 0 0-15,-5 0 1 0,-1 3 1 16,-5-1 1-16,-5 1 3 0,-1 0 1 15,-8 0 3-15,1 4 2 0,-7-1 1 16,-1-1 0-16,-1-3-1 0,-3-4-1 16,-1-2-2-16,4 1-2 0,0-6-2 15,2-4-2-15,4-5-1 0,2 0-4 16,3 0-6-16,2-4-4 0,-1-1-4 16,3-5-6-16,4 2-4 0,-1-2-7 15,4-3-5-15,0-1-6 0,0-2-92 0,5-4-97 16,2 0-236-16</inkml:trace>
  <inkml:trace contextRef="#ctx1" brushRef="#br0" timeOffset="37971.17">17995 2955 575 0,'5'-10'130'0,"0"1"1"0,2 1-97 15,1 0-8-15,5 1-4 0,0 1-4 16,3-1-5-16,1 3 0 0,2-1-1 15,-1 5-1-15,-1-6-3 0,7 6-3 16,-3-5-2-16,3 5-2 0,-1 0-6 16,3 0-9-16,0 0-9 0,1 0-15 15,1 0-106-15,-4 0-111 0,-3 0-268 16</inkml:trace>
  <inkml:trace contextRef="#ctx1" brushRef="#br0" timeOffset="38908.98">18509 2917 557 0,'-8'-4'121'16,"1"-1"-1"-16,-1-2-96 0,8 4-13 15,0-4-5-15,3-1-2 0,4 1-2 16,-1 0-1-16,1 0 3 0,6-1 2 16,-2 2 1-16,0 0 1 0,3 2 2 15,-1 4 0-15,3 0-1 0,-3 0-1 0,1 5-2 16,-1 1 0-16,-1 1-2 0,-1 3 0 15,-4 1 0-15,-1 3 2 0,-6 2 0 16,0 2 1-16,-8 3 0 0,-1 3 1 16,-7 1 0-16,-2 2-1 0,-5 2 0 15,-4 1-1-15,-2 2-1 0,-4 0-1 16,-2-2 0-16,0 2-1 0,-1-1 0 16,3-2-1-16,2-4 1 0,5-4 0 0,5-2-1 15,4-1 0-15,7-2 0 0,4-4-1 16,6-2-1-16,0 3 0 0,8-2-1 15,9-2 1-15,3-2-1 0,3-1 2 16,9-6-1-16,2 0 1 0,2 0 0 16,0-8 0-16,2 1 0 0,-4 1-1 15,-2 0-6-15,-3-1-3 0,-1 3-5 16,1 0-3-16,-5 0-7 0,2 1-9 16,-6-1-8-16,-1 4 45 0,-1 0-142 15,-5-4-104-15,-1 4-269 0</inkml:trace>
  <inkml:trace contextRef="#ctx1" brushRef="#br0" timeOffset="39277.38">18791 3401 609 0,'-9'7'131'0,"3"1"0"0,6 0-101 16,0-1-21-16,12 2-5 0,2-3-2 15,3 0-1-15,5-6 0 0,5 0 2 16,3-9 1-16,2-3 2 0,3-3 0 15,0-3 0-15,1-4 0 0,1-3 0 16,3-2-2-16,-1-2-2 0,1-4 0 16,4-1-1-16,-3 0 0 0,-3-1-1 0,-5 2-1 15,-5-1 1-15,-10 2 0 0,-6 2-1 16,-12 2 1-16,-3 4 1 0,-13 2 2 16,-7 1 1-16,-4 6 2 0,-6 5 2 15,-2 7 1-15,-2 3 0 0,1 12 1 16,-1 1-1-16,4 8-1 0,0 4-1 15,2 4-1-15,-4 2-3 0,2 7 0 16,0 0-1-16,3-1-2 0,0 6 0 0,3-2-5 16,4-1-4-16,7-4-6 0,2-6-5 15,6-5-6-15,8-3-10 0,0-6-9 16,6-4-101-16,3-8-102 0,2-4-253 16</inkml:trace>
  <inkml:trace contextRef="#ctx1" brushRef="#br0" timeOffset="39740.95">19918 2632 473 0,'0'-6'116'0,"0"6"3"16,0-6-67-16,0 6-19 0,0-4-4 15,-5 4-3-15,5-4-4 0,-6 4-3 0,-1 0-1 16,0 4-1-16,-5 3-2 0,0 3-3 15,-5 5-2-15,-8 4-2 0,-1 5-2 16,-2 10-2-16,-3 1 0 0,3 8-1 16,1 0-1-16,2 0 0 0,4 1-1 15,2-2 0-15,3-4 0 0,4 0 0 16,0-1-1-16,6-2 0 0,2-2 0 16,4-3 0-16,0-2 0 0,6 1-1 15,2-3 0-15,2-6-1 0,4-2-1 16,4-2 0-16,3-1-1 0,5-5-2 0,0-3-1 15,2-1-2-15,4-6-3 0,1 0-4 16,0 0-5-16,-3-6-8 0,0 1-8 16,-1-1-17-16,-4-3-78 0,-6-2-90 15,1 0-213-15</inkml:trace>
  <inkml:trace contextRef="#ctx1" brushRef="#br0" timeOffset="40157.5">19532 2989 466 0,'0'0'116'0,"-4"-4"1"0,4 4-31 15,0 0-69-15,0 0-7 0,0 0 1 16,0 0 0-16,0 0 3 0,0 0 2 16,2 0 2-16,-2 0 0 0,5 0-1 15,0 0-4-15,0 0-3 0,3 0-4 16,1 0-2-16,4 4-2 0,-2-4 0 15,6 0 0-15,1-5-1 0,2 1 1 16,1 1 1-16,2-1 0 0,3 4-1 16,0-4 1-16,-2 4-1 0,3 0 0 15,-3-3-2-15,-3 3-2 0,-4 0-4 0,-4 0-5 16,-3 0-4-16,-4 0-9 0,-6 0-12 16,-12 0-10-16,-1 7-90 0,-4-7-97 15,-7 5-232-15</inkml:trace>
  <inkml:trace contextRef="#ctx1" brushRef="#br0" timeOffset="40453.63">19368 3088 534 0,'-24'6'124'0,"4"-6"0"0,1 4-89 16,8-4-9-16,2 3-9 0,5-3-6 16,4 4-2-16,3-4 1 0,5 8 2 15,5-5 3-15,6 1 4 0,4-4 2 16,7 6 0-16,3-6-1 0,7-3-4 15,2-1-2-15,2-2-3 0,2-1-4 16,-1 0-3-16,-1 1-10 0,-2 1-11 16,0 0-10-16,-3 0-14 0,-5 2-109 0,-2 3-117 15,-7-4-275-15</inkml:trace>
  <inkml:trace contextRef="#ctx1" brushRef="#br0" timeOffset="44057.23">17569 3525 344 0,'-6'0'80'0,"6"0"1"0,0-3-46 16,0 3-20-16,0 0-6 0,0 0-2 15,0 0-1-15,0 0-4 0,0 0-7 16,0 0-45-16,0-4-33 0,7 4-64 15,-7 0-147-15</inkml:trace>
  <inkml:trace contextRef="#ctx1" brushRef="#br0" timeOffset="45299.22">13703 3650 460 0,'-7'0'93'0,"-2"0"-2"15,9 4-96-15,0 0-34 16,0 0-54-16,0-4-72 0,0 5-177 0</inkml:trace>
  <inkml:trace contextRef="#ctx1" brushRef="#br2" timeOffset="63273.62">16274 2488 349 0,'0'-5'83'15,"0"0"1"-15,0 2-51 0,6-1-16 16,1 4-5-16,4-7-5 0,0 3-3 16,0 4-2-16,1-3 1 0,1 3-1 15,-5 0 2-15,-2 0 2 0,-3 0 1 16,1 0 4-16,-4 0 1 0,0 0 1 15,0 0 2-15,0 0-1 0,0 0 0 0,0 0-2 16,0 0-2-16,5 0 0 0,-5 3-2 16,0-3 0-16,4 0 0 15,-4 4 0-15,4-4 1 0,2 5 0 0,0-5 1 16,2 0 0-16,2 3-1 0,2-3 0 16,4 0-2-16,-1 0 0 0,4 0-1 15,2 0-1-15,1 0 0 0,4 0 1 16,5-6-1-16,6 2 0 0,6 4 0 15,7 0 0-15,5 0-1 0,3 0 0 16,2 0-1-16,1 0 0 0,5 0-1 16,0 0 0-16,7 0-1 0,4-6-1 0,2 2 1 15,2 0-1-15,4-4 1 0,2 5 0 16,-2-6 0-16,-3 6 0 0,-2-3-1 16,2 1 2-16,-6 0-1 0,3 2 1 15,0-2-1-15,-1 2 1 0,-2-1 0 16,-1 0-1-16,0-1 1 0,-2 1-1 15,2-1 0-15,-6 2-1 0,-2-3 1 16,-2 2-1-16,-2-1 1 0,-4 5-1 0,-3-3 0 16,-8 3 0-16,-6 0 0 0,-5 0 1 15,-5 0-1-15,-6 0 0 0,-2 0 0 16,-6 0 0-16,-3 0 0 0,-5 0 0 16,-3 0 0-16,-3 3 2 0,-4-3 1 15,5 0 3-15,-5 0 1 0,0 0 0 0,0 0 1 16,0 4-1-16,0-4 0 15,0 0-2-15,0 0-2 0,0 0-1 0,0 0 0 16,0 0 0-16,0 0 1 0,0 0 0 16,0 0 1-16,0 0 0 0,0 0 0 15,0-4-1-15,0 4-4 0,0 0-8 16,0 0-10-16,4 0-17 0,0 0-19 16,2-3-87-16,-1-1-105 0,0-2-236 15</inkml:trace>
  <inkml:trace contextRef="#ctx1" brushRef="#br2" timeOffset="64540.91">17233 3768 292 0,'-7'0'82'0,"0"-5"3"16,1 5 3-16,-1 0-63 0,2 0 0 15,2 0 1-15,3 0-1 0,-5 0 0 16,5 0 0-16,0 0-1 0,0-3 0 16,5-1-2-16,-2 0-1 0,2 1-2 0,2-1-2 15,-1-1-2-15,6 0-1 0,-4 5-3 16,3-6-1-16,2 6 0 0,0-6-2 16,4 2 1-16,0-1-1 0,4 5 0 15,0-7-1-15,5 3 0 0,0 4-1 0,1-4 0 16,4 4 0-16,2-7 0 15,3 1-2-15,7-2 1 0,0 3 0 16,10-2-1-16,7 2 1 0,4 5-1 0,3-5 1 16,4 5 1-16,4-3 1 0,9 3 0 15,0-4 0-15,1 4-1 0,4-5 0 16,4-1 0-16,6 6-2 0,3 0 0 16,0 0-2-16,-3-6 0 0,2 1 0 15,4 5 0-15,-3 0-1 0,-9 0 0 16,-4 0-1-16,-6 0 1 0,-5 0-1 15,-7 0 0-15,-3 4 0 0,-8 0 1 16,-4-4-1-16,-2 6 1 0,-2-1-1 0,-4-1 2 16,-5 5-1-16,-4-5 1 0,-6-4 1 15,-1 3 0-15,-5-3 0 0,-6 0 1 16,-2 0 0-16,-3-5 1 0,-3 5 0 16,-2 0 0-16,-4 0 1 0,-1 0 0 0,-2 0 0 15,-4 0 1-15,0 0 0 0,0 0 1 16,0 0 0-16,0 0-1 0,0 0-1 15,0 0 0-15,0 0-2 0,0 0-1 16,0 0-1-16,0 0-1 0,0 0-1 16,0 0 1-16,0 0-1 0,0 0 1 15,0 0-1-15,0 0 1 0,0 0 1 16,0 0-1-16,0 0 0 0,0-5-4 16,0 5-10-16,0-6-13 0,-5 2-14 15,0-3-17-15,-1 0-111 0,3 1-125 16,-8-3-282-16</inkml:trace>
  <inkml:trace contextRef="#ctx1" brushRef="#br0" timeOffset="110220.56">14592 14221 207 0,'0'0'43'15,"0"0"1"-15,0 0-37 0,0 0-2 16,0 0 5-16,0 0 7 0,0 0 8 15,0 0 4-15,0 0 5 0,0 0 2 16,0 0 0-16,0 0-5 0,0 0-7 16,0 0-5-16,0-3-6 0,0 3-3 0,6-6-2 15,-6 2-2-15,5 1 1 0,-5-2 1 16,5 0 1-16,-5 0 0 0,6 1 2 16,-6-2 2-16,4 2 1 0,-4 4 1 15,0-5 1-15,0 5-1 0,0 0-1 16,0 5-3-16,-6-1 0 0,-1 2-3 15,0 2-2-15,1 1 0 0,-3 3-2 0,-2 1 1 16,4 0 0-16,0-1-1 0,0 3-1 16,0-3 0-16,1 2-1 15,1 0 0-15,2 1-1 0,-1 0 0 0,4 2 0 16,-7-1 0-16,7 0 0 0,0-1 0 16,-3-3-1-16,3-1 1 0,0 0 0 15,0-2-1-15,0 0 1 0,3-1-1 16,-3 0 1-16,0-2-1 0,0 1-4 15,0-4-4-15,0-3-7 0,0 4-9 16,0-4-93-16,0-7-92 0,0-2-229 0</inkml:trace>
  <inkml:trace contextRef="#ctx1" brushRef="#br0" timeOffset="111059.3">14518 14186 353 0,'-6'4'85'0,"0"-4"2"0,3 4-50 16,-2-4-11-16,0 0-4 0,2 4-2 15,-2-4-2-15,5 0-1 0,-4 4-3 16,4-4-1-16,0 0-2 0,0 0-3 16,0 0-1-16,0 0-1 0,0 0-1 15,4 0 0-15,1 0-1 0,-2 0 0 16,3 0 0-16,4 0 0 0,0 0 0 0,2-5 0 16,1 0 0-16,5-1 0 0,-2 0 0 15,6-1 0-15,1-2 0 0,-1 0-1 16,2 5 0-16,-2-2-1 0,0 6 0 15,1-5-1-15,-4 5-1 0,0 0 1 16,-4 0-1-16,0-4 1 0,-3 4-1 16,0 0 0-16,-6 0 1 0,-3-4 2 15,-3 4 5-15,5 0 2 0,-5 0 0 16,-7 0 0-16,0 0 0 0,-5 0 1 16,-1 0-3-16,-7 0-5 0,1 0-1 0,-7 4-1 15,3-4 0-15,-4 5-1 0,-1-1 1 16,3-4 0-16,-2 7-1 0,3-1 1 15,-1-2-1-15,4-1 1 0,1-3 0 16,0 0-1-16,3 4 1 0,2-4 0 16,1 0 0-16,6-4 0 0,1 4-1 15,2 0 0-15,5 0-1 0,0-3 1 16,2 3-1-16,4 0 0 0,5 0 0 16,1 0 1-16,1 0 0 0,4-4 0 0,0 4 0 15,2-5 0-15,-1 2 1 0,2-2-1 16,-1 2 0-16,0 0 0 0,-2-3 0 15,-1 6 0-15,-3-4 0 0,0 4 0 16,-5 0 0-16,-2-4 0 0,0 4 0 16,-1 0 2-16,-5 0 0 0,0 0 1 15,-7 4 0-15,1-4 0 0,-6 5 0 16,0 1 0-16,-4-1 0 0,-2 1-2 0,0 0 0 16,1 0 0-16,-2-1 0 0,-1-2-1 15,5 1 1-15,-2 0-1 0,4-4 0 16,1 5 0-16,3-5 0 0,2 3 0 15,1-3 0-15,1 5-1 0,5-5 0 16,0 4-1-16,0-4 1 0,5 5-1 16,1-5 1-16,1 4 0 0,5-4 0 0,-2 0 1 15,9 0 0-15,1 0 0 16,4-7-1-16,5 3-4 0,2-3-7 0,3 4-11 16,4-1 4-16,-1-1-108 0,0 5-102 15,-3 0-247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.00409" units="1/dev"/>
          <inkml:channelProperty channel="T" name="resolution" value="1" units="1/dev"/>
        </inkml:channelProperties>
      </inkml:inkSource>
      <inkml:timestamp xml:id="ts0" timeString="2019-10-28T14:34:46.9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10 8014 164 0,'0'0'51'0,"0"0"5"0,-3 0-2 0,3 0-19 15,-5 0-1-15,5 0-1 0,0 0-1 16,-3 0-4-16,3 0-5 0,-6 0-4 15,6 4-5-15,-5-4-3 0,5 3-2 16,-6 1-4-16,6 0 0 0,0 1-2 16,-2 0 1-16,2 1-1 0,0 1 1 15,0 0-1-15,2 1 1 0,-2-1-1 16,6-2 0-16,0 1 0 0,1-2 0 16,-1 0-1-16,2-4-1 0,3 3 0 15,0-3 0-15,1 0 0 0,2-3-1 0,1-2 1 16,1 0-1-16,-1-3 0 0,1 2 1 15,-1-4-1-15,3 1 0 0,-3-2 1 16,-1-2 0-16,-2 0 0 0,-1 0 3 16,-3-1 0-16,-2-1 0 0,-6 2 2 15,4 2 1-15,-4-3 2 0,-3 5 1 16,-2-1 1-16,-5 2 1 0,-2 4 0 0,-7 0 0 16,-1 4-1-16,-3 5 0 0,-2 2-2 15,-2 3 0-15,2 5-2 0,0 1-2 16,1 3 0-16,2 0-1 0,1-1-2 15,2 0 0-15,5-1 0 0,2-3-2 16,4-1 1-16,2-3-1 0,6 0 0 16,3-2 0-16,7-1 0 0,5-4 0 15,2-3 0-15,7 0 0 0,1-3 1 16,7-4-1-16,2-1-1 0,-1-4-1 0,0-1-1 16,4 1-1-16,-6-2-1 0,1-4 1 15,-3 2-1-15,-6 1 2 0,-3-2 0 16,-2 3 2-16,-4 2 0 0,-7 2 2 15,1 1 0-15,-8 3 2 0,0 6 0 16,0 0 0-16,-8 0 1 0,2 4 0 0,-2 3-1 16,-2 4-1-16,1 4 1 15,-2 3-1-15,0 3 1 0,0 6 0 0,-1 1 2 16,-2 9-1-16,0 3 1 0,1 10-1 16,-3 7 0-16,-1 3 0 0,2 1-2 15,1 1 0-15,-2-6-1 0,4-1-1 16,2-10 1-16,1-3-1 0,3-6 1 15,1-7-1-15,5-4 0 0,0-4-1 16,0-6-1-16,5-5-1 0,2-10-1 0,2-4 1 16,4-10-2-16,6-8-1 0,0-8-1 15,2-10-2-15,0-11-1 0,3-6-3 16,-5-6 0-16,0-5 0 0,-1 1 1 16,0 1 2-16,-3 8 3 0,3 6 3 15,-2 10 4-15,-3 9 2 0,-2 12 2 16,-2 7 0-16,-4 5 1 0,1 5 0 15,-6 4 0-15,5 4-1 0,-5 4-1 0,0 0 0 16,4 4-1-16,2 0 0 0,-1 0 0 16,4-2-2-16,3-2 0 0,2-1-1 15,5-4 1-15,2-3-1 0,2-7 0 16,5-4 1-16,1-1 0 0,1-6 1 16,0-4 0-16,-1-1 0 0,-7-2 0 15,-1 1 0-15,-2 1 0 0,-9 2 0 16,-1 7 4-16,-5 3 2 0,-4 4 1 15,0 7 2-15,0 15 0 0,-7 4 1 0,-1 7 0 16,-3 7-3-16,-3 9-2 0,-5 8-2 16,0 6-1-16,-2 5-2 0,1 2 0 15,2 2 0-15,-1-2 0 0,3-2 0 16,-1-6 0-16,2-6 0 0,1-8 0 16,4-5 0-16,-3-6 0 0,6-7-1 15,4-5-1-15,3-8-1 0,0-5 1 16,6-10-1-16,3-9 0 0,5-8 0 0,0-8-1 15,3-10 0-15,3-11-3 0,-1-8-2 16,1-5 0-16,1-4-1 0,-2 2 1 16,3 0 0-16,-3 5 3 0,-2 10 2 15,-1 7 2-15,-2 9 2 0,-4 10 1 16,-2 3 0-16,-2 9 1 0,-2 3-1 16,1 6 1-16,-2 4 0 0,1 7 0 15,-4 3 0-15,4 2 0 0,-4 3 0 16,3 1 1-16,-3 2-1 0,6 0-1 15,-6-4 0-15,5 0 0 0,1-2-1 0,1-2 0 16,5-3 0-16,4-3-1 0,2-4 1 16,6 0-1-16,4 0 0 0,3 0 0 15,2-6 1-15,-1 1 0 0,-5 1-1 16,-1 1 1-16,-3 3 0 0,-3-5 1 16,-4 5 0-16,-3 0 0 0,-2 6 0 0,-2-6 1 15,0 6-1-15,-1-6-1 0,-2 5 1 16,1-5-1-16,-2 3-1 0,0-3 0 15,-1 0 0-15,-4 0 0 0,6 0 0 16,-6 0 2-16,4-8 0 0,1-1 0 16,-5 0 2-16,0-4 0 0,0-2 0 15,-5 1 0-15,-1-2-1 0,-2 1 1 16,-5 4 0-16,0 2 0 0,-1 3 0 16,1 6-1-16,0 4 0 0,0 5-1 15,3 4 0-15,0 4-1 0,0 3 0 0,3 1-1 16,1-1 1-16,3 0-1 0,3-3-1 15,0-4 0-15,0-4-1 0,10-5 0 16,6-4 1-16,3-10 0 0,3-3 0 16,4-6 2-16,3-3 0 0,1-3 0 15,-3-3-1-15,-4 1 1 0,-4 3 0 16,-3 2-1-16,-2 5 1 0,-4 4 1 0,-1 2-1 16,0 7 1-16,-1 4-1 0,2 0 1 15,-2 7-1-15,4 1 1 0,-2 1-1 16,1 1 0-16,2 2-1 0,5-1 1 15,-4-1 0-15,3-1-1 0,0-4 0 16,4-2-1-16,3-3 1 0,-5 0 0 16,-1 0 1-16,-1-6 0 0,1 6 0 15,-7-4-1-15,-1 4 1 0,-3 0 1 16,-1 5 0-16,-6 4 1 0,2-1 0 0,-2 6 0 16,-3 1 1-16,-2 1-1 0,-1 3 1 15,0 0-2-15,1-3-1 0,5-2 0 16,-3-2 0-16,3-2-2 0,7-2 0 15,3-8 0-15,5 0 1 0,5-4-1 16,4-3 1-16,5-8 0 0,4-5 1 16,1-5 0-16,5-4-1 0,1-4 1 0,2-8-1 15,2-4-1-15,-3-2 1 0,-3-1 0 16,-3 0-1-16,-3 5 0 0,-5 5 1 16,-1 8 1-16,-12 8-1 0,4 8 0 15,-9 7 1-15,0 7 0 0,-6 10 0 16,-3 4-1-16,0 7 1 0,-7 6-1 15,-1 6 1-15,-4 6 1 0,-3 4-1 16,-2 1 1-16,-2 2-1 0,-2 0 0 16,-6-1 0-16,7-1 0 0,-6-7 0 15,0 0-1-15,0-5 1 0,3-2 0 0,5-6 0 16,5-4-1-16,0-6 1 0,7-3-1 16,0-6-1-16,4-1 1 0,2-4-2 15,0-4 1-15,0-2 0 0,0-2 0 16,6-3 1-16,-4-3 0 0,3 1 0 15,-1-1 0-15,0 2 1 0,1 1-1 16,-5 1 0-16,6 3 0 0,-3 1 0 0,2 1 0 16,1-2 0-16,1 1 0 0,5 0 0 15,-2-1-1-15,4 0 1 0,3-2 0 16,0 1 1-16,0 0-2 0,2-1 1 16,-1 2 0-16,-1 1 0 0,2-1 0 15,0 4 0-15,1 3-1 0,-2-3 1 16,0 3 0-16,-1 0 1 0,2 0-1 15,0 3 0-15,-3-3 0 0,4 0 0 16,3 0 0-16,-3-5 0 0,2 0 1 0,4-1-1 16,-5 1 0-16,3 1 1 0,-5-2-1 15,-4 3 1-15,0-1 0 0,-9 0 1 16,1 4 0-16,-7-3 0 0,0-1 1 16,0 4-1-16,0-4 0 0,-7 4 0 15,4 0-1-15,-3 0 0 0,0 0-1 0,-2 0 0 16,-3 5 0-16,3 1 1 0,-4 2-1 15,1 2 1-15,2-1 0 0,-4 6 0 16,5-1 0-16,1 2 0 0,-3-3-1 16,6 2 1-16,4-2-1 0,-4 0 0 15,4-1 0-15,6-3-1 0,2-2 0 16,4 0 0-16,2-7 0 0,6 5 1 16,5-5-1-16,3-6 1 0,0-1-1 15,4-2 2-15,-1-3-1 0,2-2 0 16,-4-1 1-16,3 0-1 0,-5-2 1 15,0-2 0-15,-3 2-1 0,-4 1 1 0,-6 3 0 16,0 0-1-16,-7 5 1 0,-1 1 2 16,-6 7 0-16,0 0-1 0,0 0 1 15,-5 5 0-15,1 4 0 0,-5 1-1 16,0 2-1-16,1 3 0 0,-2-1 0 16,3 3 0-16,0-3 0 0,5-1-1 15,2-3 0-15,0 0-1 0,6-4 1 0,1-1-1 16,2-5 1-16,3 0-1 0,7 0 1 15,2-10 0-15,5-1 1 0,1-2 0 16,6-3 0-16,1 1-1 0,3-1 1 16,-2 0-1-16,2 3 0 0,-8 0 1 15,-2 5-1-15,-2 1 0 0,-10 1 0 16,-2 6 1-16,-6-4 2 0,-2 4 1 0,-5 8 0 16,0 0 1-16,-11 3-1 0,4 2 1 15,-7 2-1-15,0 3-1 0,-5 0-2 16,6-2 0-16,-2 2-1 0,4-3 1 15,1-1-1-15,5-4 0 0,5-1-1 16,2-5 0-16,3 0 1 0,7-4-1 16,0 0 0-16,2 0 0 0,1-5 0 15,4 1 0-15,0-4 1 0,2-1-1 16,-1 0 0-16,0-4 0 0,1 2-1 16,1 1 1-16,-4-3 0 0,1 4 0 0,-5 0 0 15,-1 2 0-15,-1 5 1 0,-4 2-1 16,-2 0-1-16,-2 0 1 0,-4 3-1 15,0 6 1-15,0 0 0 0,-6 2 0 16,2 3 1-16,-3-2 0 0,5 0 1 16,-3-2-1-16,5 1 0 0,-2-2 0 0,2-4-1 15,6-5-1-15,4 4 2 0,7-4-1 16,5-6 0-16,7-1 0 0,8 0 1 16,3-3 0-16,6 1 0 0,-6 0 0 15,-2 3-1-15,-6 3 1 0,-5 3 0 16,-7 0 0-16,-7 5 0 0,-2 0-1 15,-6 3 1-15,0 2-1 0,0 0 1 16,-2 2-2-16,-3 0-2 0,5-1-4 16,-5-1-5-16,3-1-7 0,2-5-9 15,1-4 10-15,-1 0-121 0,3-9-105 0,5 0-263 16</inkml:trace>
  <inkml:trace contextRef="#ctx0" brushRef="#br0" timeOffset="206.17">4400 7883 641 0,'-5'-4'138'0,"5"4"0"0,-8 0-111 0,8 9-14 16,0 2-3-16,-3 1-6 0,3 3 0 16,-6-1 3-16,1 3 4 0,3-5 3 15,-3 0 1-15,1-4 0 0,1-2 0 16,3-3-2-16,-6-3-5 0,6 0-10 15,-4 0-15-15,4 0-12 0,0-6-16 16,0-5-110-16,0-2-118 0,7-4-279 16</inkml:trace>
  <inkml:trace contextRef="#ctx0" brushRef="#br0" timeOffset="1221.31">4594 8135 417 0,'32'-21'93'0,"2"-7"1"16,2-7-73-16,1-6-7 0,0-4-2 16,4-4-3-16,-7-1 0 0,-4-3 2 15,-4 4 5-15,-3 6 3 0,-5 5 4 16,-6 9 3-16,-3 10 0 0,-5 3 0 0,0 10-5 16,-4 6-3-16,-5 6-5 15,0 11-3-15,0 8-3 0,-6 9-3 16,0 7-1-16,-3 7 0 0,0 3 0 15,-1 3-1-15,-2-5-1 0,-1-2 1 0,-3-5 0 16,1-4-1-16,3-4 1 0,-2-6-1 16,5-4 0-16,1-1 0 0,4-7 0 15,3-2 0-15,1-4-1 0,2-5 0 16,0-5 0-16,3-4-1 0,-5-4 1 16,5-4-1-16,-3-5 0 0,3-3 1 15,3 1-1-15,2-3 1 0,4 1 0 16,1-1 0-16,5 1-1 0,4 0 1 0,4 4 1 15,0 2-1-15,3 1 0 0,1 7 1 16,-2 0-1-16,2 7 1 0,-3 0 1 16,-1 0 0-16,-6 9 1 0,2 0 1 15,-3 1 1-15,-8-1 0 0,-8 6 1 16,0-3 0-16,-4 1-1 0,-3 0 0 16,-5 0-2-16,1-2-1 0,4-1-1 0,2-2-1 15,5-4-1-15,5-4-1 0,9 0-1 16,0-8-1-16,8-2-1 0,1-4 0 15,2-5 0-15,7-3 0 0,-2-1 1 16,-5 1 0-16,-1-3 2 0,-3 5 1 16,-2 2 1-16,-3 6 0 0,-10 3 1 15,0 6-1-15,-6 3 0 0,0 10 2 16,0 2-1-16,-8 5 1 0,3 5-1 16,-6 3 1-16,0 1 1 0,-1 1-1 15,0 3 1-15,-3-1-1 0,4 3 1 0,-3 0-1 16,0 2 1-16,2 3-2 0,0 4 0 15,2-1 0-15,-1 0-1 0,-2-1 0 16,-4 2 0-16,1-3 0 0,-3-3-1 16,-1-3 1-16,4-2 0 0,-2-2 0 15,2-6 0-15,3-1 0 0,2-4 1 0,-1-6 0 16,4-5 1-16,-1-6 2 0,3 0 1 16,-1-10 1-16,4-4 3 0,-2-8 1 15,5-9 0-15,5-7 0 0,4-9-1 16,5-5-1-16,15-7-2 0,2 1-3 15,11 0-3-15,7 2-9 0,5 6-6 16,0 6-10-16,1 5-13 0,-9 4-110 16,1 3-114-16,-10 3-273 0</inkml:trace>
  <inkml:trace contextRef="#ctx0" brushRef="#br0" timeOffset="2453.84">5989 8069 448 0,'3'-22'99'0,"10"1"1"0,3-4-80 16,-1-4-6-16,5 0-4 0,4-4-3 0,2-2-2 15,3-2 1-15,-3-2 2 0,-5 1 4 16,2 5 2-16,-8 0 4 0,3 5 3 15,-10 7 1-15,-8 3-1 0,5 6-4 16,-5 4-2-16,0 4-5 0,0 4-3 16,0 0-3-16,-5 9-1 0,-1 7-1 15,-3 9 1-15,-8 10 0 0,-3 6 1 16,0 8-1-16,-1 5 1 0,0 1-2 16,-4-4 0-16,1-4-1 0,7-6 0 15,0-3-1-15,1-9 1 0,-2-6-1 0,5-6 1 16,1-5 0-16,4-4-1 0,2-5 1 15,2-3-2-15,1 0 0 0,-2-6 0 16,2 0-1-16,-2-5-1 0,1-1 1 16,4-3-1-16,-4-4 1 0,4-4 0 15,0 0 0-15,0 0 1 0,0 1 0 16,0 2 0-16,8 3 0 0,-1 5 1 0,0 4-1 16,5 4 1-16,7 4 0 0,1 9 0 15,-5-1 0-15,4 4 0 0,-1 2 1 16,-3 2 0-16,-2-2 1 0,-6 1 1 15,1 0 1-15,5-2-1 0,4-1 1 16,-1-2-1-16,3-2 0 0,1-2-1 16,6-1 0-16,0-5-1 0,-1 0-1 15,-2 0 1-15,2 0-1 0,-4-7 0 16,3 4 0-16,-4-1-1 0,-5-1 1 16,2 2 0-16,-8-3 0 0,-2 3 1 15,-1-2 0-15,0 1 0 0,-6-2 1 16,0 1 0-16,0 1 0 0,-6-4 0 0,4 2 1 15,-4-5-1-15,0 2 1 0,-2-2-1 16,-2 0 0-16,3-1 0 0,0 1-1 16,-1 0 0-16,-3 5 0 0,2 0 0 0,-2 6 0 15,-3 7 0-15,-1 3 0 0,-2 6 1 16,3 4 0-16,-2 1 0 0,3 1 0 16,1 2-1-16,4-4 1 0,4-1-1 15,4-2-1-15,-4-2 1 0,8-4-1 16,2-1 0-16,1-4 0 0,6 0 0 15,0-6 0-15,6 4 0 0,-1-4-1 16,3-7 0-16,1 1-2 0,-3-1 0 16,1-2 0-16,-5-2-1 0,-2-1 1 15,-2 0 0-15,-5-4 0 0,-6-1 2 16,0-3 1-16,-8-1 0 0,-2 2-1 16,-3-2 1-16,-2 6 0 0,-5 4 2 0,-3 5-1 15,0 6 1-15,-2 7 1 0,4 4 0 16,2 6-1-16,2 2-1 0,2 3-6 15,6 0-6-15,4 1-11 0,1-1-11 16,4-2-103-16,0-4-106 0,11-5-257 0</inkml:trace>
  <inkml:trace contextRef="#ctx0" brushRef="#br0" timeOffset="4037.69">6967 8051 448 0,'0'-4'100'0,"6"-3"1"0,2-3-78 0,3 0-7 16,5-3-3-16,2-2-5 0,3-6-2 15,5 2-1-15,2-5 0 0,2-1 1 16,-1-3 2-16,-3-2 1 0,1 0 1 16,-1 0 1-16,-6-3 2 0,-3 1 0 15,-7 5 0-15,-3 1 0 0,-2 5-1 16,-5 1 0-16,0 7-1 0,-7 2-3 16,-5 4-2-16,4 3-1 0,-5 4-1 15,-5 4-2-15,2 3 1 0,-10 2-1 16,-1 5 1-16,-4 7 0 0,2 2 1 0,-2 5-1 15,3 5 0-15,2 4-1 16,8 3 0-16,3 0 0 0,3-1-1 0,6-3 0 16,2-2-1-16,4-7 0 0,0-3 0 15,8-6 0-15,1-4 0 0,4-6-1 16,5-3 1-16,1-5 0 0,-2 0 0 16,8 0 0-16,-3-3 0 0,0-3 0 0,-5 1 1 15,2-3-1-15,-2-2 1 0,-3-1 0 16,-7-5 0-16,-3-1 1 0,-4-1-1 15,0-4 0-15,-4 2 0 0,-3 1 0 16,-4-1 0-16,-3 0 0 0,-2 2 0 16,0 3 0-16,2 2 1 0,2 3 0 15,3 1 0-15,-2 2 0 0,11 7-1 16,0 0-1-16,10 0 1 0,0 0-2 16,9 0 1-16,4 4 0 0,1-4 0 15,4 5 0-15,3-2 1 0,-1 2-1 0,-6 0 0 16,1 0 1-16,-5 2-1 0,0-1 0 15,-5 2 1-15,0-2-1 0,-6 1 2 16,0 1-1-16,-4-1 2 0,-5 2 0 16,5-1 1-16,-5 3 0 0,0 2 0 0,-6 0-1 15,0 1 0-15,4 0-1 0,-3 0-1 16,1-1 0-16,1-1 0 16,3-1 0-16,0-1-1 0,0-3 0 0,5 0-1 15,2-3 0-15,3-4 0 0,2 0 0 16,6-3 1-16,1-5-1 0,3-2 2 15,5-4-1-15,0-2 1 0,4-1-1 16,-2 0 1-16,3 0 0 0,-5 1-1 16,-2 3 1-16,-7 5 1 0,-4 2-1 15,-5 2 0-15,-3 4 0 0,-6 0-1 16,-6 0 1-16,-1 10 0 0,0-4-1 16,-4 7 0-16,1 0 1 0,-3 1 0 0,6 5 0 15,-2-2-1-15,5 1 1 0,4 1-2 16,0-7-2-16,6-1 1 0,5 0-1 15,5-6 0-15,5 0 0 0,3-5 1 16,1-6 1-16,8 1 0 0,-2-8 2 0,1-1 0 16,-5-3 0-16,-1-4 0 0,-6 0 0 15,0-2 0-15,-7 2 0 0,0 3 0 16,-4 4 0-16,-4 3 0 0,-1 4 1 16,-4 3-1-16,2 4-1 0,-2 0 0 15,0 4-1-15,-2 3 1 0,-2 3-1 16,1 5 0-16,-2 2 1 0,0 2 0 15,5 2 1-15,-5 0-1 0,5-3 0 16,0-2 0-16,7-2-1 0,1-6 0 0,1-2 0 16,5-6 0-16,4 0 0 0,3-5 0 15,5-1 1-15,3-3 0 0,1-5 1 16,2-2 0-16,-3-2-1 0,-1-4 1 16,-3 3 0-16,-6-6 0 0,-3 2 0 15,-5 1 1-15,-3 4 0 0,-3 4 0 16,-2 3-1-16,-3 6 0 0,0 5 0 15,0 12 0-15,-8 6-1 0,0 7 0 0,0 7 0 16,-8 9 0-16,0 3 1 0,-8 3 0 16,0 2-1-16,-7 3 1 0,0-4-1 15,1 3 0-15,2 0 1 0,-1 0-1 16,7-2 0-16,2-3 1 0,4-7-1 16,4 0 0-16,1-8 0 0,-2-5 1 0,5-6 0 15,-1-3 1-15,2-7 3 0,-3-1 2 16,4-5 1-16,-2-4 2 15,3-4 0-15,-2-6 0 0,3-5-1 16,4-5-2-16,0-11-2 0,4-7-1 16,4-10-1-16,7-7 0 0,8-2-1 0,9-5-1 15,7 1-1-15,12 5-6 0,7 3-8 16,4 3-9-16,3 6-12 0,1 3-43 16,-5 1-76-16,0 4-108 0,-11 3-240 15</inkml:trace>
  <inkml:trace contextRef="#ctx0" brushRef="#br0" timeOffset="15501.91">1029 8745 275 0,'0'0'66'16,"0"-3"2"-16,0 3-28 0,-5-6-28 16,5 2 0-16,0 0 2 0,0 1 2 15,0-2 2-15,0-1 2 0,0 2 2 0,0-2 1 16,0 1-2-16,0 0-3 0,0 1-3 15,0 4-5-15,0-6-2 0,0 6-4 16,0-6-1-16,0 3-1 0,0-1 1 16,0 0 1-16,0 1 2 0,0-1 1 15,0-2 2-15,0 3 2 0,0-1 1 16,-4 1-1-16,4-1 0 0,-4 4-2 16,-1-6-2-16,-1 6-1 0,-1 0-2 15,-4 0-2-15,2 0 0 0,-2 0-1 0,-3 5-1 16,0 0 0-16,0 1 0 0,3 1 0 15,-2 3 0-15,2 5 0 0,-2 0 1 16,0 1 1-16,2 3-1 0,3 3 2 16,-3 4-1-16,3 1 0 0,4-3 0 15,4 1-1-15,0 1 0 0,0-4 0 16,9-5-1-16,4-4 0 0,0-7 0 0,2-6 0 16,5-3 0-16,5-7-1 15,3-5-2-15,3-7-1 0,2-4-1 0,2-3-1 16,0-4 0-16,-2 0 0 0,-4 1 1 15,-5 1 2-15,-6 6 3 0,-6 2 1 16,-6 7 3-16,-6 5 1 0,0 2 0 16,0 6 0-16,0 3 1 0,-7 3-2 15,1 10 0-15,-6 8 1 0,-1 9-2 16,-4 9 1-16,-3 10 0 0,0 11 0 16,-1 5 1-16,-7 3-2 0,5 2 0 0,-1 3-1 15,0-2-1-15,1-2 0 0,-1-5 0 16,4-4 0-16,2-8 2 0,3-6 2 15,1-8 0-15,5-9 2 0,-1-8 0 16,1-7 1-16,-1-7-1 0,2-3-2 16,2-4-1-16,1-5-2 0,0-5 0 15,-1-7-1-15,6-8-1 0,-3-9-1 16,3-9-1-16,5-8-2 0,7-7-1 0,4-3-2 16,3-3-2-16,7-2 1 0,3 0 0 15,4 2 1-15,4 3 1 0,8 5 2 16,-2 3 2-16,3 5 1 0,-2 8 0 15,-4 8 1-15,-2 5-1 0,-8 10 1 16,-4 2-1-16,-5 6 0 0,-6 3 0 16,-3 6 0-16,-2 0 0 0,-2 6 0 15,-4 1 2-15,-1 5 1 0,-3 4 1 0,0 3 1 16,0 1 1-16,0 3 0 0,-3-1 0 16,3-1-1-16,0-4 0 0,0-2-1 15,0-3 0-15,3-1 0 0,4-6-1 16,3-5 0-16,0-3 0 0,6-6 0 15,4-2 0-15,4-7-1 0,2-2 0 16,4-3-1-16,-1-3 0 0,-3 1 0 16,-2 1 0-16,-7 2 0 0,-4 1-1 15,-7 4 1-15,-6 2-1 0,-6 5-1 0,-7-1 1 16,-4 5 0-16,-7 6 1 0,-5 0 0 16,-1 10 2-16,0 0 2 0,1 6 1 15,2 4 1-15,3 5 0 0,6-1 1 16,3 2-1-16,6 1 0 0,3 2-2 15,6-3 0-15,0-3-2 0,4-5 0 0,8-2-1 16,5-5 0-16,9-7 0 0,4-4-1 16,6-8 1-16,8-4 0 0,2-5 0 15,2-4 0-15,0-2 0 0,-3-2 0 16,-4-2-1-16,-8 1 1 0,-6 4 0 16,-5 3 0-16,-5 3 0 0,-7 3 2 15,-4 6 2-15,-2 2 1 0,-4 5 1 16,0 0 0-16,0 0 0 0,-7 8-1 15,1 5-1-15,0 1-2 0,1 3-1 16,-4 1-1-16,4 2 0 0,0 1 0 0,1-2-1 16,4-1 1-16,0-2-1 0,4-2-1 15,2-1 0-15,3-4 0 0,0-4 0 16,2-5 0-16,4-5 0 0,3-3 0 16,0-8 1-16,4-3 0 0,1-7 0 15,1 0-1-15,2 2 1 0,0-2-1 16,-5 3 0-16,-1 2 0 0,-1 3 1 15,-9 3 0-15,0 4 0 0,-3 1 1 0,-2 2-1 16,-5 3 0-16,0 0 0 0,2 5-1 16,-2 0 0-16,0 0 0 0,5 0 0 15,-1 0 0-15,5 4 0 0,2-1 1 16,2 1-1-16,3-4 1 0,1 5 0 16,1-5 1-16,1 0-1 0,-1 0 0 15,-3 0 0-15,-1 0 0 0,-2-6 1 16,1 6-1-16,-6-6 1 0,-2 2-1 0,-5 0 1 15,0-1-1-15,-6 1 1 0,-3 1 0 16,-2 3 0-16,-4 0 1 0,-2 0-1 16,-2 0 1-16,-1 10 0 0,0 0 0 15,1 3 0-15,3 4-1 0,-1 1 1 16,5 5-1-16,3 3 0 0,6-1 0 16,3 1-1-16,12 1 0 0,0-2 0 15,6-6-1-15,3-6 0 0,5-7 0 0,4-6 0 16,0 0-1-16,1-12 1 0,3-5 0 15,0-7 1-15,-1-3-1 0,1 0 1 16,2-3 1-16,-3 1-1 0,-4 0 0 16,-3 0 0-16,-5 5 0 0,-6 1 0 15,-4 0 1-15,-6 3-1 0,-5 4 0 16,3 4 0-16,-3 3 0 0,9 4-1 16,-6 5 0-16,9 0 0 0,1 4 1 15,0 1-1-15,2 0 1 0,4 2 0 0,1 1 0 16,4 2 0-16,-1-3 0 0,1 2 0 15,-2 0 0-15,2-1 0 0,-3 0 0 16,-6-1 0-16,-1 0-1 0,-4 2 1 16,-7-2-1-16,-3 2 1 0,0 2 0 15,-8 0 0-15,0-1 1 0,-4 5 1 0,-1-1-1 16,1 4 1-16,2 0-1 0,-1-1 0 16,5 1 0-16,6 2-1 0,0-2 0 15,0-4 0-15,6-2-1 0,6-5 0 16,3 0-1-16,2-4 0 0,4-3-1 15,5-9-1-15,4-2-1 0,7-4-1 16,-2-4 0-16,8-2 1 0,-3-3 0 16,0 2 1-16,-5-2 0 0,-4 4 3 15,-5 2 0-15,-5 1 1 0,-7 3 0 16,-1 2 0-16,-7 5 2 0,-4 2-1 0,-2 5 0 16,-2 0 1-16,-8 0 0 0,1 9 0 15,-3 0 0-15,-2 3-1 0,0 3 1 16,-4 0-1-16,3 4 1 0,-4 1-1 15,3 2 1-15,-1-1-1 0,2-2 0 16,2 0 1-16,5-4-1 0,3-1 0 16,5-5-1-16,-5-2 0 0,5-4 0 0,6-3 0 15,0 4 0-15,1-4-1 0,5-7 1 16,0-2 0-16,4-1 0 0,-2-5-1 16,6-3-1-16,0-1-1 0,3-3 0 15,0 2 0-15,-2-1-1 0,3 3 1 16,-2 2 1-16,2 4 1 0,-4 1 0 15,0 4 1-15,-6 2-1 0,-1 5 1 16,-2 0-1-16,-3 0 2 0,-6 10 0 16,-2 1 0-16,0 3 1 0,-8 3 1 15,2 4 1-15,-1 1 0 0,1 0 0 0,0-4-1 16,4 0 0-16,2-1-1 0,0-4-1 16,0-6 0-16,7-2 0 0,4-5-1 15,4 0 1-15,3-3 0 0,5-6-1 16,4-4 1-16,6-2 0 0,6-2 0 15,0-2 0-15,2 0-1 0,-2 1 0 16,0-1 0-16,0 3 0 0,-7 2 0 0,-9 0 0 16,3 2 0-16,-6 2 0 0,-3 2 0 15,-7 4 0-15,-2 4-1 0,-4 0 0 16,-4 0 1-16,-4 5 0 0,-4 6 0 16,-1 1 0-16,-3 1 1 0,-1 5 1 15,-2-2-1-15,1 3 1 0,1-1 0 16,1-1 0-16,5-3-1 0,0-1 0 15,7-2-1-15,0-3 0 0,0-5-1 16,9-3 1-16,3-3 0 0,2-7 0 16,3-1-1-16,0-5 0 0,6-2 1 0,0-2-1 15,3 1-1-15,5-2 1 0,-3 4 0 16,4 4 0-16,0 3 0 0,-9 1 1 16,3 2 0-16,-7 7-1 0,-5 0 0 15,-2 0 0-15,-9 8 0 0,-3 0 0 16,-6 4 1-16,-5 3-1 0,-5 0 2 15,-1 1 0-15,-1 1 1 0,0-1-1 0,3-1 1 16,9-3-1-16,6-2-1 0,0-5 1 16,12-5-1-16,6 0 0 0,4-9 1 15,5-3-1-15,4-2 1 0,1-1 0 16,1-3 0-16,-4 3-1 0,2-2 0 16,-3 4 0-16,-3 1 0 0,1 2 0 15,-4 3 1-15,-2 1-1 0,0 3 0 16,-7 3 1-16,1 0-1 0,-2 5 0 15,-6 1-1-15,-1 1 1 0,0 2 0 0,-2 0 0 16,-3 0 1-16,4-3-1 0,2 1 0 16,3-4 0-16,2-3 0 0,4 0 0 15,3-3 0-15,1-3 1 0,2 1-1 16,5-2 1-16,-2 1-1 0,-1 0 1 0,-1 3-1 16,-4 3 0-16,-2-4 0 0,-5 4 0 15,-2 0 0-15,-4 0 0 0,-5 6-1 16,4-1 1-16,-4 1 0 0,0 1 0 15,4-2 0-15,-4 3 0 0,0-3 0 16,3-2 0-16,4-3 0 0,-1 0 0 16,4 0-1-16,3 0 1 0,4-7 0 15,3-1 0-15,-1 0 0 0,1-2 0 16,0-1 1-16,-1 2-1 0,-1-4 0 16,-3 1 1-16,-3 0-1 0,-2 2 0 15,-2 1 1-15,-3 2-1 0,-1 0 1 0,-4 1-1 16,0 6 1-16,0-4-1 0,0 4 0 15,0 0 1-15,0 0-1 0,0 0 0 16,0 0 0-16,0 0 1 0,0 0-1 16,0-4 0-16,0 4 0 0,-4-4 0 15,4 0 0-15,0-2-1 0,-4 0 0 16,4 0 0-16,-6 0 0 0,2 1-1 16,0 2-1-16,-2 3 1 0,-1 0 0 0,-2 0 0 15,0 8 0-15,-1 2 1 0,-2 1 0 16,-1 4 1-16,0 0 0 0,1 3 0 15,1-1 0-15,-2 0 1 0,6 1-1 16,1-3 0-16,-1 0 0 0,3 2-1 16,4-3 1-16,0-2 0 0,5-1 0 15,1 0-1-15,0-3 1 0,3 1-1 16,0-3 1-16,1-2 0 0,1-4 0 0,1 0 0 16,-2 0 0-16,2-4 1 0,2-2-1 15,1 0 0-15,0 0 1 0,1-3-1 16,4 2 1-16,6-2 0 0,-2 0-1 15,2 2 1-15,-1-1 0 0,3 0 0 16,1 1-1-16,-3 0 2 0,-5 1-1 16,-2 1 1-16,-2 1 0 0,-1 0 1 0,-6 4 0 15,-5-3 1-15,0 3 0 0,-5 0 0 16,3 0 1-16,-3 0 0 0,0 0 0 16,0 0 0-16,0 0 0 0,0-4-2 15,0 4 1-15,3 0-2 0,-3-3 0 16,4 3 0-16,-4-5-2 0,8 1 1 15,-5 0-1-15,4-1 0 0,-1 0 0 16,2-1 0-16,-3 0 0 0,2 1 1 16,-1 2-1-16,-3-1 0 0,-3 4 1 15,0 0-1-15,0-3 0 0,0 3 0 0,0 0 0 16,0 0 0-16,0 0 0 0,0 3 0 16,-6 1-1-16,0 1 1 0,-2 2 0 15,-2 2 1-15,0 4 0 0,-3 0-1 16,0 2 1-16,-1-1 0 0,1 3-1 15,3-1 0-15,-3 1 1 0,6-3-1 16,-1 1 0-16,4-4-1 0,4-1 0 0,0-2 0 16,4-3 0-16,4-5-1 0,-1 0 1 15,7-7 0-15,-2-2-1 0,5-2-2 16,-1-1 0-16,1 0 0 0,0-3 0 16,0 1-1-16,-2 3 0 0,0 1 3 15,0 2 0-15,-1 1 1 0,-4 2 1 16,2 5-1-16,-3 0 0 0,-1 0 1 15,-4 5-1-15,1 1 1 0,-5 1 0 16,5 2 0-16,-5-2 1 0,4 0 0 0,1 1 0 16,-1-2 0-16,3-6-1 0,2 5 1 15,4-5 0-15,-2-5 0 0,6 3-1 16,5-5 1-16,5-2-1 0,5-1 1 16,2-2-1-16,0-5 0 0,2 1 1 15,2-9-1-15,-1-6 1 0,-1-6-1 16,-6-9 0-16,0-3 0 0,3-8 0 15,-3 2 0-15,-2-2 0 0,-1 7 0 16,-4 4-1-16,1 11 2 0,-5 6 0 0,-3 10 0 16,-4 6-2-16,0 5 0 0,-12 8 0 15,-6 8 1-15,-6 6 1 0,-3 6-1 16,-3 11 2-16,-2 7 0 0,0 8 2 16,-1 7 0-16,3 3-1 0,5 2 0 15,4 0-1-15,-3-6 0 0,4-2-1 0,-2-7 1 16,2-5-1-16,4-3 0 0,1-7 0 15,3-3-1-15,-4-5 1 0,4-4 0 16,0-4-1-16,0-4 2 0,0-2 0 16,0-6 0-16,0 0 1 0,-6 0-2 15,-3-12-1-15,-4 2-1 0,-1-3 0 16,-3-2 0-16,-3 2-1 0,3 0 1 0,-2 1 3 16,6 3 3-16,0 3 3 15,6 1 2-15,0 1 0 0,7 4 2 0,-5-5-1 16,5 5-3-16,0 0-2 0,0 0-2 15,0 0-3-15,6-3 0 0,5 3-1 16,4-4 0-16,4 4 1 0,7-5 0 16,1 1 1-16,5 1-2 0,-4-1-9 15,-1-2-13-15,-2-1-11 0,-4 0-58 16,3 0-70-16,-1 1-114 0,-1-3-255 16</inkml:trace>
  <inkml:trace contextRef="#ctx0" brushRef="#br0" timeOffset="17765.77">6360 8720 485 0,'-3'-6'103'0,"3"-4"0"0,4 1-91 0,7-2-4 15,2-1-2-15,7-4 0 0,1-2 0 16,3-5 2-16,1-2 1 0,3-5 0 16,0-8 1-16,5 1 1 0,1-6-2 15,5-2 0-15,-5 4-1 0,-1-1-1 16,-7 7 1-16,-3 4 3 0,-9 5 1 16,-8 8 1-16,-6 3 0 0,-4 4 0 15,-7 5-1-15,-3 3-3 0,-2 3-2 16,-8 8-3-16,-3 7-1 0,-6 4-1 15,-1 13 1-15,0 10-1 0,0 7 0 0,0 6 0 16,2 2 0-16,6-3 0 0,2 2-1 16,4-6-1-16,5-7 1 0,2-8-1 15,7-5 0-15,6-8-1 0,0-7 0 16,7-5 0-16,11-4 0 0,1-6 0 16,4-11 1-16,7-3 0 0,4-1 0 15,1-2-1-15,4-5 0 0,-1-2 0 16,-3-1 0-16,-2 5 0 0,-6 1 1 15,-6-2 0-15,-5 2 1 0,-9-1 0 0,-7 1 0 16,-6 1 1-16,-7 2 0 0,-6 0 0 16,0 5 0-16,-7 0 1 0,0 5 0 15,2 2 0-15,-1 4-1 0,5 0 1 16,2 7-1-16,4-4-1 0,2 2 0 16,9 2-1-16,3-1 0 0,6-1-1 15,4-1 1-15,4 3 0 0,5-3-1 0,7 1 1 16,5 0 0-16,2-1 1 0,0 3-1 15,0-1 0-15,-4-1 1 0,4 5-1 16,-8-1 0-16,-7 2 0 0,-2 1 0 16,-5-1 0-16,-2 5 0 0,-2-2 1 15,-2-1 0-15,-3 1 1 0,3-1-1 16,-5-2 1-16,6-1 0 0,-4-3-1 16,4 0 0-16,1-2-1 0,0-5 0 15,4 0 0-15,-1 0 1 0,1-7-1 16,3-3 1-16,0-2 0 0,4-3 0 0,0-1 0 15,-2-2 1-15,-3-1-1 0,-2-2 0 16,-4-1-1-16,-7-3 0 0,-11 1 0 16,2 2-1-16,-5 2-1 0,-3 5 1 15,3 5-1-15,-4 5 1 0,4 5 0 16,0 6 0-16,2 5 1 0,-2 5 1 16,5 1-1-16,-2 1 1 0,4 3 0 0,1-1-1 15,6 0 1-15,0-5-2 0,0 0 1 16,10-3-1-16,-1-2 0 0,0-5 0 15,7-5 0-15,4 0 0 0,3-6 1 16,9-1 1-16,0-6 0 0,6 0 0 16,2-1-1-16,1-1 1 0,-6 0 0 15,-2 2-1-15,-6 0 1 0,-1 4 0 16,-8 1-1-16,-5 2 1 0,-5 2 1 16,-2 4-1-16,-3 0 2 0,-3 0 0 0,0 0 0 15,0 5 0-15,-5 1 0 0,0 4 0 16,-1-3 0-16,-3 5-1 0,-1-1 0 15,3 2-1-15,0-1 0 0,0-2-1 16,7-2-1-16,-6-1-2 0,6 1-2 16,5-3 0-16,-3-1-2 0,6-1 1 15,4-3 0-15,1 4 1 0,1-4 1 0,5 0 2 16,1-6 1-16,0 1 0 0,0-1 1 16,-2-1 1-16,-3 2-1 0,-2 0 0 15,-2 0 1-15,-2 5-1 0,-3-4-1 16,-1 4 0-16,-5 0 1 0,4 4-1 15,-4 0 0-15,4 0 1 0,0 1 0 16,0 0-1-16,2-1 1 0,6 0-1 16,3-4 1-16,6 0-1 0,8 0 1 15,5 0-1-15,5-8 1 0,1 1 1 0,1 0-1 16,1-3 0-16,-4 1 1 0,-5-4-1 16,-2-1 1-16,-4 0-1 0,-4-1 1 15,-6 0 2-15,-1-2 1 0,-7 3 2 16,-3 0 1-16,-6 1 0 0,0 1 1 15,0 4 0-15,-6 0-2 0,-2 5-1 16,-2 3-2-16,-1 0-1 0,-1 10 0 16,-5 2-1-16,1 6 0 0,-3 3 0 0,-1 1 0 15,3 1 0-15,1 2 0 0,4-5-1 16,3-1 0-16,0-6-1 0,9-2 0 16,0-2 0-16,6-4-1 0,5-5 1 15,2 0 0-15,3-6 1 0,2-6-1 16,4-3 2-16,0-6-1 0,2-4 0 15,-4-4-1-15,0-3 1 0,-1-4-2 16,1 0 1-16,-2-2-1 0,-1-2-1 16,-1-1 1-16,-2 3 0 0,1 2-1 0,-6 4 2 15,1 3-1-15,-3 6 2 0,0 8-1 16,-7 4 0-16,0 3 0 0,0 4-2 16,0 4 0-16,0 0-1 0,-7 11 1 15,-6 0 1-15,0 8 1 0,-5 9 2 16,1 6 1-16,-2 9 2 0,0 6-1 0,4 1 1 15,2 1-1-15,5-3 0 0,3-4-1 16,0-3 0-16,5-12-1 0,6-4 1 16,0-7-1-16,6-6 0 0,-1-4 1 15,7-8-1-15,3 0 1 0,4-4 0 16,4-4 0-16,6-1 0 0,0-3-1 16,3-1 1-16,-1-5-1 0,2-1 0 15,-3 4 0-15,-5-4-1 0,-1 1 1 16,-4 4 0-16,-3 3-1 0,-7 2 1 15,-3 2-1-15,-5 3 0 0,-1 4 1 0,-2 0 0 16,-2 4 0-16,-3 2 0 0,5 0 0 16,-5 2 0-16,3 1 1 0,-3 3 0 15,0 3-1-15,0 1 1 0,0 2 1 16,0 2-1-16,0 0 1 0,0 0-1 16,0 1 0-16,0 1 0 0,-5-3 0 15,2-1 0-15,-3 0 1 0,-1 1 1 0,1-2-1 16,-4-2 1-16,0-1 0 15,-3 0 0-15,-1-4 0 0,-2-2-1 0,-3-3-2 16,-1-5 0-16,-1 0 0 0,-1 0 0 16,2 0-1-16,0-7-3 0,0 4-5 15,3 0-6-15,1-2-7 0,3 1-6 16,2-3-12-16,5 0 90 0,1-2-202 16,10 0-121-16,4-1-328 0</inkml:trace>
  <inkml:trace contextRef="#ctx0" brushRef="#br0" timeOffset="18472.18">7909 8622 364 0,'0'-8'88'0,"-6"0"3"0,3 1-53 16,-2 0-6-16,-3-1-3 0,2 1-2 16,-2 2 0-16,-4 5 1 0,-1-4-1 15,2 4 0-15,-3 0-3 0,1 4-4 16,-2 3-2-16,4 2-2 0,0 3-3 15,-1 1-2-15,0 3-1 0,2 4-2 16,0 2-2-16,3 0-1 0,1-1-1 16,-1 0-2-16,7-3 0 0,0-1-1 15,6-4-1-15,-1-2 1 0,3-2-1 16,1-2 0-16,3-4 1 0,3-3-1 16,2 0 1-16,1-3 0 0,2-3 1 0,0 0-1 15,0 0 0-15,-3-3 1 0,-2 0 0 16,-1-2 0-16,-6-3 0 0,-2 0 0 15,-6-2 1-15,3 0 0 0,-3 1 0 16,-8 2 1-16,3 3 0 0,-5 3 1 0,-4 3 1 16,-3 4 0-16,-1 0 0 0,-2 0 0 15,4 3-1-15,-3 3-1 0,6 0-1 16,1-3-1-16,3 4-1 0,5 0 0 16,4-1-2-16,0 1 0 0,0-2 0 15,9 1-2-15,2-6 0 0,2 4 0 16,7-4-2-16,-2-4-1 0,2-3-2 15,0-2-1-15,-1-2-2 0,-5 0-2 16,-1 3-3-16,-7-2-4 0,-2 2-8 16,-4 1 64-16,0 0-168 0,-8 7-109 0,1-4-292 15</inkml:trace>
  <inkml:trace contextRef="#ctx0" brushRef="#br0" timeOffset="19353.99">7346 8626 345 0,'-8'7'98'0,"-1"0"4"0,-3-1-9 16,0 2-59-16,0 1-8 0,3-2-4 16,-2-1-5-16,4 0-1 0,1-2-1 15,4-4-1-15,-3 3 1 0,5-3-2 16,0 0-1-16,0 0-3 0,0 0-2 0,0 0-1 16,10-6-2-16,-1 0-1 0,3-1-1 15,2-3 0-15,4 0 0 0,-2-2-1 16,4-1 0-16,-1 0-1 0,2 0 0 15,2-1 1-15,-1 1 0 0,-2-2 0 16,1 0 1-16,-2 3-1 0,-1 0 1 16,-3 2 0-16,-3 2 0 0,-4 4-1 15,-2 4 1-15,-1 0 1 0,-5 0 2 0,0 11 1 16,-7 1 1-16,0 1 2 0,-3 5 1 16,1 0 2-16,-2 1-2 0,2-3 0 15,1 0-1-15,2-4-1 0,2-3-2 16,4-2-1-16,0-1-1 0,8-3-2 15,-2-3 0-15,9 0-1 0,3-7-2 16,7 0-7-16,2-2-9 0,3-2-14 16,1 0-110-16,2-1-112 0,-7 2-279 15</inkml:trace>
  <inkml:trace contextRef="#ctx0" brushRef="#br0" timeOffset="20091.7">7478 8535 446 0,'-2'0'101'0,"-5"0"1"16,-1 7-74-16,-2-3-7 0,1 2 0 16,-4 2 0-16,0 0-1 0,-1 0 2 15,-1 1 0-15,-1-2-2 0,4 0-2 16,3-3-4-16,-2 0-5 0,6-4-4 16,1 4-3-16,4-4-4 0,0 0 0 15,8 0-1-15,3 0-1 0,-2-8-1 16,4 2 0-16,1 1-1 0,1-3 1 15,-3 0 0-15,-1 2 1 0,-4 1 0 0,-1 2 0 16,-6 3 2-16,0 0 2 0,-5 0 1 16,-2 0 1-16,-1 5 2 0,-6 0 1 15,-1 0 1-15,-2 2 2 0,-1-1 0 16,2 0 0-16,1 0-1 0,3-1-1 16,2-1-2-16,3-4-1 0,5 3-3 15,2-3-1-15,6 0-3 0,1 0 0 0,7-4-4 16,0-3-1-16,6 1-3 0,0-1 0 15,1-3-3-15,-1 0-2 0,-3 2 2 16,-4 0 2-16,-4 3 2 0,-5-1 4 16,-4 6 3-16,0 0 5 0,-7 0 5 15,-3 7 3-15,-4-1 2 0,0 1 3 16,-6 2 2-16,-1 0 1 0,-2 0 0 16,3 0 0-16,3-2-3 0,0 0-3 15,3 0-2-15,7-2-2 0,1 1-3 0,0-2-2 16,4 0-3-16,2 1-3 15,0 0-3-15,0-1-4 0,0 1-5 0,0 1-6 16,6-3-6-16,-3 2-9 0,3-5-89 16,0 4-90-16,1-4-222 0</inkml:trace>
  <inkml:trace contextRef="#ctx0" brushRef="#br0" timeOffset="22388.39">7859 8739 255 0,'0'0'63'0,"0"-7"2"0,0 1-34 0,0-1-6 0,4-1-1 0,-4 1-3 0,7-2-3 0,-3 1 0 0,1 0-4 0,-3 1-3 0,4 2-2 0,0-1-3 16,0 1 0-16,0 0 1 0,0 0 1 15,-3 1 1-15,3-1 3 0,-1 1 2 16,-5 0 0-16,5 4 1 0,-5-4 0 15,4 4 0-15,-4 0-1 0,0 7-1 16,0-1-2-16,-5 3 0 0,1 5-1 16,-2 2 0-16,-1 1 0 0,-2 2-1 15,1-3 1-15,0 2-1 0,0-2 0 16,1-5-1-16,2-2-1 0,-2 0-1 16,7-3-2-16,-4 2-1 0,4-3-1 0,4-2 0 15,2-3-1-15,0 0 0 0,3 0-1 16,1-6 1-16,0-1-1 0,2-2 0 15,-1-1 0-15,-1-2-1 0,2-2 1 16,-3-2 0-16,-1 2 0 0,0-1 1 16,-4 2-1-16,0 1 1 0,-1 3 0 15,-3 2 0-15,4 2-1 0,-4 1 1 16,0 4-1-16,5-4-5 0,-5 4-11 0,0 0-102 16,5 0-100-16,-1-3-255 0</inkml:trace>
  <inkml:trace contextRef="#ctx0" brushRef="#br0" timeOffset="26543.34">2157 8640 162 0,'6'0'53'0,"-3"-3"8"0,2 3-4 0,-5 0-15 16,0 0 1-16,0-4-2 0,0 4-4 15,0 0-5-15,0 0-6 0,0 0-5 16,0 0-6-16,0 0-4 0,0 0-4 16,0 0-1-16,0 0-1 0,0-4 0 15,3 4-1-15,-3 0 2 0,3 0-1 16,-3 0 1-16,6 0 0 0,-4 0-1 15,3 0 1-15,0 0-1 0,2 0-1 0,0 0 0 16,1-4 0-16,-1 4-2 0,6 0 1 16,-4-3-1-16,1 3 1 0,3-5-1 15,0 5 1-15,0-6 1 0,-4 2 0 16,3-1 0-16,1 0 0 0,-3 2-1 16,0-2 1-16,-2 0-2 0,0-2 1 15,-3 2-2-15,1 2 1 0,0-2 0 16,-1-1 1-16,-3 1 1 0,-2 2 0 15,5-2 2-15,-5 0 0 0,0 0 1 16,0 0 1-16,-5-1-1 0,3 0 0 0,-4-2 0 16,0 1 0-16,-1 1 0 15,1 1-1-15,-1-1 0 0,-5 2 0 0,4 0 0 16,-1 4 0-16,-1-3 1 0,0 3-1 16,0 0 0-16,-2 0-1 0,4 0 0 15,-2 0-1-15,-1 6 0 0,-1-1-1 16,4 1 0-16,-4-1 0 0,5 2 1 0,-2-1 0 15,-1 2 0-15,3-1 1 0,-1-1-1 16,-2 2 0-16,1 0 0 0,0 1-1 16,2 2 0-16,-1-1 0 0,0 3-1 15,4 0 0-15,0 3 0 0,4-2 0 16,-6 2-1-16,6 0 0 0,-5 1-2 16,5 0-2-16,0-1-6 0,-2 0-11 15,2-2-10-15,0-3-102 0,0-6-105 16,0-5-255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endParaRPr lang="de-DE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2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endParaRPr lang="de-DE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4925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1" y="4861442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8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b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endParaRPr lang="de-DE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8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7CDB261C-854E-4DE0-8EF9-C88376CD1D71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9817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Snapshot of what a company owns and owes plus the amount invested by sharehold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6837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Compounding</a:t>
            </a:r>
            <a:r>
              <a:rPr lang="de-DE" dirty="0"/>
              <a:t>: </a:t>
            </a:r>
            <a:r>
              <a:rPr lang="de-DE" dirty="0" err="1"/>
              <a:t>leaving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ney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arket</a:t>
            </a:r>
            <a:r>
              <a:rPr lang="de-DE" dirty="0"/>
              <a:t> and </a:t>
            </a:r>
            <a:r>
              <a:rPr lang="de-DE" dirty="0" err="1"/>
              <a:t>leaving</a:t>
            </a:r>
            <a:r>
              <a:rPr lang="de-DE" dirty="0"/>
              <a:t>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another</a:t>
            </a:r>
            <a:r>
              <a:rPr lang="de-DE" dirty="0"/>
              <a:t> </a:t>
            </a:r>
            <a:r>
              <a:rPr lang="de-DE" dirty="0" err="1"/>
              <a:t>financial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  <a:p>
            <a:r>
              <a:rPr lang="de-DE" dirty="0"/>
              <a:t>Compound </a:t>
            </a:r>
            <a:r>
              <a:rPr lang="de-DE" dirty="0" err="1"/>
              <a:t>interest</a:t>
            </a:r>
            <a:r>
              <a:rPr lang="de-DE" dirty="0"/>
              <a:t>: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</a:t>
            </a:r>
            <a:r>
              <a:rPr lang="de-DE" dirty="0" err="1"/>
              <a:t>paymen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reinvested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1916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dirty="0"/>
              <a:t>Regular </a:t>
            </a:r>
            <a:r>
              <a:rPr lang="de-DE" dirty="0" err="1"/>
              <a:t>cashflow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uncommon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energy</a:t>
            </a:r>
            <a:r>
              <a:rPr lang="de-DE" dirty="0"/>
              <a:t> </a:t>
            </a:r>
            <a:r>
              <a:rPr lang="de-DE" dirty="0" err="1"/>
              <a:t>sector</a:t>
            </a:r>
            <a:r>
              <a:rPr lang="de-DE" dirty="0"/>
              <a:t> but </a:t>
            </a:r>
            <a:r>
              <a:rPr lang="de-DE" dirty="0" err="1"/>
              <a:t>nevertheless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simplification</a:t>
            </a:r>
            <a:r>
              <a:rPr lang="de-DE" dirty="0"/>
              <a:t>.</a:t>
            </a:r>
          </a:p>
          <a:p>
            <a:r>
              <a:rPr lang="de-DE" dirty="0"/>
              <a:t>The </a:t>
            </a:r>
            <a:r>
              <a:rPr lang="de-DE" dirty="0" err="1"/>
              <a:t>formula</a:t>
            </a:r>
            <a:r>
              <a:rPr lang="de-DE" dirty="0"/>
              <a:t> </a:t>
            </a:r>
            <a:r>
              <a:rPr lang="de-DE" dirty="0" err="1"/>
              <a:t>valu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nnuity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period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payment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4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681681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Us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alculate</a:t>
            </a:r>
            <a:r>
              <a:rPr lang="de-DE" dirty="0"/>
              <a:t> PV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annuity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27909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Constant annual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need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repay</a:t>
            </a:r>
            <a:r>
              <a:rPr lang="de-DE" dirty="0"/>
              <a:t> a </a:t>
            </a:r>
            <a:r>
              <a:rPr lang="de-DE" dirty="0" err="1"/>
              <a:t>loan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.</a:t>
            </a:r>
          </a:p>
          <a:p>
            <a:r>
              <a:rPr lang="de-DE" dirty="0"/>
              <a:t>Annual </a:t>
            </a:r>
            <a:r>
              <a:rPr lang="de-DE" dirty="0" err="1"/>
              <a:t>capital</a:t>
            </a:r>
            <a:r>
              <a:rPr lang="de-DE" dirty="0"/>
              <a:t> </a:t>
            </a:r>
            <a:r>
              <a:rPr lang="de-DE" dirty="0" err="1"/>
              <a:t>user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33508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Preferenc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arlier</a:t>
            </a:r>
            <a:r>
              <a:rPr lang="de-DE" dirty="0"/>
              <a:t> cash: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</a:t>
            </a:r>
            <a:r>
              <a:rPr lang="de-DE" dirty="0" err="1"/>
              <a:t>toda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worth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in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6277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Nominal </a:t>
            </a:r>
            <a:r>
              <a:rPr lang="de-DE" dirty="0" err="1"/>
              <a:t>interest</a:t>
            </a:r>
            <a:r>
              <a:rPr lang="de-DE" dirty="0"/>
              <a:t> rat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8878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Nominal </a:t>
            </a:r>
            <a:r>
              <a:rPr lang="de-DE" dirty="0" err="1"/>
              <a:t>interest</a:t>
            </a:r>
            <a:r>
              <a:rPr lang="de-DE" dirty="0"/>
              <a:t> rat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58452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pportunity cost: e.g. unused storage facility to be used for storing a new product.</a:t>
            </a:r>
          </a:p>
          <a:p>
            <a:r>
              <a:rPr lang="en-GB" dirty="0"/>
              <a:t>Salvation value: technical service life vs. economic service lif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95836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pportunity cost: e.g. unused storage facility to be used for storing a new product.</a:t>
            </a:r>
          </a:p>
          <a:p>
            <a:r>
              <a:rPr lang="en-GB" dirty="0"/>
              <a:t>Salvation value: technical service life vs. economic service life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31149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2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65534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de-DE" dirty="0"/>
              <a:t>Capital </a:t>
            </a:r>
            <a:r>
              <a:rPr lang="de-DE" dirty="0" err="1"/>
              <a:t>budgeting</a:t>
            </a:r>
            <a:r>
              <a:rPr lang="de-DE" dirty="0"/>
              <a:t>: </a:t>
            </a:r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dirty="0" err="1"/>
              <a:t>assets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generate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cash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.</a:t>
            </a:r>
          </a:p>
          <a:p>
            <a:pPr marL="228600" indent="-228600">
              <a:buAutoNum type="arabicPeriod"/>
            </a:pPr>
            <a:r>
              <a:rPr lang="de-DE" dirty="0"/>
              <a:t>Capital </a:t>
            </a:r>
            <a:r>
              <a:rPr lang="de-DE" dirty="0" err="1"/>
              <a:t>structure</a:t>
            </a:r>
            <a:r>
              <a:rPr lang="de-DE" dirty="0"/>
              <a:t>: </a:t>
            </a:r>
            <a:r>
              <a:rPr lang="de-DE" dirty="0" err="1"/>
              <a:t>sell</a:t>
            </a:r>
            <a:r>
              <a:rPr lang="de-DE" dirty="0"/>
              <a:t> </a:t>
            </a:r>
            <a:r>
              <a:rPr lang="de-DE" dirty="0" err="1"/>
              <a:t>bonds</a:t>
            </a:r>
            <a:r>
              <a:rPr lang="de-DE" dirty="0"/>
              <a:t> and </a:t>
            </a:r>
            <a:r>
              <a:rPr lang="de-DE" dirty="0" err="1"/>
              <a:t>shares</a:t>
            </a:r>
            <a:r>
              <a:rPr lang="de-DE" dirty="0"/>
              <a:t> etc. (</a:t>
            </a:r>
            <a:r>
              <a:rPr lang="de-DE" dirty="0" err="1"/>
              <a:t>financial</a:t>
            </a:r>
            <a:r>
              <a:rPr lang="de-DE" dirty="0"/>
              <a:t> </a:t>
            </a:r>
            <a:r>
              <a:rPr lang="de-DE" dirty="0" err="1"/>
              <a:t>instruments</a:t>
            </a:r>
            <a:r>
              <a:rPr lang="de-DE" dirty="0"/>
              <a:t>/</a:t>
            </a:r>
            <a:r>
              <a:rPr lang="de-DE" dirty="0" err="1"/>
              <a:t>securities</a:t>
            </a:r>
            <a:r>
              <a:rPr lang="de-DE" dirty="0"/>
              <a:t>)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raise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cash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.</a:t>
            </a:r>
          </a:p>
          <a:p>
            <a:pPr marL="228600" indent="-228600">
              <a:buAutoNum type="arabicPeriod"/>
            </a:pPr>
            <a:r>
              <a:rPr lang="de-DE" dirty="0"/>
              <a:t>Net </a:t>
            </a:r>
            <a:r>
              <a:rPr lang="de-DE" dirty="0" err="1"/>
              <a:t>working</a:t>
            </a:r>
            <a:r>
              <a:rPr lang="de-DE" dirty="0"/>
              <a:t> </a:t>
            </a:r>
            <a:r>
              <a:rPr lang="de-DE" dirty="0" err="1"/>
              <a:t>capital</a:t>
            </a:r>
            <a:r>
              <a:rPr lang="de-DE" dirty="0"/>
              <a:t> – </a:t>
            </a:r>
            <a:r>
              <a:rPr lang="de-DE" dirty="0" err="1"/>
              <a:t>matching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 and </a:t>
            </a:r>
            <a:r>
              <a:rPr lang="de-DE" dirty="0" err="1"/>
              <a:t>timing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operating</a:t>
            </a:r>
            <a:r>
              <a:rPr lang="de-DE" dirty="0"/>
              <a:t> cash </a:t>
            </a:r>
            <a:r>
              <a:rPr lang="de-DE" dirty="0" err="1"/>
              <a:t>inflows</a:t>
            </a:r>
            <a:r>
              <a:rPr lang="de-DE" dirty="0"/>
              <a:t> and </a:t>
            </a:r>
            <a:r>
              <a:rPr lang="de-DE" dirty="0" err="1"/>
              <a:t>outflows</a:t>
            </a:r>
            <a:r>
              <a:rPr lang="de-DE" dirty="0"/>
              <a:t>.</a:t>
            </a:r>
          </a:p>
          <a:p>
            <a:pPr marL="0" indent="0">
              <a:buFontTx/>
              <a:buNone/>
            </a:pPr>
            <a:r>
              <a:rPr lang="de-DE" dirty="0"/>
              <a:t>Shareholders </a:t>
            </a:r>
            <a:r>
              <a:rPr lang="de-DE" dirty="0" err="1"/>
              <a:t>are</a:t>
            </a:r>
            <a:r>
              <a:rPr lang="de-DE" dirty="0"/>
              <a:t> residual </a:t>
            </a:r>
            <a:r>
              <a:rPr lang="de-DE" dirty="0" err="1"/>
              <a:t>owners</a:t>
            </a:r>
            <a:r>
              <a:rPr lang="de-DE" dirty="0"/>
              <a:t> – after </a:t>
            </a:r>
            <a:r>
              <a:rPr lang="de-DE" dirty="0" err="1"/>
              <a:t>employees</a:t>
            </a:r>
            <a:r>
              <a:rPr lang="de-DE" dirty="0"/>
              <a:t>, </a:t>
            </a:r>
            <a:r>
              <a:rPr lang="de-DE" dirty="0" err="1"/>
              <a:t>suppliers</a:t>
            </a:r>
            <a:r>
              <a:rPr lang="de-DE" dirty="0"/>
              <a:t> and </a:t>
            </a:r>
            <a:r>
              <a:rPr lang="de-DE" dirty="0" err="1"/>
              <a:t>creditors</a:t>
            </a:r>
            <a:r>
              <a:rPr lang="de-DE" dirty="0"/>
              <a:t>.</a:t>
            </a:r>
          </a:p>
          <a:p>
            <a:pPr marL="0" indent="0">
              <a:buFontTx/>
              <a:buNone/>
            </a:pPr>
            <a:r>
              <a:rPr lang="de-DE" dirty="0"/>
              <a:t>Corporate </a:t>
            </a:r>
            <a:r>
              <a:rPr lang="de-DE" dirty="0" err="1"/>
              <a:t>finance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tud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relationship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business</a:t>
            </a:r>
            <a:r>
              <a:rPr lang="de-DE" dirty="0"/>
              <a:t> </a:t>
            </a:r>
            <a:r>
              <a:rPr lang="de-DE" dirty="0" err="1"/>
              <a:t>decisions</a:t>
            </a:r>
            <a:r>
              <a:rPr lang="de-DE" dirty="0"/>
              <a:t> and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hares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business</a:t>
            </a:r>
            <a:r>
              <a:rPr lang="de-DE" dirty="0"/>
              <a:t>.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6901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comparison</a:t>
            </a:r>
            <a:r>
              <a:rPr lang="de-DE" dirty="0"/>
              <a:t>: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hosing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 </a:t>
            </a:r>
            <a:r>
              <a:rPr lang="de-DE" dirty="0" err="1"/>
              <a:t>functionally</a:t>
            </a:r>
            <a:r>
              <a:rPr lang="de-DE" dirty="0"/>
              <a:t> </a:t>
            </a:r>
            <a:r>
              <a:rPr lang="de-DE" dirty="0" err="1"/>
              <a:t>similar</a:t>
            </a:r>
            <a:r>
              <a:rPr lang="de-DE" dirty="0"/>
              <a:t> </a:t>
            </a:r>
            <a:r>
              <a:rPr lang="de-DE" dirty="0" err="1"/>
              <a:t>assets</a:t>
            </a:r>
            <a:r>
              <a:rPr lang="de-DE" dirty="0"/>
              <a:t> (</a:t>
            </a:r>
            <a:r>
              <a:rPr lang="de-DE" dirty="0" err="1"/>
              <a:t>equal</a:t>
            </a:r>
            <a:r>
              <a:rPr lang="de-DE" dirty="0"/>
              <a:t> </a:t>
            </a:r>
            <a:r>
              <a:rPr lang="de-DE" dirty="0" err="1"/>
              <a:t>capability</a:t>
            </a:r>
            <a:r>
              <a:rPr lang="de-DE" dirty="0"/>
              <a:t>) &gt; </a:t>
            </a:r>
            <a:r>
              <a:rPr lang="de-DE" dirty="0" err="1"/>
              <a:t>lowest</a:t>
            </a:r>
            <a:r>
              <a:rPr lang="de-DE" dirty="0"/>
              <a:t> </a:t>
            </a:r>
            <a:r>
              <a:rPr lang="de-DE" dirty="0" err="1"/>
              <a:t>average</a:t>
            </a:r>
            <a:r>
              <a:rPr lang="de-DE" dirty="0"/>
              <a:t> </a:t>
            </a:r>
            <a:r>
              <a:rPr lang="de-DE" dirty="0" err="1"/>
              <a:t>periodic</a:t>
            </a:r>
            <a:r>
              <a:rPr lang="de-DE" dirty="0"/>
              <a:t> </a:t>
            </a:r>
            <a:r>
              <a:rPr lang="de-DE" dirty="0" err="1"/>
              <a:t>cost</a:t>
            </a:r>
            <a:endParaRPr lang="de-DE" dirty="0"/>
          </a:p>
          <a:p>
            <a:r>
              <a:rPr lang="de-DE" dirty="0" err="1"/>
              <a:t>unequal</a:t>
            </a:r>
            <a:r>
              <a:rPr lang="de-DE" dirty="0"/>
              <a:t> </a:t>
            </a:r>
            <a:r>
              <a:rPr lang="de-DE" dirty="0" err="1"/>
              <a:t>capabilities</a:t>
            </a:r>
            <a:r>
              <a:rPr lang="de-DE" dirty="0"/>
              <a:t> -&gt; </a:t>
            </a:r>
            <a:r>
              <a:rPr lang="de-DE" dirty="0" err="1"/>
              <a:t>lowest</a:t>
            </a:r>
            <a:r>
              <a:rPr lang="de-DE" dirty="0"/>
              <a:t> </a:t>
            </a:r>
            <a:r>
              <a:rPr lang="de-DE" dirty="0" err="1"/>
              <a:t>average</a:t>
            </a:r>
            <a:r>
              <a:rPr lang="de-DE" dirty="0"/>
              <a:t> </a:t>
            </a:r>
            <a:r>
              <a:rPr lang="de-DE" dirty="0" err="1"/>
              <a:t>unit</a:t>
            </a:r>
            <a:r>
              <a:rPr lang="de-DE" dirty="0"/>
              <a:t> </a:t>
            </a:r>
            <a:r>
              <a:rPr lang="de-DE" dirty="0" err="1"/>
              <a:t>cost</a:t>
            </a:r>
            <a:endParaRPr lang="de-DE" dirty="0"/>
          </a:p>
          <a:p>
            <a:r>
              <a:rPr lang="de-DE" dirty="0"/>
              <a:t>Profit </a:t>
            </a:r>
            <a:r>
              <a:rPr lang="de-DE" dirty="0" err="1"/>
              <a:t>comparison</a:t>
            </a:r>
            <a:r>
              <a:rPr lang="de-DE" dirty="0"/>
              <a:t>: </a:t>
            </a:r>
            <a:r>
              <a:rPr lang="de-DE" dirty="0" err="1"/>
              <a:t>if</a:t>
            </a:r>
            <a:r>
              <a:rPr lang="de-DE" dirty="0"/>
              <a:t> type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project</a:t>
            </a:r>
            <a:r>
              <a:rPr lang="de-DE" dirty="0"/>
              <a:t> </a:t>
            </a:r>
            <a:r>
              <a:rPr lang="de-DE" dirty="0" err="1"/>
              <a:t>influences</a:t>
            </a:r>
            <a:r>
              <a:rPr lang="de-DE" dirty="0"/>
              <a:t> </a:t>
            </a:r>
            <a:r>
              <a:rPr lang="de-DE" dirty="0" err="1"/>
              <a:t>product</a:t>
            </a:r>
            <a:r>
              <a:rPr lang="de-DE" dirty="0"/>
              <a:t> </a:t>
            </a:r>
            <a:r>
              <a:rPr lang="de-DE" dirty="0" err="1"/>
              <a:t>prices</a:t>
            </a:r>
            <a:r>
              <a:rPr lang="de-DE" dirty="0"/>
              <a:t> -&gt; </a:t>
            </a:r>
            <a:r>
              <a:rPr lang="de-DE" dirty="0" err="1"/>
              <a:t>highest</a:t>
            </a:r>
            <a:r>
              <a:rPr lang="de-DE" dirty="0"/>
              <a:t> </a:t>
            </a:r>
            <a:r>
              <a:rPr lang="de-DE" dirty="0" err="1"/>
              <a:t>average</a:t>
            </a:r>
            <a:r>
              <a:rPr lang="de-DE" dirty="0"/>
              <a:t> annual </a:t>
            </a:r>
            <a:r>
              <a:rPr lang="de-DE" dirty="0" err="1"/>
              <a:t>profit</a:t>
            </a:r>
            <a:endParaRPr lang="de-DE" dirty="0"/>
          </a:p>
          <a:p>
            <a:r>
              <a:rPr lang="de-DE" dirty="0" err="1"/>
              <a:t>If</a:t>
            </a:r>
            <a:r>
              <a:rPr lang="de-DE" dirty="0"/>
              <a:t> different </a:t>
            </a:r>
            <a:r>
              <a:rPr lang="de-DE" dirty="0" err="1"/>
              <a:t>level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apital</a:t>
            </a:r>
            <a:r>
              <a:rPr lang="de-DE" dirty="0"/>
              <a:t> </a:t>
            </a:r>
            <a:r>
              <a:rPr lang="de-DE" dirty="0" err="1"/>
              <a:t>expenditure</a:t>
            </a:r>
            <a:r>
              <a:rPr lang="de-DE" dirty="0"/>
              <a:t>: ROI = </a:t>
            </a:r>
            <a:r>
              <a:rPr lang="de-DE" dirty="0" err="1"/>
              <a:t>average</a:t>
            </a:r>
            <a:r>
              <a:rPr lang="de-DE" dirty="0"/>
              <a:t> </a:t>
            </a:r>
            <a:r>
              <a:rPr lang="de-DE" dirty="0" err="1"/>
              <a:t>periodic</a:t>
            </a:r>
            <a:r>
              <a:rPr lang="de-DE" dirty="0"/>
              <a:t> </a:t>
            </a:r>
            <a:r>
              <a:rPr lang="de-DE" dirty="0" err="1"/>
              <a:t>profit</a:t>
            </a:r>
            <a:r>
              <a:rPr lang="de-DE" dirty="0"/>
              <a:t> / </a:t>
            </a:r>
            <a:r>
              <a:rPr lang="de-DE" dirty="0" err="1"/>
              <a:t>average</a:t>
            </a:r>
            <a:r>
              <a:rPr lang="de-DE" dirty="0"/>
              <a:t> </a:t>
            </a:r>
            <a:r>
              <a:rPr lang="de-DE" dirty="0" err="1"/>
              <a:t>capital</a:t>
            </a:r>
            <a:r>
              <a:rPr lang="de-DE" dirty="0"/>
              <a:t> </a:t>
            </a:r>
            <a:r>
              <a:rPr lang="de-DE" dirty="0" err="1"/>
              <a:t>employed</a:t>
            </a:r>
            <a:r>
              <a:rPr lang="de-DE" dirty="0"/>
              <a:t> &gt; </a:t>
            </a:r>
            <a:r>
              <a:rPr lang="de-DE" dirty="0" err="1"/>
              <a:t>predetermined</a:t>
            </a:r>
            <a:r>
              <a:rPr lang="de-DE" dirty="0"/>
              <a:t> </a:t>
            </a:r>
            <a:r>
              <a:rPr lang="de-DE" dirty="0" err="1"/>
              <a:t>minimum</a:t>
            </a:r>
            <a:endParaRPr lang="de-DE" dirty="0"/>
          </a:p>
          <a:p>
            <a:r>
              <a:rPr lang="de-DE" dirty="0"/>
              <a:t>Pay-back period: the shorter, the more attractive. Indicates project liquidity and, thus, risk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4308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de-DE" dirty="0"/>
              <a:t>Time </a:t>
            </a:r>
            <a:r>
              <a:rPr lang="de-DE" dirty="0" err="1"/>
              <a:t>horiz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n </a:t>
            </a:r>
            <a:r>
              <a:rPr lang="de-DE" dirty="0" err="1"/>
              <a:t>investment</a:t>
            </a:r>
            <a:r>
              <a:rPr lang="de-DE" dirty="0"/>
              <a:t> </a:t>
            </a:r>
            <a:r>
              <a:rPr lang="de-DE" dirty="0" err="1"/>
              <a:t>project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energy</a:t>
            </a:r>
            <a:r>
              <a:rPr lang="de-DE" dirty="0"/>
              <a:t> </a:t>
            </a:r>
            <a:r>
              <a:rPr lang="de-DE" dirty="0" err="1"/>
              <a:t>industr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, </a:t>
            </a:r>
            <a:r>
              <a:rPr lang="de-DE" dirty="0" err="1"/>
              <a:t>typically</a:t>
            </a:r>
            <a:r>
              <a:rPr lang="de-DE" dirty="0"/>
              <a:t>, </a:t>
            </a:r>
            <a:r>
              <a:rPr lang="de-DE" dirty="0" err="1"/>
              <a:t>very</a:t>
            </a:r>
            <a:r>
              <a:rPr lang="de-DE" dirty="0"/>
              <a:t> </a:t>
            </a:r>
            <a:r>
              <a:rPr lang="de-DE" dirty="0" err="1"/>
              <a:t>long</a:t>
            </a:r>
            <a:r>
              <a:rPr lang="de-DE" dirty="0"/>
              <a:t>.</a:t>
            </a:r>
          </a:p>
          <a:p>
            <a:pPr marL="441325" lvl="1" indent="0">
              <a:lnSpc>
                <a:spcPct val="90000"/>
              </a:lnSpc>
              <a:buNone/>
              <a:defRPr/>
            </a:pPr>
            <a:r>
              <a:rPr lang="de-DE" dirty="0"/>
              <a:t>PV, wind </a:t>
            </a:r>
            <a:r>
              <a:rPr lang="de-DE" dirty="0" err="1"/>
              <a:t>turbines</a:t>
            </a:r>
            <a:r>
              <a:rPr lang="de-DE" dirty="0"/>
              <a:t>: 20 </a:t>
            </a:r>
            <a:r>
              <a:rPr lang="de-DE" dirty="0" err="1"/>
              <a:t>years</a:t>
            </a:r>
            <a:endParaRPr lang="de-DE" dirty="0"/>
          </a:p>
          <a:p>
            <a:pPr marL="441325" lvl="1" indent="0">
              <a:lnSpc>
                <a:spcPct val="90000"/>
              </a:lnSpc>
              <a:buNone/>
              <a:defRPr/>
            </a:pPr>
            <a:r>
              <a:rPr lang="de-DE" dirty="0"/>
              <a:t>gas </a:t>
            </a:r>
            <a:r>
              <a:rPr lang="de-DE" dirty="0" err="1"/>
              <a:t>turbines</a:t>
            </a:r>
            <a:r>
              <a:rPr lang="de-DE" dirty="0"/>
              <a:t>: 35 </a:t>
            </a:r>
            <a:r>
              <a:rPr lang="de-DE" dirty="0" err="1"/>
              <a:t>years</a:t>
            </a: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→ Dynamic </a:t>
            </a:r>
            <a:r>
              <a:rPr lang="de-DE" dirty="0" err="1"/>
              <a:t>assessment</a:t>
            </a:r>
            <a:r>
              <a:rPr lang="de-DE" dirty="0"/>
              <a:t> </a:t>
            </a:r>
            <a:r>
              <a:rPr lang="de-DE" dirty="0" err="1"/>
              <a:t>plays</a:t>
            </a:r>
            <a:r>
              <a:rPr lang="de-DE" dirty="0"/>
              <a:t> an </a:t>
            </a:r>
            <a:r>
              <a:rPr lang="de-DE" dirty="0" err="1"/>
              <a:t>important</a:t>
            </a:r>
            <a:r>
              <a:rPr lang="de-DE" dirty="0"/>
              <a:t> </a:t>
            </a:r>
            <a:r>
              <a:rPr lang="de-DE" dirty="0" err="1"/>
              <a:t>role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8994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Opportunity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n </a:t>
            </a:r>
            <a:r>
              <a:rPr lang="de-DE" dirty="0" err="1"/>
              <a:t>investment</a:t>
            </a:r>
            <a:r>
              <a:rPr lang="de-DE" dirty="0"/>
              <a:t>: </a:t>
            </a:r>
            <a:r>
              <a:rPr lang="de-DE" dirty="0" err="1"/>
              <a:t>risk-free</a:t>
            </a:r>
            <a:r>
              <a:rPr lang="de-DE" dirty="0"/>
              <a:t> </a:t>
            </a:r>
            <a:r>
              <a:rPr lang="de-DE" dirty="0" err="1"/>
              <a:t>investment</a:t>
            </a:r>
            <a:r>
              <a:rPr lang="de-DE" dirty="0"/>
              <a:t> on a </a:t>
            </a:r>
            <a:r>
              <a:rPr lang="de-DE" dirty="0" err="1"/>
              <a:t>savings</a:t>
            </a:r>
            <a:r>
              <a:rPr lang="de-DE" dirty="0"/>
              <a:t> </a:t>
            </a:r>
            <a:r>
              <a:rPr lang="de-DE" dirty="0" err="1"/>
              <a:t>account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government</a:t>
            </a:r>
            <a:r>
              <a:rPr lang="de-DE" dirty="0"/>
              <a:t> </a:t>
            </a:r>
            <a:r>
              <a:rPr lang="de-DE" dirty="0" err="1"/>
              <a:t>bond</a:t>
            </a:r>
            <a:r>
              <a:rPr lang="de-DE" dirty="0"/>
              <a:t> </a:t>
            </a:r>
            <a:r>
              <a:rPr lang="de-DE" dirty="0" err="1"/>
              <a:t>earning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.</a:t>
            </a:r>
          </a:p>
          <a:p>
            <a:r>
              <a:rPr lang="de-DE" dirty="0"/>
              <a:t>Preferenc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arlier</a:t>
            </a:r>
            <a:r>
              <a:rPr lang="de-DE" dirty="0"/>
              <a:t> cash: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</a:t>
            </a:r>
            <a:r>
              <a:rPr lang="de-DE" dirty="0" err="1"/>
              <a:t>toda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worth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in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5690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Preference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arlier</a:t>
            </a:r>
            <a:r>
              <a:rPr lang="de-DE" dirty="0"/>
              <a:t> cash: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</a:t>
            </a:r>
            <a:r>
              <a:rPr lang="de-DE" dirty="0" err="1"/>
              <a:t>toda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worth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euro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in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3065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Risk premium </a:t>
            </a:r>
            <a:r>
              <a:rPr lang="de-DE" dirty="0" err="1"/>
              <a:t>depends</a:t>
            </a:r>
            <a:r>
              <a:rPr lang="de-DE" dirty="0"/>
              <a:t> 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investment</a:t>
            </a:r>
            <a:r>
              <a:rPr lang="de-DE" dirty="0"/>
              <a:t> type and </a:t>
            </a:r>
            <a:r>
              <a:rPr lang="de-DE" dirty="0" err="1"/>
              <a:t>location</a:t>
            </a:r>
            <a:r>
              <a:rPr lang="de-DE" dirty="0"/>
              <a:t> (</a:t>
            </a:r>
            <a:r>
              <a:rPr lang="de-DE" dirty="0" err="1"/>
              <a:t>country</a:t>
            </a:r>
            <a:r>
              <a:rPr lang="de-DE" dirty="0"/>
              <a:t> </a:t>
            </a:r>
            <a:r>
              <a:rPr lang="de-DE" dirty="0" err="1"/>
              <a:t>risk</a:t>
            </a:r>
            <a:r>
              <a:rPr lang="de-DE" dirty="0"/>
              <a:t>)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0090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Compounding</a:t>
            </a:r>
            <a:r>
              <a:rPr lang="de-DE" dirty="0"/>
              <a:t>: </a:t>
            </a:r>
            <a:r>
              <a:rPr lang="de-DE" dirty="0" err="1"/>
              <a:t>leaving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ney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arket</a:t>
            </a:r>
            <a:r>
              <a:rPr lang="de-DE" dirty="0"/>
              <a:t> and </a:t>
            </a:r>
            <a:r>
              <a:rPr lang="de-DE" dirty="0" err="1"/>
              <a:t>lending</a:t>
            </a:r>
            <a:r>
              <a:rPr lang="de-DE" dirty="0"/>
              <a:t>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another</a:t>
            </a:r>
            <a:r>
              <a:rPr lang="de-DE" dirty="0"/>
              <a:t> </a:t>
            </a:r>
            <a:r>
              <a:rPr lang="de-DE" dirty="0" err="1"/>
              <a:t>financial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  <a:p>
            <a:r>
              <a:rPr lang="de-DE" dirty="0"/>
              <a:t>Compound </a:t>
            </a:r>
            <a:r>
              <a:rPr lang="de-DE" dirty="0" err="1"/>
              <a:t>interest</a:t>
            </a:r>
            <a:r>
              <a:rPr lang="de-DE" dirty="0"/>
              <a:t>: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</a:t>
            </a:r>
            <a:r>
              <a:rPr lang="de-DE" dirty="0" err="1"/>
              <a:t>paymen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reinvested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77014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Compounding</a:t>
            </a:r>
            <a:r>
              <a:rPr lang="de-DE" dirty="0"/>
              <a:t>: </a:t>
            </a:r>
            <a:r>
              <a:rPr lang="de-DE" dirty="0" err="1"/>
              <a:t>leaving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oney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market</a:t>
            </a:r>
            <a:r>
              <a:rPr lang="de-DE" dirty="0"/>
              <a:t> and </a:t>
            </a:r>
            <a:r>
              <a:rPr lang="de-DE" dirty="0" err="1"/>
              <a:t>leaving</a:t>
            </a:r>
            <a:r>
              <a:rPr lang="de-DE" dirty="0"/>
              <a:t>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another</a:t>
            </a:r>
            <a:r>
              <a:rPr lang="de-DE" dirty="0"/>
              <a:t> </a:t>
            </a:r>
            <a:r>
              <a:rPr lang="de-DE" dirty="0" err="1"/>
              <a:t>financial</a:t>
            </a:r>
            <a:r>
              <a:rPr lang="de-DE" dirty="0"/>
              <a:t> </a:t>
            </a:r>
            <a:r>
              <a:rPr lang="de-DE" dirty="0" err="1"/>
              <a:t>year</a:t>
            </a:r>
            <a:r>
              <a:rPr lang="de-DE" dirty="0"/>
              <a:t>.</a:t>
            </a:r>
          </a:p>
          <a:p>
            <a:r>
              <a:rPr lang="de-DE" dirty="0"/>
              <a:t>Compound </a:t>
            </a:r>
            <a:r>
              <a:rPr lang="de-DE" dirty="0" err="1"/>
              <a:t>interest</a:t>
            </a:r>
            <a:r>
              <a:rPr lang="de-DE" dirty="0"/>
              <a:t>: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</a:t>
            </a:r>
            <a:r>
              <a:rPr lang="de-DE" dirty="0" err="1"/>
              <a:t>paymen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reinvested</a:t>
            </a:r>
            <a:r>
              <a:rPr lang="de-DE" dirty="0"/>
              <a:t>.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7740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4910138"/>
            <a:ext cx="806132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5659438"/>
            <a:ext cx="8061325" cy="279400"/>
          </a:xfrm>
        </p:spPr>
        <p:txBody>
          <a:bodyPr anchor="b">
            <a:spAutoFit/>
          </a:bodyPr>
          <a:lstStyle>
            <a:lvl1pPr marL="0" indent="0"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</a:p>
        </p:txBody>
      </p:sp>
      <p:pic>
        <p:nvPicPr>
          <p:cNvPr id="4105" name="Picture 9" descr="TU_Logo_lang_RGB_rot_PPT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8" y="539750"/>
            <a:ext cx="2160587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D13EBFF1-42FF-4AC1-B19B-C9E8D436070B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0810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86538" y="1357313"/>
            <a:ext cx="2014537" cy="46339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0" y="1357313"/>
            <a:ext cx="5894388" cy="4633912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0534A37-F467-4360-8F69-0FF6DFA7E7BE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9331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E27B4C-9A72-4D67-9690-1B5E781E1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38A079C-AEF5-424C-A606-51CE4EE34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81C377E-89E9-442D-ADBB-597FAF16AC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 dirty="0"/>
              <a:t>Energy Economics </a:t>
            </a:r>
            <a:r>
              <a:rPr lang="de-DE" altLang="de-DE" b="0" dirty="0"/>
              <a:t>|</a:t>
            </a:r>
            <a:r>
              <a:rPr lang="de-DE" altLang="de-DE" dirty="0"/>
              <a:t> </a:t>
            </a:r>
            <a:r>
              <a:rPr lang="de-DE" altLang="de-DE" b="0" dirty="0" err="1"/>
              <a:t>Plenary</a:t>
            </a:r>
            <a:r>
              <a:rPr lang="de-DE" altLang="de-DE" b="0" dirty="0"/>
              <a:t> Tutorial</a:t>
            </a: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56470CA4-23D6-43F0-8D39-DD4A6516CB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 dirty="0"/>
              <a:t>Slide </a:t>
            </a:r>
            <a:fld id="{5EAACD38-76DA-45AF-B952-DE84E0A62E99}" type="slidenum">
              <a:rPr lang="de-DE" altLang="de-DE" smtClean="0"/>
              <a:pPr/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647113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Energiesysteme – 2. Übung: Lineare Programmierung </a:t>
            </a:r>
            <a:r>
              <a:rPr lang="de-DE" b="0" dirty="0"/>
              <a:t>| 03.05.2017 | D. Schröder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E66A7B7C-08CC-4993-82C8-3B54832252F2}" type="slidenum">
              <a:rPr lang="de-DE"/>
              <a:pPr/>
              <a:t>‹Nr.›</a:t>
            </a:fld>
            <a:endParaRPr lang="de-DE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539750" y="519113"/>
            <a:ext cx="3168650" cy="431800"/>
          </a:xfrm>
        </p:spPr>
        <p:txBody>
          <a:bodyPr/>
          <a:lstStyle>
            <a:lvl1pPr>
              <a:defRPr lang="de-DE" sz="1400" kern="1200" dirty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5pPr marL="1828800" indent="0">
              <a:buNone/>
              <a:defRPr/>
            </a:lvl5pPr>
          </a:lstStyle>
          <a:p>
            <a:pPr lvl="0"/>
            <a:r>
              <a:rPr lang="de-DE" dirty="0"/>
              <a:t>Gliederungspunkt</a:t>
            </a:r>
          </a:p>
        </p:txBody>
      </p:sp>
    </p:spTree>
    <p:extLst>
      <p:ext uri="{BB962C8B-B14F-4D97-AF65-F5344CB8AC3E}">
        <p14:creationId xmlns:p14="http://schemas.microsoft.com/office/powerpoint/2010/main" val="321903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1C699646-8D76-45C1-A4D1-ADB95AEFC49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0383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750" y="1924050"/>
            <a:ext cx="3954463" cy="406717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924050"/>
            <a:ext cx="3954462" cy="406717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D0B24EB3-407C-4619-928C-4FFE767EED3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8520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8032089C-48BA-4FFA-B15F-550F5F96E85E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34350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256C82CA-C742-4A77-A832-FD3195E2DA93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186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E3C5A61-BD4D-4A2F-9BDC-17F2388A4C3D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830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D75F7A0-C4E5-4479-8E46-3C0827B297DA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1139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29529DC1-5053-40CB-8504-2F4D3AFC8F7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457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357313"/>
            <a:ext cx="80613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dirty="0"/>
              <a:t>Titel durch Klicken hinzufüg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5617" y="1924050"/>
            <a:ext cx="6768752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 durch Klicken hinzufügen</a:t>
            </a:r>
          </a:p>
          <a:p>
            <a:pPr lvl="1"/>
            <a:r>
              <a:rPr lang="de-DE" dirty="0" err="1"/>
              <a:t>Xxx</a:t>
            </a:r>
            <a:endParaRPr lang="de-DE" dirty="0"/>
          </a:p>
        </p:txBody>
      </p:sp>
      <p:pic>
        <p:nvPicPr>
          <p:cNvPr id="1031" name="Picture 7" descr="TU_Logo_lang_RGB_rot_PPT-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650" y="539750"/>
            <a:ext cx="13684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9750" y="6372225"/>
            <a:ext cx="6624638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000" b="1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Energiesysteme – 2. Übung: Lineare Programmierung </a:t>
            </a:r>
            <a:r>
              <a:rPr lang="de-DE" b="0" dirty="0"/>
              <a:t>| 21.05.2014 | L. Koch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39750" y="6557963"/>
            <a:ext cx="6624638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Seite </a:t>
            </a:r>
            <a:fld id="{383A9892-AD99-4BCA-8A0E-FE41FC512E8C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2pPr>
      <a:lvl3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3pPr>
      <a:lvl4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4pPr>
      <a:lvl5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lnSpc>
          <a:spcPts val="2200"/>
        </a:lnSpc>
        <a:spcBef>
          <a:spcPts val="500"/>
        </a:spcBef>
        <a:spcAft>
          <a:spcPct val="0"/>
        </a:spcAft>
        <a:defRPr sz="1800" kern="1200">
          <a:solidFill>
            <a:srgbClr val="000000"/>
          </a:solidFill>
          <a:latin typeface="+mn-lt"/>
          <a:ea typeface="+mn-ea"/>
          <a:cs typeface="+mn-cs"/>
        </a:defRPr>
      </a:lvl1pPr>
      <a:lvl2pPr marL="784225" indent="-2444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92213" indent="-228600" algn="l" rtl="0" eaLnBrk="1" fontAlgn="base" hangingPunct="1">
        <a:spcBef>
          <a:spcPct val="20000"/>
        </a:spcBef>
        <a:spcAft>
          <a:spcPct val="0"/>
        </a:spcAft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customXml" Target="../ink/ink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customXml" Target="../ink/ink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customXml" Target="../ink/ink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9772B61D-E828-A84A-8A11-1AEBDBE77B9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4554" y="4221088"/>
            <a:ext cx="8061325" cy="743280"/>
          </a:xfrm>
        </p:spPr>
        <p:txBody>
          <a:bodyPr/>
          <a:lstStyle/>
          <a:p>
            <a:r>
              <a:rPr lang="de-DE" altLang="de-DE" b="1" dirty="0"/>
              <a:t>Integrated </a:t>
            </a:r>
            <a:r>
              <a:rPr lang="de-DE" altLang="de-DE" b="1" dirty="0" err="1"/>
              <a:t>course</a:t>
            </a:r>
            <a:r>
              <a:rPr lang="de-DE" altLang="de-DE" b="1" dirty="0"/>
              <a:t> „Energy Economics“</a:t>
            </a:r>
            <a:br>
              <a:rPr lang="de-DE" altLang="de-DE" b="1" dirty="0"/>
            </a:br>
            <a:r>
              <a:rPr lang="de-DE" altLang="de-DE" b="1" dirty="0"/>
              <a:t>- Financial Management</a:t>
            </a:r>
          </a:p>
        </p:txBody>
      </p:sp>
      <p:sp>
        <p:nvSpPr>
          <p:cNvPr id="4" name="Untertitel 4">
            <a:extLst>
              <a:ext uri="{FF2B5EF4-FFF2-40B4-BE49-F238E27FC236}">
                <a16:creationId xmlns:a16="http://schemas.microsoft.com/office/drawing/2014/main" id="{3BA12A5F-88FD-4D74-B8FD-E1823E284FC3}"/>
              </a:ext>
            </a:extLst>
          </p:cNvPr>
          <p:cNvSpPr txBox="1">
            <a:spLocks/>
          </p:cNvSpPr>
          <p:nvPr/>
        </p:nvSpPr>
        <p:spPr bwMode="auto">
          <a:xfrm>
            <a:off x="541337" y="5301208"/>
            <a:ext cx="8061325" cy="956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marL="0" indent="0" algn="l" rtl="0" eaLnBrk="1" fontAlgn="base" hangingPunct="1">
              <a:lnSpc>
                <a:spcPts val="2200"/>
              </a:lnSpc>
              <a:spcBef>
                <a:spcPts val="500"/>
              </a:spcBef>
              <a:spcAft>
                <a:spcPct val="0"/>
              </a:spcAft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84225" indent="-244475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8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192213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Chair </a:t>
            </a:r>
            <a:r>
              <a:rPr lang="de-DE" dirty="0" err="1"/>
              <a:t>of</a:t>
            </a:r>
            <a:r>
              <a:rPr lang="de-DE" dirty="0"/>
              <a:t> Energy Systems</a:t>
            </a:r>
          </a:p>
          <a:p>
            <a:r>
              <a:rPr lang="de-DE" dirty="0"/>
              <a:t>Prof. Dr. Boris Heinz | Dr. Elena </a:t>
            </a:r>
            <a:r>
              <a:rPr lang="de-DE" dirty="0" err="1"/>
              <a:t>Timofeeva</a:t>
            </a:r>
            <a:endParaRPr lang="de-DE" dirty="0"/>
          </a:p>
          <a:p>
            <a:r>
              <a:rPr lang="de-DE" dirty="0"/>
              <a:t>elena.timofeeva@tu-berlin.de</a:t>
            </a:r>
          </a:p>
        </p:txBody>
      </p:sp>
    </p:spTree>
    <p:extLst>
      <p:ext uri="{BB962C8B-B14F-4D97-AF65-F5344CB8AC3E}">
        <p14:creationId xmlns:p14="http://schemas.microsoft.com/office/powerpoint/2010/main" val="4113205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ompare</a:t>
            </a:r>
            <a:r>
              <a:rPr lang="de-DE" dirty="0"/>
              <a:t> </a:t>
            </a:r>
            <a:r>
              <a:rPr lang="de-DE" dirty="0" err="1"/>
              <a:t>cashflows</a:t>
            </a:r>
            <a:r>
              <a:rPr lang="de-DE" dirty="0"/>
              <a:t>, </a:t>
            </a:r>
            <a:r>
              <a:rPr lang="de-DE" dirty="0" err="1"/>
              <a:t>they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discounted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compound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same </a:t>
            </a:r>
            <a:r>
              <a:rPr lang="de-DE" dirty="0" err="1"/>
              <a:t>reference</a:t>
            </a:r>
            <a:r>
              <a:rPr lang="de-DE" dirty="0"/>
              <a:t> </a:t>
            </a:r>
            <a:r>
              <a:rPr lang="de-DE" dirty="0" err="1"/>
              <a:t>period</a:t>
            </a:r>
            <a:r>
              <a:rPr lang="de-DE" dirty="0"/>
              <a:t>.</a:t>
            </a:r>
          </a:p>
          <a:p>
            <a:pPr marL="0" indent="0">
              <a:lnSpc>
                <a:spcPct val="90000"/>
              </a:lnSpc>
              <a:defRPr/>
            </a:pP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Choice </a:t>
            </a:r>
            <a:r>
              <a:rPr lang="de-DE" dirty="0" err="1"/>
              <a:t>between</a:t>
            </a:r>
            <a:r>
              <a:rPr lang="de-DE" dirty="0"/>
              <a:t> spending a </a:t>
            </a:r>
            <a:r>
              <a:rPr lang="de-DE" dirty="0" err="1"/>
              <a:t>sum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oney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lending</a:t>
            </a:r>
            <a:r>
              <a:rPr lang="de-DE" dirty="0"/>
              <a:t> it.</a:t>
            </a:r>
          </a:p>
          <a:p>
            <a:pPr marL="0" indent="0">
              <a:lnSpc>
                <a:spcPct val="90000"/>
              </a:lnSpc>
              <a:defRPr/>
            </a:pP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Interest rate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obtaining</a:t>
            </a:r>
            <a:r>
              <a:rPr lang="de-DE" dirty="0"/>
              <a:t> </a:t>
            </a:r>
            <a:r>
              <a:rPr lang="de-DE" dirty="0" err="1"/>
              <a:t>fund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a </a:t>
            </a:r>
            <a:r>
              <a:rPr lang="de-DE" dirty="0" err="1"/>
              <a:t>specified</a:t>
            </a:r>
            <a:r>
              <a:rPr lang="de-DE" dirty="0"/>
              <a:t> time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reflect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pportunity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in </a:t>
            </a:r>
            <a:r>
              <a:rPr lang="de-DE" dirty="0" err="1"/>
              <a:t>view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other</a:t>
            </a:r>
            <a:r>
              <a:rPr lang="de-DE" dirty="0"/>
              <a:t> </a:t>
            </a:r>
            <a:r>
              <a:rPr lang="de-DE" dirty="0" err="1"/>
              <a:t>investment</a:t>
            </a:r>
            <a:r>
              <a:rPr lang="de-DE" dirty="0"/>
              <a:t> </a:t>
            </a:r>
            <a:r>
              <a:rPr lang="de-DE" dirty="0" err="1"/>
              <a:t>options</a:t>
            </a:r>
            <a:r>
              <a:rPr lang="de-DE" dirty="0"/>
              <a:t> and </a:t>
            </a:r>
            <a:r>
              <a:rPr lang="de-DE" dirty="0" err="1"/>
              <a:t>risk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redit</a:t>
            </a:r>
            <a:r>
              <a:rPr lang="de-DE" dirty="0"/>
              <a:t> </a:t>
            </a:r>
            <a:r>
              <a:rPr lang="de-DE" dirty="0" err="1"/>
              <a:t>default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shflows: Discounting and compounding </a:t>
            </a:r>
          </a:p>
        </p:txBody>
      </p:sp>
    </p:spTree>
    <p:extLst>
      <p:ext uri="{BB962C8B-B14F-4D97-AF65-F5344CB8AC3E}">
        <p14:creationId xmlns:p14="http://schemas.microsoft.com/office/powerpoint/2010/main" val="2374039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de-DE" b="1" dirty="0" err="1"/>
              <a:t>Compounding</a:t>
            </a:r>
            <a:r>
              <a:rPr lang="de-DE" b="1" dirty="0"/>
              <a:t>:</a:t>
            </a:r>
            <a:r>
              <a:rPr lang="de-DE" dirty="0"/>
              <a:t>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→ </a:t>
            </a:r>
            <a:r>
              <a:rPr lang="de-DE" dirty="0" err="1"/>
              <a:t>future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    </a:t>
            </a:r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             C</a:t>
            </a:r>
            <a:r>
              <a:rPr lang="de-DE" baseline="-25000" dirty="0"/>
              <a:t>T</a:t>
            </a:r>
            <a:r>
              <a:rPr lang="de-DE" dirty="0"/>
              <a:t> = C</a:t>
            </a:r>
            <a:r>
              <a:rPr lang="de-DE" baseline="-25000" dirty="0"/>
              <a:t>0</a:t>
            </a:r>
            <a:r>
              <a:rPr lang="de-DE" dirty="0"/>
              <a:t> </a:t>
            </a:r>
            <a:r>
              <a:rPr lang="de-DE" b="1" dirty="0"/>
              <a:t>·</a:t>
            </a:r>
            <a:r>
              <a:rPr lang="de-DE" dirty="0"/>
              <a:t> (1 + i)</a:t>
            </a:r>
            <a:r>
              <a:rPr lang="de-DE" baseline="30000" dirty="0"/>
              <a:t>T</a:t>
            </a:r>
            <a:r>
              <a:rPr lang="de-DE" dirty="0"/>
              <a:t> </a:t>
            </a:r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</a:t>
            </a:r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C</a:t>
            </a:r>
            <a:r>
              <a:rPr lang="de-DE" baseline="-25000" dirty="0"/>
              <a:t>0</a:t>
            </a:r>
            <a:r>
              <a:rPr lang="de-DE" dirty="0"/>
              <a:t> 	= </a:t>
            </a:r>
            <a:r>
              <a:rPr lang="de-DE" dirty="0" err="1"/>
              <a:t>the</a:t>
            </a:r>
            <a:r>
              <a:rPr lang="de-DE" dirty="0"/>
              <a:t> cash </a:t>
            </a:r>
            <a:r>
              <a:rPr lang="de-DE" dirty="0" err="1"/>
              <a:t>flow</a:t>
            </a:r>
            <a:r>
              <a:rPr lang="de-DE" dirty="0"/>
              <a:t> at date 0 (</a:t>
            </a:r>
            <a:r>
              <a:rPr lang="de-DE" dirty="0" err="1"/>
              <a:t>today</a:t>
            </a:r>
            <a:r>
              <a:rPr lang="de-DE" dirty="0"/>
              <a:t>) =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i 	= </a:t>
            </a:r>
            <a:r>
              <a:rPr lang="de-DE" dirty="0" err="1"/>
              <a:t>interest</a:t>
            </a:r>
            <a:r>
              <a:rPr lang="de-DE" dirty="0"/>
              <a:t> rate per </a:t>
            </a:r>
            <a:r>
              <a:rPr lang="de-DE" dirty="0" err="1"/>
              <a:t>period</a:t>
            </a:r>
            <a:endParaRPr lang="de-DE" dirty="0"/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T = </a:t>
            </a:r>
            <a:r>
              <a:rPr lang="de-DE" dirty="0" err="1"/>
              <a:t>number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periods</a:t>
            </a:r>
            <a:r>
              <a:rPr lang="de-DE" dirty="0"/>
              <a:t> (time </a:t>
            </a:r>
            <a:r>
              <a:rPr lang="de-DE" dirty="0" err="1"/>
              <a:t>horizon</a:t>
            </a:r>
            <a:r>
              <a:rPr lang="de-DE" dirty="0"/>
              <a:t>)</a:t>
            </a:r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C</a:t>
            </a:r>
            <a:r>
              <a:rPr lang="de-DE" baseline="-25000" dirty="0"/>
              <a:t>T </a:t>
            </a:r>
            <a:r>
              <a:rPr lang="de-DE" dirty="0"/>
              <a:t>=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cash </a:t>
            </a:r>
            <a:r>
              <a:rPr lang="de-DE" dirty="0" err="1"/>
              <a:t>flow</a:t>
            </a:r>
            <a:r>
              <a:rPr lang="de-DE" dirty="0"/>
              <a:t> at time T = </a:t>
            </a:r>
            <a:r>
              <a:rPr lang="de-DE" dirty="0" err="1"/>
              <a:t>future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sh flows: Compounding </a:t>
            </a:r>
          </a:p>
        </p:txBody>
      </p:sp>
      <p:grpSp>
        <p:nvGrpSpPr>
          <p:cNvPr id="6" name="Group 73">
            <a:extLst>
              <a:ext uri="{FF2B5EF4-FFF2-40B4-BE49-F238E27FC236}">
                <a16:creationId xmlns:a16="http://schemas.microsoft.com/office/drawing/2014/main" id="{DE658BB9-9E46-40C6-A595-4253359C328E}"/>
              </a:ext>
            </a:extLst>
          </p:cNvPr>
          <p:cNvGrpSpPr>
            <a:grpSpLocks/>
          </p:cNvGrpSpPr>
          <p:nvPr/>
        </p:nvGrpSpPr>
        <p:grpSpPr bwMode="auto">
          <a:xfrm>
            <a:off x="1835696" y="4090291"/>
            <a:ext cx="5046559" cy="2062163"/>
            <a:chOff x="2213" y="1017"/>
            <a:chExt cx="3195" cy="1299"/>
          </a:xfrm>
        </p:grpSpPr>
        <p:sp>
          <p:nvSpPr>
            <p:cNvPr id="8" name="Rectangle 13">
              <a:extLst>
                <a:ext uri="{FF2B5EF4-FFF2-40B4-BE49-F238E27FC236}">
                  <a16:creationId xmlns:a16="http://schemas.microsoft.com/office/drawing/2014/main" id="{0C37077C-D05E-49CC-86A5-44D2B0B3A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Rectangle 23">
              <a:extLst>
                <a:ext uri="{FF2B5EF4-FFF2-40B4-BE49-F238E27FC236}">
                  <a16:creationId xmlns:a16="http://schemas.microsoft.com/office/drawing/2014/main" id="{B6DCFC4C-60ED-4E30-91AE-65A6CA399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" name="Freeform 24">
              <a:extLst>
                <a:ext uri="{FF2B5EF4-FFF2-40B4-BE49-F238E27FC236}">
                  <a16:creationId xmlns:a16="http://schemas.microsoft.com/office/drawing/2014/main" id="{B9C84710-1632-4097-BC5C-ACD623A080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44324 h 336"/>
                <a:gd name="T2" fmla="*/ 10346 w 2215"/>
                <a:gd name="T3" fmla="*/ 33668 h 336"/>
                <a:gd name="T4" fmla="*/ 26409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Text Box 27">
              <a:extLst>
                <a:ext uri="{FF2B5EF4-FFF2-40B4-BE49-F238E27FC236}">
                  <a16:creationId xmlns:a16="http://schemas.microsoft.com/office/drawing/2014/main" id="{49D56452-E962-4856-85EE-CBEF6D2E1D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1" y="1017"/>
              <a:ext cx="87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br>
                <a:rPr lang="de-DE" altLang="en-US" sz="1800" dirty="0">
                  <a:latin typeface="Arial" panose="020B0604020202020204" pitchFamily="34" charset="0"/>
                </a:rPr>
              </a:br>
              <a:r>
                <a:rPr lang="de-DE" altLang="en-US" sz="1800" dirty="0">
                  <a:latin typeface="Arial" panose="020B0604020202020204" pitchFamily="34" charset="0"/>
                </a:rPr>
                <a:t>F</a:t>
              </a:r>
              <a:r>
                <a:rPr lang="en-US" altLang="en-US" sz="1800" dirty="0" err="1">
                  <a:latin typeface="Arial" panose="020B0604020202020204" pitchFamily="34" charset="0"/>
                </a:rPr>
                <a:t>inal</a:t>
              </a:r>
              <a:r>
                <a:rPr lang="en-US" altLang="en-US" sz="1800" dirty="0">
                  <a:latin typeface="Arial" panose="020B0604020202020204" pitchFamily="34" charset="0"/>
                </a:rPr>
                <a:t> valu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2" name="Text Box 28">
              <a:extLst>
                <a:ext uri="{FF2B5EF4-FFF2-40B4-BE49-F238E27FC236}">
                  <a16:creationId xmlns:a16="http://schemas.microsoft.com/office/drawing/2014/main" id="{5A0AF6B7-9C83-47F4-87FE-725D98A7C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br>
                <a:rPr lang="de-DE" altLang="en-US" sz="1800" dirty="0">
                  <a:latin typeface="Arial" panose="020B0604020202020204" pitchFamily="34" charset="0"/>
                </a:rPr>
              </a:br>
              <a:r>
                <a:rPr lang="de-DE" altLang="en-US" sz="1800" dirty="0">
                  <a:latin typeface="Arial" panose="020B0604020202020204" pitchFamily="34" charset="0"/>
                </a:rPr>
                <a:t>P</a:t>
              </a:r>
              <a:r>
                <a:rPr lang="en-US" altLang="en-US" sz="1800" dirty="0">
                  <a:latin typeface="Arial" panose="020B0604020202020204" pitchFamily="34" charset="0"/>
                </a:rPr>
                <a:t>resent valu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3" name="Text Box 29">
              <a:extLst>
                <a:ext uri="{FF2B5EF4-FFF2-40B4-BE49-F238E27FC236}">
                  <a16:creationId xmlns:a16="http://schemas.microsoft.com/office/drawing/2014/main" id="{7EE385A7-9BD8-4378-89B6-C9E31FC4DF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 dirty="0">
                  <a:latin typeface="Arial" panose="020B0604020202020204" pitchFamily="34" charset="0"/>
                </a:rPr>
                <a:t>C</a:t>
              </a:r>
              <a:r>
                <a:rPr lang="de-DE" altLang="en-US" sz="1800" baseline="-25000" dirty="0">
                  <a:latin typeface="Arial" panose="020B0604020202020204" pitchFamily="34" charset="0"/>
                </a:rPr>
                <a:t>0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14" name="Text Box 30">
              <a:extLst>
                <a:ext uri="{FF2B5EF4-FFF2-40B4-BE49-F238E27FC236}">
                  <a16:creationId xmlns:a16="http://schemas.microsoft.com/office/drawing/2014/main" id="{F0403EAD-4327-4FD9-9B25-733E6271D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 dirty="0">
                  <a:latin typeface="Arial" panose="020B0604020202020204" pitchFamily="34" charset="0"/>
                </a:rPr>
                <a:t>C</a:t>
              </a:r>
              <a:r>
                <a:rPr lang="de-DE" altLang="en-US" sz="1800" i="1" baseline="-25000" dirty="0">
                  <a:latin typeface="Arial" panose="020B0604020202020204" pitchFamily="34" charset="0"/>
                </a:rPr>
                <a:t>T</a:t>
              </a:r>
              <a:endParaRPr lang="de-DE" altLang="en-US" sz="1800" i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Group 77">
            <a:extLst>
              <a:ext uri="{FF2B5EF4-FFF2-40B4-BE49-F238E27FC236}">
                <a16:creationId xmlns:a16="http://schemas.microsoft.com/office/drawing/2014/main" id="{6D370901-8A97-4AD8-A6F6-E78CB937E3A1}"/>
              </a:ext>
            </a:extLst>
          </p:cNvPr>
          <p:cNvGrpSpPr>
            <a:grpSpLocks/>
          </p:cNvGrpSpPr>
          <p:nvPr/>
        </p:nvGrpSpPr>
        <p:grpSpPr bwMode="auto">
          <a:xfrm>
            <a:off x="1747859" y="6039199"/>
            <a:ext cx="5133975" cy="595312"/>
            <a:chOff x="2218" y="2245"/>
            <a:chExt cx="3234" cy="375"/>
          </a:xfrm>
        </p:grpSpPr>
        <p:sp>
          <p:nvSpPr>
            <p:cNvPr id="16" name="Text Box 6">
              <a:extLst>
                <a:ext uri="{FF2B5EF4-FFF2-40B4-BE49-F238E27FC236}">
                  <a16:creationId xmlns:a16="http://schemas.microsoft.com/office/drawing/2014/main" id="{EE0D5CAB-BB95-442E-A3F0-49B379AF9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7" name="Text Box 7">
              <a:extLst>
                <a:ext uri="{FF2B5EF4-FFF2-40B4-BE49-F238E27FC236}">
                  <a16:creationId xmlns:a16="http://schemas.microsoft.com/office/drawing/2014/main" id="{DC60202A-8F9C-43EA-B1E3-2D09D891C9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8" name="Text Box 8">
              <a:extLst>
                <a:ext uri="{FF2B5EF4-FFF2-40B4-BE49-F238E27FC236}">
                  <a16:creationId xmlns:a16="http://schemas.microsoft.com/office/drawing/2014/main" id="{2604A340-5108-4A54-A59F-F59E8A1560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id="{2CAECA1E-4D0F-4406-B16A-B6B8D0215D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id="{CEA59D51-6961-4030-864B-F5A0355807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738029CC-15D2-431D-BBB1-C76DA9FDD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6D993308-AC8B-4C08-B55A-A537292223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D2E525CD-3F73-4D30-9234-E7D4F49CD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975ED8AD-B145-4E56-A804-DCC6310EDB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389BDD45-6110-491F-BEBA-EF49F49C5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19">
              <a:extLst>
                <a:ext uri="{FF2B5EF4-FFF2-40B4-BE49-F238E27FC236}">
                  <a16:creationId xmlns:a16="http://schemas.microsoft.com/office/drawing/2014/main" id="{F4D5F5B9-C747-43D0-B552-D09195890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B79ABFF7-E1BB-4D3E-8A6D-7EC7FAFEC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28A6BDC8-DE4B-48AF-8D07-59CB44FDB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D8BA061E-3A11-4CC8-B330-1319B59CC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325A3CBE-D2AC-4048-A2E4-D0D31CCBB8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4BDC90A4-7434-4530-908E-E420A3666F87}"/>
                  </a:ext>
                </a:extLst>
              </p14:cNvPr>
              <p14:cNvContentPartPr/>
              <p14:nvPr/>
            </p14:nvContentPartPr>
            <p14:xfrm>
              <a:off x="5161680" y="1424520"/>
              <a:ext cx="4015080" cy="208512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4BDC90A4-7434-4530-908E-E420A3666F8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52320" y="1415160"/>
                <a:ext cx="4033800" cy="210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04580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de-DE" b="1" dirty="0" err="1"/>
              <a:t>Discounting</a:t>
            </a:r>
            <a:r>
              <a:rPr lang="de-DE" b="1" dirty="0"/>
              <a:t>:</a:t>
            </a:r>
            <a:r>
              <a:rPr lang="de-DE" dirty="0"/>
              <a:t> Future </a:t>
            </a:r>
            <a:r>
              <a:rPr lang="de-DE" dirty="0" err="1"/>
              <a:t>value</a:t>
            </a:r>
            <a:r>
              <a:rPr lang="de-DE" dirty="0"/>
              <a:t> →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>
              <a:spcBef>
                <a:spcPts val="0"/>
              </a:spcBef>
              <a:tabLst>
                <a:tab pos="182563" algn="l"/>
              </a:tabLst>
            </a:pPr>
            <a:endParaRPr lang="de-DE" dirty="0"/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                               1</a:t>
            </a:r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      C</a:t>
            </a:r>
            <a:r>
              <a:rPr lang="de-DE" baseline="-25000" dirty="0"/>
              <a:t>0</a:t>
            </a:r>
            <a:r>
              <a:rPr lang="de-DE" dirty="0"/>
              <a:t> = C</a:t>
            </a:r>
            <a:r>
              <a:rPr lang="de-DE" baseline="-25000" dirty="0"/>
              <a:t>T</a:t>
            </a:r>
            <a:r>
              <a:rPr lang="de-DE" dirty="0"/>
              <a:t> </a:t>
            </a:r>
            <a:r>
              <a:rPr lang="de-DE" b="1" dirty="0"/>
              <a:t>·</a:t>
            </a:r>
            <a:r>
              <a:rPr lang="de-DE" dirty="0"/>
              <a:t>  </a:t>
            </a:r>
          </a:p>
          <a:p>
            <a:pPr>
              <a:spcBef>
                <a:spcPts val="0"/>
              </a:spcBef>
              <a:tabLst>
                <a:tab pos="182563" algn="l"/>
              </a:tabLst>
            </a:pPr>
            <a:r>
              <a:rPr lang="de-DE" dirty="0"/>
              <a:t>                                             (1 + i)</a:t>
            </a:r>
            <a:r>
              <a:rPr lang="de-DE" baseline="30000" dirty="0"/>
              <a:t>T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C</a:t>
            </a:r>
            <a:r>
              <a:rPr lang="de-DE" baseline="-25000" dirty="0"/>
              <a:t>0</a:t>
            </a:r>
            <a:r>
              <a:rPr lang="de-DE" dirty="0"/>
              <a:t> 	=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cash </a:t>
            </a:r>
            <a:r>
              <a:rPr lang="de-DE" dirty="0" err="1"/>
              <a:t>flow</a:t>
            </a:r>
            <a:r>
              <a:rPr lang="de-DE" dirty="0"/>
              <a:t> at date 0 (</a:t>
            </a:r>
            <a:r>
              <a:rPr lang="de-DE" dirty="0" err="1"/>
              <a:t>today</a:t>
            </a:r>
            <a:r>
              <a:rPr lang="de-DE" dirty="0"/>
              <a:t>) =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i 	= </a:t>
            </a:r>
            <a:r>
              <a:rPr lang="de-DE" dirty="0" err="1"/>
              <a:t>interest</a:t>
            </a:r>
            <a:r>
              <a:rPr lang="de-DE" dirty="0"/>
              <a:t> rate per </a:t>
            </a:r>
            <a:r>
              <a:rPr lang="de-DE" dirty="0" err="1"/>
              <a:t>period</a:t>
            </a:r>
            <a:endParaRPr lang="de-DE" dirty="0"/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T = </a:t>
            </a:r>
            <a:r>
              <a:rPr lang="de-DE" dirty="0" err="1"/>
              <a:t>number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periods</a:t>
            </a:r>
            <a:r>
              <a:rPr lang="de-DE" dirty="0"/>
              <a:t> (time </a:t>
            </a:r>
            <a:r>
              <a:rPr lang="de-DE" dirty="0" err="1"/>
              <a:t>horizon</a:t>
            </a:r>
            <a:r>
              <a:rPr lang="de-DE" dirty="0"/>
              <a:t>)</a:t>
            </a:r>
          </a:p>
          <a:p>
            <a:pPr marL="539750" lvl="1" indent="0">
              <a:spcBef>
                <a:spcPts val="0"/>
              </a:spcBef>
              <a:buNone/>
              <a:tabLst>
                <a:tab pos="182563" algn="l"/>
              </a:tabLst>
            </a:pPr>
            <a:r>
              <a:rPr lang="de-DE" dirty="0"/>
              <a:t>C</a:t>
            </a:r>
            <a:r>
              <a:rPr lang="de-DE" baseline="-25000" dirty="0"/>
              <a:t>T </a:t>
            </a:r>
            <a:r>
              <a:rPr lang="de-DE" dirty="0"/>
              <a:t>= </a:t>
            </a:r>
            <a:r>
              <a:rPr lang="de-DE" dirty="0" err="1"/>
              <a:t>the</a:t>
            </a:r>
            <a:r>
              <a:rPr lang="de-DE" dirty="0"/>
              <a:t> cash </a:t>
            </a:r>
            <a:r>
              <a:rPr lang="de-DE" dirty="0" err="1"/>
              <a:t>flow</a:t>
            </a:r>
            <a:r>
              <a:rPr lang="de-DE" dirty="0"/>
              <a:t> at time T = </a:t>
            </a:r>
            <a:r>
              <a:rPr lang="de-DE" dirty="0" err="1"/>
              <a:t>future</a:t>
            </a:r>
            <a:r>
              <a:rPr lang="de-DE" dirty="0"/>
              <a:t> </a:t>
            </a:r>
            <a:r>
              <a:rPr lang="de-DE" dirty="0" err="1"/>
              <a:t>value</a:t>
            </a:r>
            <a:endParaRPr lang="de-DE" dirty="0"/>
          </a:p>
          <a:p>
            <a:pPr marL="539750" lvl="1" indent="0">
              <a:buNone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sh flows: Discounting</a:t>
            </a:r>
          </a:p>
        </p:txBody>
      </p:sp>
      <p:cxnSp>
        <p:nvCxnSpPr>
          <p:cNvPr id="9" name="Gerader Verbinder 8">
            <a:extLst>
              <a:ext uri="{FF2B5EF4-FFF2-40B4-BE49-F238E27FC236}">
                <a16:creationId xmlns:a16="http://schemas.microsoft.com/office/drawing/2014/main" id="{F5C05608-AC76-4428-A621-1BE753896672}"/>
              </a:ext>
            </a:extLst>
          </p:cNvPr>
          <p:cNvCxnSpPr/>
          <p:nvPr/>
        </p:nvCxnSpPr>
        <p:spPr bwMode="auto">
          <a:xfrm flipH="1">
            <a:off x="3707904" y="2924944"/>
            <a:ext cx="1224136" cy="0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" name="Group 75">
            <a:extLst>
              <a:ext uri="{FF2B5EF4-FFF2-40B4-BE49-F238E27FC236}">
                <a16:creationId xmlns:a16="http://schemas.microsoft.com/office/drawing/2014/main" id="{EE20D248-B5F7-45F3-9AD9-6F0457D196FD}"/>
              </a:ext>
            </a:extLst>
          </p:cNvPr>
          <p:cNvGrpSpPr>
            <a:grpSpLocks/>
          </p:cNvGrpSpPr>
          <p:nvPr/>
        </p:nvGrpSpPr>
        <p:grpSpPr bwMode="auto">
          <a:xfrm>
            <a:off x="2483768" y="4773490"/>
            <a:ext cx="4448175" cy="1381125"/>
            <a:chOff x="2547" y="2744"/>
            <a:chExt cx="2802" cy="870"/>
          </a:xfrm>
        </p:grpSpPr>
        <p:sp>
          <p:nvSpPr>
            <p:cNvPr id="8" name="Rectangle 35">
              <a:extLst>
                <a:ext uri="{FF2B5EF4-FFF2-40B4-BE49-F238E27FC236}">
                  <a16:creationId xmlns:a16="http://schemas.microsoft.com/office/drawing/2014/main" id="{AA959712-959D-47C9-898A-C8403F213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" name="Rectangle 50">
              <a:extLst>
                <a:ext uri="{FF2B5EF4-FFF2-40B4-BE49-F238E27FC236}">
                  <a16:creationId xmlns:a16="http://schemas.microsoft.com/office/drawing/2014/main" id="{C92DCD0E-1871-4AFF-8C48-DF6608051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" name="Freeform 51">
              <a:extLst>
                <a:ext uri="{FF2B5EF4-FFF2-40B4-BE49-F238E27FC236}">
                  <a16:creationId xmlns:a16="http://schemas.microsoft.com/office/drawing/2014/main" id="{5A8CBAA2-3DB4-46FB-A072-C14419B8CA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18858 h 336"/>
                <a:gd name="T2" fmla="*/ 20982 w 2172"/>
                <a:gd name="T3" fmla="*/ 14344 h 336"/>
                <a:gd name="T4" fmla="*/ 52094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54">
              <a:extLst>
                <a:ext uri="{FF2B5EF4-FFF2-40B4-BE49-F238E27FC236}">
                  <a16:creationId xmlns:a16="http://schemas.microsoft.com/office/drawing/2014/main" id="{047D6AB3-70BE-47E7-9C0C-9A14878181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13" name="Text Box 55">
              <a:extLst>
                <a:ext uri="{FF2B5EF4-FFF2-40B4-BE49-F238E27FC236}">
                  <a16:creationId xmlns:a16="http://schemas.microsoft.com/office/drawing/2014/main" id="{C46B6A4C-AEF6-44B5-9CC8-973E28E51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oup 76">
            <a:extLst>
              <a:ext uri="{FF2B5EF4-FFF2-40B4-BE49-F238E27FC236}">
                <a16:creationId xmlns:a16="http://schemas.microsoft.com/office/drawing/2014/main" id="{B1849872-C4AF-449F-9336-1656847D1687}"/>
              </a:ext>
            </a:extLst>
          </p:cNvPr>
          <p:cNvGrpSpPr>
            <a:grpSpLocks/>
          </p:cNvGrpSpPr>
          <p:nvPr/>
        </p:nvGrpSpPr>
        <p:grpSpPr bwMode="auto">
          <a:xfrm>
            <a:off x="1979612" y="6022528"/>
            <a:ext cx="5135563" cy="595313"/>
            <a:chOff x="2222" y="3536"/>
            <a:chExt cx="3235" cy="375"/>
          </a:xfrm>
        </p:grpSpPr>
        <p:sp>
          <p:nvSpPr>
            <p:cNvPr id="15" name="Line 36">
              <a:extLst>
                <a:ext uri="{FF2B5EF4-FFF2-40B4-BE49-F238E27FC236}">
                  <a16:creationId xmlns:a16="http://schemas.microsoft.com/office/drawing/2014/main" id="{2816BB18-2D29-4F21-A34D-6B5277BC2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37">
              <a:extLst>
                <a:ext uri="{FF2B5EF4-FFF2-40B4-BE49-F238E27FC236}">
                  <a16:creationId xmlns:a16="http://schemas.microsoft.com/office/drawing/2014/main" id="{32DD2A9A-838C-453F-B105-95B65493D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38">
              <a:extLst>
                <a:ext uri="{FF2B5EF4-FFF2-40B4-BE49-F238E27FC236}">
                  <a16:creationId xmlns:a16="http://schemas.microsoft.com/office/drawing/2014/main" id="{7B655E31-6187-4748-8312-7041981B19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39">
              <a:extLst>
                <a:ext uri="{FF2B5EF4-FFF2-40B4-BE49-F238E27FC236}">
                  <a16:creationId xmlns:a16="http://schemas.microsoft.com/office/drawing/2014/main" id="{23366B42-30E7-4CB8-9F9C-21464D0C8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40">
              <a:extLst>
                <a:ext uri="{FF2B5EF4-FFF2-40B4-BE49-F238E27FC236}">
                  <a16:creationId xmlns:a16="http://schemas.microsoft.com/office/drawing/2014/main" id="{D0C52691-AF2A-4EFF-B7AB-329485E61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468DBD9B-3AA8-4F6B-B267-6F01CF89D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3CEFC99A-D683-443A-8A37-ECC2FA1DB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43">
              <a:extLst>
                <a:ext uri="{FF2B5EF4-FFF2-40B4-BE49-F238E27FC236}">
                  <a16:creationId xmlns:a16="http://schemas.microsoft.com/office/drawing/2014/main" id="{A65192BE-3927-4384-8714-579DE3B4A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44">
              <a:extLst>
                <a:ext uri="{FF2B5EF4-FFF2-40B4-BE49-F238E27FC236}">
                  <a16:creationId xmlns:a16="http://schemas.microsoft.com/office/drawing/2014/main" id="{9EB84360-95A0-4019-9EA1-C37EE7176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Text Box 45">
              <a:extLst>
                <a:ext uri="{FF2B5EF4-FFF2-40B4-BE49-F238E27FC236}">
                  <a16:creationId xmlns:a16="http://schemas.microsoft.com/office/drawing/2014/main" id="{25408020-57CB-4F95-A4B9-36741BC3E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5" name="Text Box 46">
              <a:extLst>
                <a:ext uri="{FF2B5EF4-FFF2-40B4-BE49-F238E27FC236}">
                  <a16:creationId xmlns:a16="http://schemas.microsoft.com/office/drawing/2014/main" id="{2CB8CEE9-F270-4405-8B6D-0B679C93D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6" name="Text Box 47">
              <a:extLst>
                <a:ext uri="{FF2B5EF4-FFF2-40B4-BE49-F238E27FC236}">
                  <a16:creationId xmlns:a16="http://schemas.microsoft.com/office/drawing/2014/main" id="{7F5039BF-3A15-4B36-A183-EED2EEE4EF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7" name="Text Box 48">
              <a:extLst>
                <a:ext uri="{FF2B5EF4-FFF2-40B4-BE49-F238E27FC236}">
                  <a16:creationId xmlns:a16="http://schemas.microsoft.com/office/drawing/2014/main" id="{72D70A5B-EAC9-44C2-B2A2-A04FC89BA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8" name="Text Box 49">
              <a:extLst>
                <a:ext uri="{FF2B5EF4-FFF2-40B4-BE49-F238E27FC236}">
                  <a16:creationId xmlns:a16="http://schemas.microsoft.com/office/drawing/2014/main" id="{AD961322-0468-4065-A2ED-0C922BA0FD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9" name="Line 33">
              <a:extLst>
                <a:ext uri="{FF2B5EF4-FFF2-40B4-BE49-F238E27FC236}">
                  <a16:creationId xmlns:a16="http://schemas.microsoft.com/office/drawing/2014/main" id="{FD110F57-1289-4064-BF08-8CCC30AD5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59448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value of a future cash flow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3</a:t>
            </a:fld>
            <a:endParaRPr lang="de-DE"/>
          </a:p>
        </p:txBody>
      </p:sp>
      <p:grpSp>
        <p:nvGrpSpPr>
          <p:cNvPr id="30" name="Group 189">
            <a:extLst>
              <a:ext uri="{FF2B5EF4-FFF2-40B4-BE49-F238E27FC236}">
                <a16:creationId xmlns:a16="http://schemas.microsoft.com/office/drawing/2014/main" id="{F00D9F8F-76E5-4041-998E-77943F908489}"/>
              </a:ext>
            </a:extLst>
          </p:cNvPr>
          <p:cNvGrpSpPr>
            <a:grpSpLocks/>
          </p:cNvGrpSpPr>
          <p:nvPr/>
        </p:nvGrpSpPr>
        <p:grpSpPr bwMode="auto">
          <a:xfrm>
            <a:off x="1331640" y="1951012"/>
            <a:ext cx="6768752" cy="4060087"/>
            <a:chOff x="831" y="1054"/>
            <a:chExt cx="4707" cy="3034"/>
          </a:xfrm>
        </p:grpSpPr>
        <p:graphicFrame>
          <p:nvGraphicFramePr>
            <p:cNvPr id="31" name="Object 6">
              <a:extLst>
                <a:ext uri="{FF2B5EF4-FFF2-40B4-BE49-F238E27FC236}">
                  <a16:creationId xmlns:a16="http://schemas.microsoft.com/office/drawing/2014/main" id="{2962133F-AA53-4DA0-89DD-08A9D603B3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Formel" r:id="rId4" imgW="0" imgH="0" progId="Equation.DSMT4">
                    <p:embed/>
                  </p:oleObj>
                </mc:Choice>
                <mc:Fallback>
                  <p:oleObj name="Formel" r:id="rId4" imgW="0" imgH="0" progId="Equation.DSMT4">
                    <p:embed/>
                    <p:pic>
                      <p:nvPicPr>
                        <p:cNvPr id="14341" name="Object 6">
                          <a:extLst>
                            <a:ext uri="{FF2B5EF4-FFF2-40B4-BE49-F238E27FC236}">
                              <a16:creationId xmlns:a16="http://schemas.microsoft.com/office/drawing/2014/main" id="{B36DA16D-140A-46A9-B131-E4AC90D050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9">
              <a:extLst>
                <a:ext uri="{FF2B5EF4-FFF2-40B4-BE49-F238E27FC236}">
                  <a16:creationId xmlns:a16="http://schemas.microsoft.com/office/drawing/2014/main" id="{034622F2-C59C-4449-BA32-E88E49417B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Line 10">
              <a:extLst>
                <a:ext uri="{FF2B5EF4-FFF2-40B4-BE49-F238E27FC236}">
                  <a16:creationId xmlns:a16="http://schemas.microsoft.com/office/drawing/2014/main" id="{C015E750-23A0-49C0-9D9D-D007A6BF79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11">
              <a:extLst>
                <a:ext uri="{FF2B5EF4-FFF2-40B4-BE49-F238E27FC236}">
                  <a16:creationId xmlns:a16="http://schemas.microsoft.com/office/drawing/2014/main" id="{BB14D437-699A-456B-B0DD-521A8AAE9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12">
              <a:extLst>
                <a:ext uri="{FF2B5EF4-FFF2-40B4-BE49-F238E27FC236}">
                  <a16:creationId xmlns:a16="http://schemas.microsoft.com/office/drawing/2014/main" id="{D2E44AD8-AB31-4BDC-B9B6-379CA69DD8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13">
              <a:extLst>
                <a:ext uri="{FF2B5EF4-FFF2-40B4-BE49-F238E27FC236}">
                  <a16:creationId xmlns:a16="http://schemas.microsoft.com/office/drawing/2014/main" id="{421B003F-FF87-46C2-B227-E065BF66A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AADB691B-3964-4651-93B0-34BEBAA98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15">
              <a:extLst>
                <a:ext uri="{FF2B5EF4-FFF2-40B4-BE49-F238E27FC236}">
                  <a16:creationId xmlns:a16="http://schemas.microsoft.com/office/drawing/2014/main" id="{397E6D22-83C8-4031-A531-90E0E5CF9D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Line 16">
              <a:extLst>
                <a:ext uri="{FF2B5EF4-FFF2-40B4-BE49-F238E27FC236}">
                  <a16:creationId xmlns:a16="http://schemas.microsoft.com/office/drawing/2014/main" id="{D157F677-CD2A-42C3-9A5C-48794B808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17">
              <a:extLst>
                <a:ext uri="{FF2B5EF4-FFF2-40B4-BE49-F238E27FC236}">
                  <a16:creationId xmlns:a16="http://schemas.microsoft.com/office/drawing/2014/main" id="{D42156A9-BBAB-42F0-A3A4-0340CFBD67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18">
              <a:extLst>
                <a:ext uri="{FF2B5EF4-FFF2-40B4-BE49-F238E27FC236}">
                  <a16:creationId xmlns:a16="http://schemas.microsoft.com/office/drawing/2014/main" id="{375D17D6-7C1A-48C6-83B9-39603AB9AF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19">
              <a:extLst>
                <a:ext uri="{FF2B5EF4-FFF2-40B4-BE49-F238E27FC236}">
                  <a16:creationId xmlns:a16="http://schemas.microsoft.com/office/drawing/2014/main" id="{E19FB351-F43D-4EA3-B9DE-CA1795665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8FECEB35-6AE6-4E7E-BC8C-BF73A1BAF8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21">
              <a:extLst>
                <a:ext uri="{FF2B5EF4-FFF2-40B4-BE49-F238E27FC236}">
                  <a16:creationId xmlns:a16="http://schemas.microsoft.com/office/drawing/2014/main" id="{7E9E8958-C4EF-44DC-8391-7759E3945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Line 22">
              <a:extLst>
                <a:ext uri="{FF2B5EF4-FFF2-40B4-BE49-F238E27FC236}">
                  <a16:creationId xmlns:a16="http://schemas.microsoft.com/office/drawing/2014/main" id="{75AB3404-837E-40B1-82FA-E7167AA2A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23">
              <a:extLst>
                <a:ext uri="{FF2B5EF4-FFF2-40B4-BE49-F238E27FC236}">
                  <a16:creationId xmlns:a16="http://schemas.microsoft.com/office/drawing/2014/main" id="{4127D5A6-31FC-43BF-99F0-DABF3F7258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24">
              <a:extLst>
                <a:ext uri="{FF2B5EF4-FFF2-40B4-BE49-F238E27FC236}">
                  <a16:creationId xmlns:a16="http://schemas.microsoft.com/office/drawing/2014/main" id="{418F805D-62BB-4F3A-8816-6ACCBFAA4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25">
              <a:extLst>
                <a:ext uri="{FF2B5EF4-FFF2-40B4-BE49-F238E27FC236}">
                  <a16:creationId xmlns:a16="http://schemas.microsoft.com/office/drawing/2014/main" id="{832C3886-B318-455D-BF50-DFC2CC219A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C0131A2C-6EA4-4F93-AA66-745B7FA46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Line 27">
              <a:extLst>
                <a:ext uri="{FF2B5EF4-FFF2-40B4-BE49-F238E27FC236}">
                  <a16:creationId xmlns:a16="http://schemas.microsoft.com/office/drawing/2014/main" id="{8ED784F0-83AE-4702-96A8-3E9F1F1A6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Line 28">
              <a:extLst>
                <a:ext uri="{FF2B5EF4-FFF2-40B4-BE49-F238E27FC236}">
                  <a16:creationId xmlns:a16="http://schemas.microsoft.com/office/drawing/2014/main" id="{2230D1D2-76AF-4A62-B526-AD8E02413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29">
              <a:extLst>
                <a:ext uri="{FF2B5EF4-FFF2-40B4-BE49-F238E27FC236}">
                  <a16:creationId xmlns:a16="http://schemas.microsoft.com/office/drawing/2014/main" id="{00DF9DA6-3C8C-4280-B060-0EA9378185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Line 30">
              <a:extLst>
                <a:ext uri="{FF2B5EF4-FFF2-40B4-BE49-F238E27FC236}">
                  <a16:creationId xmlns:a16="http://schemas.microsoft.com/office/drawing/2014/main" id="{CDB14C43-33D8-405E-A337-2F8FA69E4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33">
              <a:extLst>
                <a:ext uri="{FF2B5EF4-FFF2-40B4-BE49-F238E27FC236}">
                  <a16:creationId xmlns:a16="http://schemas.microsoft.com/office/drawing/2014/main" id="{AD213FEF-08C7-4641-91BE-A46130B38D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752 w 172"/>
                <a:gd name="T3" fmla="*/ 9 h 105"/>
                <a:gd name="T4" fmla="*/ 1537 w 172"/>
                <a:gd name="T5" fmla="*/ 21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Freeform 34">
              <a:extLst>
                <a:ext uri="{FF2B5EF4-FFF2-40B4-BE49-F238E27FC236}">
                  <a16:creationId xmlns:a16="http://schemas.microsoft.com/office/drawing/2014/main" id="{34D9592D-2D2E-40BD-BC31-8A3099BA8E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868 w 172"/>
                <a:gd name="T3" fmla="*/ 8 h 97"/>
                <a:gd name="T4" fmla="*/ 1793 w 172"/>
                <a:gd name="T5" fmla="*/ 17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Line 35">
              <a:extLst>
                <a:ext uri="{FF2B5EF4-FFF2-40B4-BE49-F238E27FC236}">
                  <a16:creationId xmlns:a16="http://schemas.microsoft.com/office/drawing/2014/main" id="{83F7CCF0-C792-4A2F-9640-F1969FC9CF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36">
              <a:extLst>
                <a:ext uri="{FF2B5EF4-FFF2-40B4-BE49-F238E27FC236}">
                  <a16:creationId xmlns:a16="http://schemas.microsoft.com/office/drawing/2014/main" id="{1D8CA8AA-BFA6-4F0F-8AD4-48F2FF800B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873 w 176"/>
                <a:gd name="T3" fmla="*/ 9 h 92"/>
                <a:gd name="T4" fmla="*/ 1743 w 176"/>
                <a:gd name="T5" fmla="*/ 20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Line 37">
              <a:extLst>
                <a:ext uri="{FF2B5EF4-FFF2-40B4-BE49-F238E27FC236}">
                  <a16:creationId xmlns:a16="http://schemas.microsoft.com/office/drawing/2014/main" id="{92F7F8D4-5F00-410A-82DE-D109FB3F1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Line 38">
              <a:extLst>
                <a:ext uri="{FF2B5EF4-FFF2-40B4-BE49-F238E27FC236}">
                  <a16:creationId xmlns:a16="http://schemas.microsoft.com/office/drawing/2014/main" id="{D7AC0805-5BB8-4608-B766-4D32ECABC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Line 39">
              <a:extLst>
                <a:ext uri="{FF2B5EF4-FFF2-40B4-BE49-F238E27FC236}">
                  <a16:creationId xmlns:a16="http://schemas.microsoft.com/office/drawing/2014/main" id="{622B7B54-66A4-4ADF-9BE2-F5138F44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Line 40">
              <a:extLst>
                <a:ext uri="{FF2B5EF4-FFF2-40B4-BE49-F238E27FC236}">
                  <a16:creationId xmlns:a16="http://schemas.microsoft.com/office/drawing/2014/main" id="{DD79848B-F8AE-4308-8F2D-5D3723633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Line 41">
              <a:extLst>
                <a:ext uri="{FF2B5EF4-FFF2-40B4-BE49-F238E27FC236}">
                  <a16:creationId xmlns:a16="http://schemas.microsoft.com/office/drawing/2014/main" id="{6492FF86-EF38-433F-AEE3-30AAF7D9D4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Freeform 42">
              <a:extLst>
                <a:ext uri="{FF2B5EF4-FFF2-40B4-BE49-F238E27FC236}">
                  <a16:creationId xmlns:a16="http://schemas.microsoft.com/office/drawing/2014/main" id="{30D020F2-1321-4986-9AAC-6758595D6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873 w 176"/>
                <a:gd name="T3" fmla="*/ 8 h 70"/>
                <a:gd name="T4" fmla="*/ 1743 w 176"/>
                <a:gd name="T5" fmla="*/ 14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Line 43">
              <a:extLst>
                <a:ext uri="{FF2B5EF4-FFF2-40B4-BE49-F238E27FC236}">
                  <a16:creationId xmlns:a16="http://schemas.microsoft.com/office/drawing/2014/main" id="{2FDAF258-0D9A-4C77-8713-9969D3ED85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Line 44">
              <a:extLst>
                <a:ext uri="{FF2B5EF4-FFF2-40B4-BE49-F238E27FC236}">
                  <a16:creationId xmlns:a16="http://schemas.microsoft.com/office/drawing/2014/main" id="{33E32FBC-7B63-48F9-A724-FC41329C7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Line 45">
              <a:extLst>
                <a:ext uri="{FF2B5EF4-FFF2-40B4-BE49-F238E27FC236}">
                  <a16:creationId xmlns:a16="http://schemas.microsoft.com/office/drawing/2014/main" id="{AA4C5CF1-EF73-4CBB-8F8D-D6AA28DDD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46">
              <a:extLst>
                <a:ext uri="{FF2B5EF4-FFF2-40B4-BE49-F238E27FC236}">
                  <a16:creationId xmlns:a16="http://schemas.microsoft.com/office/drawing/2014/main" id="{688D2DCB-BA1A-4ED5-900A-0277E72D1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Line 47">
              <a:extLst>
                <a:ext uri="{FF2B5EF4-FFF2-40B4-BE49-F238E27FC236}">
                  <a16:creationId xmlns:a16="http://schemas.microsoft.com/office/drawing/2014/main" id="{AA962A80-EDD2-4153-A125-72DA958978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Freeform 48">
              <a:extLst>
                <a:ext uri="{FF2B5EF4-FFF2-40B4-BE49-F238E27FC236}">
                  <a16:creationId xmlns:a16="http://schemas.microsoft.com/office/drawing/2014/main" id="{AA0F095E-0D53-4243-9846-1057A872E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873 w 176"/>
                <a:gd name="T3" fmla="*/ 7 h 57"/>
                <a:gd name="T4" fmla="*/ 1743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49">
              <a:extLst>
                <a:ext uri="{FF2B5EF4-FFF2-40B4-BE49-F238E27FC236}">
                  <a16:creationId xmlns:a16="http://schemas.microsoft.com/office/drawing/2014/main" id="{DD8D3570-1378-4D55-8133-7D4C06453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50">
              <a:extLst>
                <a:ext uri="{FF2B5EF4-FFF2-40B4-BE49-F238E27FC236}">
                  <a16:creationId xmlns:a16="http://schemas.microsoft.com/office/drawing/2014/main" id="{8FA4CAAE-A4F7-44D0-A2EC-6D9E7FE3B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Line 51">
              <a:extLst>
                <a:ext uri="{FF2B5EF4-FFF2-40B4-BE49-F238E27FC236}">
                  <a16:creationId xmlns:a16="http://schemas.microsoft.com/office/drawing/2014/main" id="{A5833D85-4A94-4644-9059-F3D8FA943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52">
              <a:extLst>
                <a:ext uri="{FF2B5EF4-FFF2-40B4-BE49-F238E27FC236}">
                  <a16:creationId xmlns:a16="http://schemas.microsoft.com/office/drawing/2014/main" id="{A1030960-C67C-49AE-A602-9E0B2945BC0E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868 w 172"/>
                <a:gd name="T3" fmla="*/ 8 h 53"/>
                <a:gd name="T4" fmla="*/ 1793 w 172"/>
                <a:gd name="T5" fmla="*/ 10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53">
              <a:extLst>
                <a:ext uri="{FF2B5EF4-FFF2-40B4-BE49-F238E27FC236}">
                  <a16:creationId xmlns:a16="http://schemas.microsoft.com/office/drawing/2014/main" id="{1667D394-013E-420F-91C1-5FE91244E351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855 w 173"/>
                <a:gd name="T3" fmla="*/ 7 h 44"/>
                <a:gd name="T4" fmla="*/ 1780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Freeform 54">
              <a:extLst>
                <a:ext uri="{FF2B5EF4-FFF2-40B4-BE49-F238E27FC236}">
                  <a16:creationId xmlns:a16="http://schemas.microsoft.com/office/drawing/2014/main" id="{377FF4E1-D77D-4F7B-8414-8D399EAB42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756 w 176"/>
                <a:gd name="T3" fmla="*/ 7 h 44"/>
                <a:gd name="T4" fmla="*/ 1506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Line 55">
              <a:extLst>
                <a:ext uri="{FF2B5EF4-FFF2-40B4-BE49-F238E27FC236}">
                  <a16:creationId xmlns:a16="http://schemas.microsoft.com/office/drawing/2014/main" id="{0883AC76-FDFC-4148-AAF3-22F94CF7B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58">
              <a:extLst>
                <a:ext uri="{FF2B5EF4-FFF2-40B4-BE49-F238E27FC236}">
                  <a16:creationId xmlns:a16="http://schemas.microsoft.com/office/drawing/2014/main" id="{7FDE8058-2298-478C-B143-B45C19BED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752 w 172"/>
                <a:gd name="T3" fmla="*/ 19 h 202"/>
                <a:gd name="T4" fmla="*/ 1537 w 172"/>
                <a:gd name="T5" fmla="*/ 36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59">
              <a:extLst>
                <a:ext uri="{FF2B5EF4-FFF2-40B4-BE49-F238E27FC236}">
                  <a16:creationId xmlns:a16="http://schemas.microsoft.com/office/drawing/2014/main" id="{44A37259-AF46-4639-8727-2E8148A233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868 w 172"/>
                <a:gd name="T3" fmla="*/ 18 h 185"/>
                <a:gd name="T4" fmla="*/ 1793 w 172"/>
                <a:gd name="T5" fmla="*/ 34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Line 60">
              <a:extLst>
                <a:ext uri="{FF2B5EF4-FFF2-40B4-BE49-F238E27FC236}">
                  <a16:creationId xmlns:a16="http://schemas.microsoft.com/office/drawing/2014/main" id="{2A0A6355-CB7A-4970-BE5C-ED90188DF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61">
              <a:extLst>
                <a:ext uri="{FF2B5EF4-FFF2-40B4-BE49-F238E27FC236}">
                  <a16:creationId xmlns:a16="http://schemas.microsoft.com/office/drawing/2014/main" id="{C2B340AE-7DC1-4696-BB2B-5EBE08B72A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873 w 176"/>
                <a:gd name="T3" fmla="*/ 13 h 158"/>
                <a:gd name="T4" fmla="*/ 1743 w 176"/>
                <a:gd name="T5" fmla="*/ 25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62">
              <a:extLst>
                <a:ext uri="{FF2B5EF4-FFF2-40B4-BE49-F238E27FC236}">
                  <a16:creationId xmlns:a16="http://schemas.microsoft.com/office/drawing/2014/main" id="{B4DFD542-663F-4563-ADC6-5A9C013955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916 w 173"/>
                <a:gd name="T3" fmla="*/ 14 h 150"/>
                <a:gd name="T4" fmla="*/ 1780 w 173"/>
                <a:gd name="T5" fmla="*/ 26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63">
              <a:extLst>
                <a:ext uri="{FF2B5EF4-FFF2-40B4-BE49-F238E27FC236}">
                  <a16:creationId xmlns:a16="http://schemas.microsoft.com/office/drawing/2014/main" id="{88855D0C-A44A-4A23-A81E-4CEC01BDE5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748 w 172"/>
                <a:gd name="T3" fmla="*/ 11 h 132"/>
                <a:gd name="T4" fmla="*/ 1537 w 172"/>
                <a:gd name="T5" fmla="*/ 22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64">
              <a:extLst>
                <a:ext uri="{FF2B5EF4-FFF2-40B4-BE49-F238E27FC236}">
                  <a16:creationId xmlns:a16="http://schemas.microsoft.com/office/drawing/2014/main" id="{FF7720D6-535E-41CD-B06A-1E9E21930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868 w 172"/>
                <a:gd name="T3" fmla="*/ 14 h 127"/>
                <a:gd name="T4" fmla="*/ 1793 w 172"/>
                <a:gd name="T5" fmla="*/ 26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65">
              <a:extLst>
                <a:ext uri="{FF2B5EF4-FFF2-40B4-BE49-F238E27FC236}">
                  <a16:creationId xmlns:a16="http://schemas.microsoft.com/office/drawing/2014/main" id="{CB4B920D-E7DF-4151-A0EB-C15C5D2187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752 w 172"/>
                <a:gd name="T3" fmla="*/ 9 h 115"/>
                <a:gd name="T4" fmla="*/ 1537 w 172"/>
                <a:gd name="T5" fmla="*/ 20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66">
              <a:extLst>
                <a:ext uri="{FF2B5EF4-FFF2-40B4-BE49-F238E27FC236}">
                  <a16:creationId xmlns:a16="http://schemas.microsoft.com/office/drawing/2014/main" id="{8B36CA0F-9D79-4A2E-BDA0-95148D86C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855 w 173"/>
                <a:gd name="T3" fmla="*/ 8 h 110"/>
                <a:gd name="T4" fmla="*/ 1780 w 173"/>
                <a:gd name="T5" fmla="*/ 18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67">
              <a:extLst>
                <a:ext uri="{FF2B5EF4-FFF2-40B4-BE49-F238E27FC236}">
                  <a16:creationId xmlns:a16="http://schemas.microsoft.com/office/drawing/2014/main" id="{4D7EEEB6-8CA0-4848-B164-62F7B78383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873 w 176"/>
                <a:gd name="T3" fmla="*/ 8 h 96"/>
                <a:gd name="T4" fmla="*/ 1743 w 176"/>
                <a:gd name="T5" fmla="*/ 17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Line 68">
              <a:extLst>
                <a:ext uri="{FF2B5EF4-FFF2-40B4-BE49-F238E27FC236}">
                  <a16:creationId xmlns:a16="http://schemas.microsoft.com/office/drawing/2014/main" id="{0A07F7CD-7437-48D9-8EB5-51EE5990F8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69">
              <a:extLst>
                <a:ext uri="{FF2B5EF4-FFF2-40B4-BE49-F238E27FC236}">
                  <a16:creationId xmlns:a16="http://schemas.microsoft.com/office/drawing/2014/main" id="{7764DA34-66C0-436A-810B-5155AF2530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752 w 172"/>
                <a:gd name="T3" fmla="*/ 8 h 88"/>
                <a:gd name="T4" fmla="*/ 1537 w 172"/>
                <a:gd name="T5" fmla="*/ 18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70">
              <a:extLst>
                <a:ext uri="{FF2B5EF4-FFF2-40B4-BE49-F238E27FC236}">
                  <a16:creationId xmlns:a16="http://schemas.microsoft.com/office/drawing/2014/main" id="{F7CEFB7C-D49E-4678-B933-9E81C79B8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868 w 172"/>
                <a:gd name="T3" fmla="*/ 7 h 75"/>
                <a:gd name="T4" fmla="*/ 1793 w 172"/>
                <a:gd name="T5" fmla="*/ 11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Freeform 71">
              <a:extLst>
                <a:ext uri="{FF2B5EF4-FFF2-40B4-BE49-F238E27FC236}">
                  <a16:creationId xmlns:a16="http://schemas.microsoft.com/office/drawing/2014/main" id="{A02AB6D0-F2AD-4117-A876-C90008D403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752 w 172"/>
                <a:gd name="T3" fmla="*/ 9 h 74"/>
                <a:gd name="T4" fmla="*/ 1537 w 172"/>
                <a:gd name="T5" fmla="*/ 16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Line 72">
              <a:extLst>
                <a:ext uri="{FF2B5EF4-FFF2-40B4-BE49-F238E27FC236}">
                  <a16:creationId xmlns:a16="http://schemas.microsoft.com/office/drawing/2014/main" id="{482E525B-21E2-4801-A43C-D29C6A54E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73">
              <a:extLst>
                <a:ext uri="{FF2B5EF4-FFF2-40B4-BE49-F238E27FC236}">
                  <a16:creationId xmlns:a16="http://schemas.microsoft.com/office/drawing/2014/main" id="{0F7596EE-F074-4F52-AA31-849D1B497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873 w 176"/>
                <a:gd name="T3" fmla="*/ 7 h 62"/>
                <a:gd name="T4" fmla="*/ 1743 w 176"/>
                <a:gd name="T5" fmla="*/ 9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Line 74">
              <a:extLst>
                <a:ext uri="{FF2B5EF4-FFF2-40B4-BE49-F238E27FC236}">
                  <a16:creationId xmlns:a16="http://schemas.microsoft.com/office/drawing/2014/main" id="{3A78F6AC-2FF0-4EF2-97AE-A5D795E84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75">
              <a:extLst>
                <a:ext uri="{FF2B5EF4-FFF2-40B4-BE49-F238E27FC236}">
                  <a16:creationId xmlns:a16="http://schemas.microsoft.com/office/drawing/2014/main" id="{6DB95F81-5043-42CA-94D8-4296519E7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76">
              <a:extLst>
                <a:ext uri="{FF2B5EF4-FFF2-40B4-BE49-F238E27FC236}">
                  <a16:creationId xmlns:a16="http://schemas.microsoft.com/office/drawing/2014/main" id="{A3B331A0-79CC-45B8-BC8C-1E17023EB9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77">
              <a:extLst>
                <a:ext uri="{FF2B5EF4-FFF2-40B4-BE49-F238E27FC236}">
                  <a16:creationId xmlns:a16="http://schemas.microsoft.com/office/drawing/2014/main" id="{6781A190-9FB9-4359-A503-84F1C3E97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868 w 172"/>
                <a:gd name="T3" fmla="*/ 12 h 49"/>
                <a:gd name="T4" fmla="*/ 1793 w 172"/>
                <a:gd name="T5" fmla="*/ 14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78">
              <a:extLst>
                <a:ext uri="{FF2B5EF4-FFF2-40B4-BE49-F238E27FC236}">
                  <a16:creationId xmlns:a16="http://schemas.microsoft.com/office/drawing/2014/main" id="{43FE305B-FCEA-43B7-9311-C23BEC194F8A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855 w 173"/>
                <a:gd name="T3" fmla="*/ 6 h 39"/>
                <a:gd name="T4" fmla="*/ 1780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Freeform 79">
              <a:extLst>
                <a:ext uri="{FF2B5EF4-FFF2-40B4-BE49-F238E27FC236}">
                  <a16:creationId xmlns:a16="http://schemas.microsoft.com/office/drawing/2014/main" id="{B9CDFB8F-4249-4A47-8305-E73BA0A1908F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756 w 176"/>
                <a:gd name="T3" fmla="*/ 10 h 40"/>
                <a:gd name="T4" fmla="*/ 1506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Line 80">
              <a:extLst>
                <a:ext uri="{FF2B5EF4-FFF2-40B4-BE49-F238E27FC236}">
                  <a16:creationId xmlns:a16="http://schemas.microsoft.com/office/drawing/2014/main" id="{10B2A2C8-2E1F-420A-8386-14FAC938F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83">
              <a:extLst>
                <a:ext uri="{FF2B5EF4-FFF2-40B4-BE49-F238E27FC236}">
                  <a16:creationId xmlns:a16="http://schemas.microsoft.com/office/drawing/2014/main" id="{E33659AD-3B78-49AF-9568-AD79E15AB3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752 w 172"/>
                <a:gd name="T3" fmla="*/ 28 h 295"/>
                <a:gd name="T4" fmla="*/ 1141 w 172"/>
                <a:gd name="T5" fmla="*/ 42 h 295"/>
                <a:gd name="T6" fmla="*/ 1537 w 172"/>
                <a:gd name="T7" fmla="*/ 56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84">
              <a:extLst>
                <a:ext uri="{FF2B5EF4-FFF2-40B4-BE49-F238E27FC236}">
                  <a16:creationId xmlns:a16="http://schemas.microsoft.com/office/drawing/2014/main" id="{391DA148-41C3-4852-A8DD-B2904D9AA4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868 w 172"/>
                <a:gd name="T3" fmla="*/ 22 h 259"/>
                <a:gd name="T4" fmla="*/ 1793 w 172"/>
                <a:gd name="T5" fmla="*/ 44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85">
              <a:extLst>
                <a:ext uri="{FF2B5EF4-FFF2-40B4-BE49-F238E27FC236}">
                  <a16:creationId xmlns:a16="http://schemas.microsoft.com/office/drawing/2014/main" id="{50D68DE1-242C-49A1-B3A5-63ED866B4A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747 w 173"/>
                <a:gd name="T3" fmla="*/ 21 h 233"/>
                <a:gd name="T4" fmla="*/ 1530 w 173"/>
                <a:gd name="T5" fmla="*/ 40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86">
              <a:extLst>
                <a:ext uri="{FF2B5EF4-FFF2-40B4-BE49-F238E27FC236}">
                  <a16:creationId xmlns:a16="http://schemas.microsoft.com/office/drawing/2014/main" id="{4CAE5B5F-AD77-4F55-A70F-1DF9101085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873 w 176"/>
                <a:gd name="T3" fmla="*/ 21 h 207"/>
                <a:gd name="T4" fmla="*/ 1743 w 176"/>
                <a:gd name="T5" fmla="*/ 39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87">
              <a:extLst>
                <a:ext uri="{FF2B5EF4-FFF2-40B4-BE49-F238E27FC236}">
                  <a16:creationId xmlns:a16="http://schemas.microsoft.com/office/drawing/2014/main" id="{877F2D08-33F1-48F1-9E54-D6B0A9E84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916 w 173"/>
                <a:gd name="T3" fmla="*/ 18 h 185"/>
                <a:gd name="T4" fmla="*/ 1780 w 173"/>
                <a:gd name="T5" fmla="*/ 34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88">
              <a:extLst>
                <a:ext uri="{FF2B5EF4-FFF2-40B4-BE49-F238E27FC236}">
                  <a16:creationId xmlns:a16="http://schemas.microsoft.com/office/drawing/2014/main" id="{7D237449-5822-49D9-A2CB-4110296377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748 w 172"/>
                <a:gd name="T3" fmla="*/ 15 h 163"/>
                <a:gd name="T4" fmla="*/ 1537 w 172"/>
                <a:gd name="T5" fmla="*/ 28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89">
              <a:extLst>
                <a:ext uri="{FF2B5EF4-FFF2-40B4-BE49-F238E27FC236}">
                  <a16:creationId xmlns:a16="http://schemas.microsoft.com/office/drawing/2014/main" id="{E1FE1085-30C6-4690-AE3D-7590A7400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868 w 172"/>
                <a:gd name="T3" fmla="*/ 13 h 145"/>
                <a:gd name="T4" fmla="*/ 1793 w 172"/>
                <a:gd name="T5" fmla="*/ 24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90">
              <a:extLst>
                <a:ext uri="{FF2B5EF4-FFF2-40B4-BE49-F238E27FC236}">
                  <a16:creationId xmlns:a16="http://schemas.microsoft.com/office/drawing/2014/main" id="{814FEE6A-93EA-4D82-A6B4-E396DD55F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752 w 172"/>
                <a:gd name="T3" fmla="*/ 11 h 128"/>
                <a:gd name="T4" fmla="*/ 1537 w 172"/>
                <a:gd name="T5" fmla="*/ 22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91">
              <a:extLst>
                <a:ext uri="{FF2B5EF4-FFF2-40B4-BE49-F238E27FC236}">
                  <a16:creationId xmlns:a16="http://schemas.microsoft.com/office/drawing/2014/main" id="{163D666E-6250-4EE6-8086-1E86E83FB5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855 w 173"/>
                <a:gd name="T3" fmla="*/ 11 h 118"/>
                <a:gd name="T4" fmla="*/ 1780 w 173"/>
                <a:gd name="T5" fmla="*/ 22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92">
              <a:extLst>
                <a:ext uri="{FF2B5EF4-FFF2-40B4-BE49-F238E27FC236}">
                  <a16:creationId xmlns:a16="http://schemas.microsoft.com/office/drawing/2014/main" id="{FB0ECDEE-86F1-49CF-8680-09F8D2869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873 w 176"/>
                <a:gd name="T3" fmla="*/ 9 h 102"/>
                <a:gd name="T4" fmla="*/ 1743 w 176"/>
                <a:gd name="T5" fmla="*/ 20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93">
              <a:extLst>
                <a:ext uri="{FF2B5EF4-FFF2-40B4-BE49-F238E27FC236}">
                  <a16:creationId xmlns:a16="http://schemas.microsoft.com/office/drawing/2014/main" id="{6AAB94B6-3AE8-47D2-88AE-20A2101F3A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916 w 173"/>
                <a:gd name="T3" fmla="*/ 9 h 92"/>
                <a:gd name="T4" fmla="*/ 1780 w 173"/>
                <a:gd name="T5" fmla="*/ 20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94">
              <a:extLst>
                <a:ext uri="{FF2B5EF4-FFF2-40B4-BE49-F238E27FC236}">
                  <a16:creationId xmlns:a16="http://schemas.microsoft.com/office/drawing/2014/main" id="{6AC366E3-EC97-41FB-972E-2E9B530F97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752 w 172"/>
                <a:gd name="T3" fmla="*/ 7 h 79"/>
                <a:gd name="T4" fmla="*/ 1537 w 172"/>
                <a:gd name="T5" fmla="*/ 13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Freeform 95">
              <a:extLst>
                <a:ext uri="{FF2B5EF4-FFF2-40B4-BE49-F238E27FC236}">
                  <a16:creationId xmlns:a16="http://schemas.microsoft.com/office/drawing/2014/main" id="{B43753DB-F833-4797-B0FC-92767E577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868 w 172"/>
                <a:gd name="T3" fmla="*/ 7 h 75"/>
                <a:gd name="T4" fmla="*/ 1793 w 172"/>
                <a:gd name="T5" fmla="*/ 11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Freeform 96">
              <a:extLst>
                <a:ext uri="{FF2B5EF4-FFF2-40B4-BE49-F238E27FC236}">
                  <a16:creationId xmlns:a16="http://schemas.microsoft.com/office/drawing/2014/main" id="{BA25FDC8-206F-4CBB-B0B2-64E791DA6E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752 w 172"/>
                <a:gd name="T3" fmla="*/ 10 h 62"/>
                <a:gd name="T4" fmla="*/ 1537 w 172"/>
                <a:gd name="T5" fmla="*/ 16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Line 97">
              <a:extLst>
                <a:ext uri="{FF2B5EF4-FFF2-40B4-BE49-F238E27FC236}">
                  <a16:creationId xmlns:a16="http://schemas.microsoft.com/office/drawing/2014/main" id="{50176B61-7F87-41D7-8A96-901FD9C204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98">
              <a:extLst>
                <a:ext uri="{FF2B5EF4-FFF2-40B4-BE49-F238E27FC236}">
                  <a16:creationId xmlns:a16="http://schemas.microsoft.com/office/drawing/2014/main" id="{0F01FF89-09F4-4C21-B537-24723AEEA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873 w 176"/>
                <a:gd name="T3" fmla="*/ 8 h 53"/>
                <a:gd name="T4" fmla="*/ 1743 w 176"/>
                <a:gd name="T5" fmla="*/ 10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Freeform 99">
              <a:extLst>
                <a:ext uri="{FF2B5EF4-FFF2-40B4-BE49-F238E27FC236}">
                  <a16:creationId xmlns:a16="http://schemas.microsoft.com/office/drawing/2014/main" id="{A1C66DDA-A9C9-491E-83CB-AFE1D5D81C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782 w 173"/>
                <a:gd name="T3" fmla="*/ 7 h 44"/>
                <a:gd name="T4" fmla="*/ 1530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Freeform 100">
              <a:extLst>
                <a:ext uri="{FF2B5EF4-FFF2-40B4-BE49-F238E27FC236}">
                  <a16:creationId xmlns:a16="http://schemas.microsoft.com/office/drawing/2014/main" id="{606C36EC-2610-40D0-9AAC-F7E9CA82A9D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868 w 172"/>
                <a:gd name="T3" fmla="*/ 11 h 44"/>
                <a:gd name="T4" fmla="*/ 1793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01">
              <a:extLst>
                <a:ext uri="{FF2B5EF4-FFF2-40B4-BE49-F238E27FC236}">
                  <a16:creationId xmlns:a16="http://schemas.microsoft.com/office/drawing/2014/main" id="{2316FF18-7525-49FE-BBA1-2ADDE3441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02">
              <a:extLst>
                <a:ext uri="{FF2B5EF4-FFF2-40B4-BE49-F238E27FC236}">
                  <a16:creationId xmlns:a16="http://schemas.microsoft.com/office/drawing/2014/main" id="{6ECE1DED-DEB7-4C11-AC42-60E444B95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03">
              <a:extLst>
                <a:ext uri="{FF2B5EF4-FFF2-40B4-BE49-F238E27FC236}">
                  <a16:creationId xmlns:a16="http://schemas.microsoft.com/office/drawing/2014/main" id="{ECFD3ACA-02BC-41E5-9821-A2C23C86F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855 w 173"/>
                <a:gd name="T3" fmla="*/ 7 h 30"/>
                <a:gd name="T4" fmla="*/ 1780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Freeform 104">
              <a:extLst>
                <a:ext uri="{FF2B5EF4-FFF2-40B4-BE49-F238E27FC236}">
                  <a16:creationId xmlns:a16="http://schemas.microsoft.com/office/drawing/2014/main" id="{96ADD0DA-7C9E-445F-9A53-1B5BF3849308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756 w 176"/>
                <a:gd name="T3" fmla="*/ 11 h 22"/>
                <a:gd name="T4" fmla="*/ 1506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Line 105">
              <a:extLst>
                <a:ext uri="{FF2B5EF4-FFF2-40B4-BE49-F238E27FC236}">
                  <a16:creationId xmlns:a16="http://schemas.microsoft.com/office/drawing/2014/main" id="{09157080-3FED-4DBB-BA49-5C3627E6A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08">
              <a:extLst>
                <a:ext uri="{FF2B5EF4-FFF2-40B4-BE49-F238E27FC236}">
                  <a16:creationId xmlns:a16="http://schemas.microsoft.com/office/drawing/2014/main" id="{E587624D-DC9D-4914-A3C9-23B4C95D7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752 w 172"/>
                <a:gd name="T3" fmla="*/ 36 h 378"/>
                <a:gd name="T4" fmla="*/ 1141 w 172"/>
                <a:gd name="T5" fmla="*/ 53 h 378"/>
                <a:gd name="T6" fmla="*/ 1537 w 172"/>
                <a:gd name="T7" fmla="*/ 7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09">
              <a:extLst>
                <a:ext uri="{FF2B5EF4-FFF2-40B4-BE49-F238E27FC236}">
                  <a16:creationId xmlns:a16="http://schemas.microsoft.com/office/drawing/2014/main" id="{794FBEF7-11FC-4C45-A4E3-339A976BC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868 w 172"/>
                <a:gd name="T3" fmla="*/ 30 h 330"/>
                <a:gd name="T4" fmla="*/ 1326 w 172"/>
                <a:gd name="T5" fmla="*/ 44 h 330"/>
                <a:gd name="T6" fmla="*/ 1793 w 172"/>
                <a:gd name="T7" fmla="*/ 5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10">
              <a:extLst>
                <a:ext uri="{FF2B5EF4-FFF2-40B4-BE49-F238E27FC236}">
                  <a16:creationId xmlns:a16="http://schemas.microsoft.com/office/drawing/2014/main" id="{205122EE-BDC9-4F10-8BAD-9FEF3EE99E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401 w 173"/>
                <a:gd name="T3" fmla="*/ 13 h 277"/>
                <a:gd name="T4" fmla="*/ 747 w 173"/>
                <a:gd name="T5" fmla="*/ 24 h 277"/>
                <a:gd name="T6" fmla="*/ 1530 w 173"/>
                <a:gd name="T7" fmla="*/ 48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11">
              <a:extLst>
                <a:ext uri="{FF2B5EF4-FFF2-40B4-BE49-F238E27FC236}">
                  <a16:creationId xmlns:a16="http://schemas.microsoft.com/office/drawing/2014/main" id="{6A1DFE9D-8A6F-4915-8475-C610A54FAD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873 w 176"/>
                <a:gd name="T3" fmla="*/ 24 h 242"/>
                <a:gd name="T4" fmla="*/ 1743 w 176"/>
                <a:gd name="T5" fmla="*/ 46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12">
              <a:extLst>
                <a:ext uri="{FF2B5EF4-FFF2-40B4-BE49-F238E27FC236}">
                  <a16:creationId xmlns:a16="http://schemas.microsoft.com/office/drawing/2014/main" id="{140DA510-466A-48B4-AE91-B201B3E26C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916 w 173"/>
                <a:gd name="T3" fmla="*/ 18 h 203"/>
                <a:gd name="T4" fmla="*/ 1780 w 173"/>
                <a:gd name="T5" fmla="*/ 33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13">
              <a:extLst>
                <a:ext uri="{FF2B5EF4-FFF2-40B4-BE49-F238E27FC236}">
                  <a16:creationId xmlns:a16="http://schemas.microsoft.com/office/drawing/2014/main" id="{34D56040-EC31-40AB-87C8-8F2D2AED38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748 w 172"/>
                <a:gd name="T3" fmla="*/ 19 h 176"/>
                <a:gd name="T4" fmla="*/ 1537 w 172"/>
                <a:gd name="T5" fmla="*/ 35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14">
              <a:extLst>
                <a:ext uri="{FF2B5EF4-FFF2-40B4-BE49-F238E27FC236}">
                  <a16:creationId xmlns:a16="http://schemas.microsoft.com/office/drawing/2014/main" id="{374012CD-ACA6-4DF4-B522-E02EB307D0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868 w 172"/>
                <a:gd name="T3" fmla="*/ 15 h 154"/>
                <a:gd name="T4" fmla="*/ 1793 w 172"/>
                <a:gd name="T5" fmla="*/ 28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15">
              <a:extLst>
                <a:ext uri="{FF2B5EF4-FFF2-40B4-BE49-F238E27FC236}">
                  <a16:creationId xmlns:a16="http://schemas.microsoft.com/office/drawing/2014/main" id="{EF3B4DB7-5A5C-42EA-8ABD-664851659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752 w 172"/>
                <a:gd name="T3" fmla="*/ 11 h 127"/>
                <a:gd name="T4" fmla="*/ 1537 w 172"/>
                <a:gd name="T5" fmla="*/ 21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16">
              <a:extLst>
                <a:ext uri="{FF2B5EF4-FFF2-40B4-BE49-F238E27FC236}">
                  <a16:creationId xmlns:a16="http://schemas.microsoft.com/office/drawing/2014/main" id="{642D8882-134C-4D18-9DDE-C2670EC03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855 w 173"/>
                <a:gd name="T3" fmla="*/ 9 h 110"/>
                <a:gd name="T4" fmla="*/ 1780 w 173"/>
                <a:gd name="T5" fmla="*/ 18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17">
              <a:extLst>
                <a:ext uri="{FF2B5EF4-FFF2-40B4-BE49-F238E27FC236}">
                  <a16:creationId xmlns:a16="http://schemas.microsoft.com/office/drawing/2014/main" id="{970B38CB-3253-4021-A5A7-3565E010E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873 w 176"/>
                <a:gd name="T3" fmla="*/ 10 h 97"/>
                <a:gd name="T4" fmla="*/ 1743 w 176"/>
                <a:gd name="T5" fmla="*/ 23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18">
              <a:extLst>
                <a:ext uri="{FF2B5EF4-FFF2-40B4-BE49-F238E27FC236}">
                  <a16:creationId xmlns:a16="http://schemas.microsoft.com/office/drawing/2014/main" id="{551EB281-0562-4071-81ED-955C5FE12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916 w 173"/>
                <a:gd name="T3" fmla="*/ 8 h 84"/>
                <a:gd name="T4" fmla="*/ 1780 w 173"/>
                <a:gd name="T5" fmla="*/ 16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19">
              <a:extLst>
                <a:ext uri="{FF2B5EF4-FFF2-40B4-BE49-F238E27FC236}">
                  <a16:creationId xmlns:a16="http://schemas.microsoft.com/office/drawing/2014/main" id="{F9B0B5B9-31EF-4923-AFF3-86B68FD72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752 w 172"/>
                <a:gd name="T3" fmla="*/ 8 h 66"/>
                <a:gd name="T4" fmla="*/ 1537 w 172"/>
                <a:gd name="T5" fmla="*/ 11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Freeform 120">
              <a:extLst>
                <a:ext uri="{FF2B5EF4-FFF2-40B4-BE49-F238E27FC236}">
                  <a16:creationId xmlns:a16="http://schemas.microsoft.com/office/drawing/2014/main" id="{F5B1E8E6-C429-46B5-B955-9310C7BBCE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868 w 172"/>
                <a:gd name="T3" fmla="*/ 7 h 61"/>
                <a:gd name="T4" fmla="*/ 1793 w 172"/>
                <a:gd name="T5" fmla="*/ 9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21">
              <a:extLst>
                <a:ext uri="{FF2B5EF4-FFF2-40B4-BE49-F238E27FC236}">
                  <a16:creationId xmlns:a16="http://schemas.microsoft.com/office/drawing/2014/main" id="{5D13E01D-8F62-4C50-952C-EF706C22D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Line 122">
              <a:extLst>
                <a:ext uri="{FF2B5EF4-FFF2-40B4-BE49-F238E27FC236}">
                  <a16:creationId xmlns:a16="http://schemas.microsoft.com/office/drawing/2014/main" id="{10933D0B-0C91-480B-83FB-EB31A39C1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Freeform 123">
              <a:extLst>
                <a:ext uri="{FF2B5EF4-FFF2-40B4-BE49-F238E27FC236}">
                  <a16:creationId xmlns:a16="http://schemas.microsoft.com/office/drawing/2014/main" id="{BEA879C6-711E-40C8-AC82-9B5CCE7BF2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873 w 176"/>
                <a:gd name="T3" fmla="*/ 8 h 35"/>
                <a:gd name="T4" fmla="*/ 1743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Freeform 124">
              <a:extLst>
                <a:ext uri="{FF2B5EF4-FFF2-40B4-BE49-F238E27FC236}">
                  <a16:creationId xmlns:a16="http://schemas.microsoft.com/office/drawing/2014/main" id="{20986363-A6ED-4E67-B1B4-49D972037F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782 w 173"/>
                <a:gd name="T3" fmla="*/ 9 h 36"/>
                <a:gd name="T4" fmla="*/ 1530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25">
              <a:extLst>
                <a:ext uri="{FF2B5EF4-FFF2-40B4-BE49-F238E27FC236}">
                  <a16:creationId xmlns:a16="http://schemas.microsoft.com/office/drawing/2014/main" id="{A76F6132-D3CC-48FB-B663-3073AB485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26">
              <a:extLst>
                <a:ext uri="{FF2B5EF4-FFF2-40B4-BE49-F238E27FC236}">
                  <a16:creationId xmlns:a16="http://schemas.microsoft.com/office/drawing/2014/main" id="{9654D3DA-728F-4529-8C96-9B9E788A8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27">
              <a:extLst>
                <a:ext uri="{FF2B5EF4-FFF2-40B4-BE49-F238E27FC236}">
                  <a16:creationId xmlns:a16="http://schemas.microsoft.com/office/drawing/2014/main" id="{510DE309-3713-44EF-886A-F7DB2D3BD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Line 128">
              <a:extLst>
                <a:ext uri="{FF2B5EF4-FFF2-40B4-BE49-F238E27FC236}">
                  <a16:creationId xmlns:a16="http://schemas.microsoft.com/office/drawing/2014/main" id="{46F90252-EB61-448E-81A5-BC2CAA0D0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Freeform 129">
              <a:extLst>
                <a:ext uri="{FF2B5EF4-FFF2-40B4-BE49-F238E27FC236}">
                  <a16:creationId xmlns:a16="http://schemas.microsoft.com/office/drawing/2014/main" id="{FA097905-EA5E-49EE-AEE6-C9D75118A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756 w 176"/>
                <a:gd name="T3" fmla="*/ 6 h 13"/>
                <a:gd name="T4" fmla="*/ 1506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Line 130">
              <a:extLst>
                <a:ext uri="{FF2B5EF4-FFF2-40B4-BE49-F238E27FC236}">
                  <a16:creationId xmlns:a16="http://schemas.microsoft.com/office/drawing/2014/main" id="{311D469A-972F-4DFC-925E-6E7295C83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6" name="Freeform 133">
              <a:extLst>
                <a:ext uri="{FF2B5EF4-FFF2-40B4-BE49-F238E27FC236}">
                  <a16:creationId xmlns:a16="http://schemas.microsoft.com/office/drawing/2014/main" id="{1260F05B-75A8-4E4E-A627-6CB5293E6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400 w 172"/>
                <a:gd name="T3" fmla="*/ 22 h 462"/>
                <a:gd name="T4" fmla="*/ 752 w 172"/>
                <a:gd name="T5" fmla="*/ 43 h 462"/>
                <a:gd name="T6" fmla="*/ 1141 w 172"/>
                <a:gd name="T7" fmla="*/ 66 h 462"/>
                <a:gd name="T8" fmla="*/ 1537 w 172"/>
                <a:gd name="T9" fmla="*/ 84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7" name="Freeform 134">
              <a:extLst>
                <a:ext uri="{FF2B5EF4-FFF2-40B4-BE49-F238E27FC236}">
                  <a16:creationId xmlns:a16="http://schemas.microsoft.com/office/drawing/2014/main" id="{52DAD153-69C8-44EB-9408-27B24A1F47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469 w 172"/>
                <a:gd name="T3" fmla="*/ 19 h 383"/>
                <a:gd name="T4" fmla="*/ 868 w 172"/>
                <a:gd name="T5" fmla="*/ 36 h 383"/>
                <a:gd name="T6" fmla="*/ 1326 w 172"/>
                <a:gd name="T7" fmla="*/ 52 h 383"/>
                <a:gd name="T8" fmla="*/ 1793 w 172"/>
                <a:gd name="T9" fmla="*/ 67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8" name="Freeform 135">
              <a:extLst>
                <a:ext uri="{FF2B5EF4-FFF2-40B4-BE49-F238E27FC236}">
                  <a16:creationId xmlns:a16="http://schemas.microsoft.com/office/drawing/2014/main" id="{FEECBE81-5514-409E-9F28-4C19C01337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401 w 173"/>
                <a:gd name="T3" fmla="*/ 15 h 316"/>
                <a:gd name="T4" fmla="*/ 747 w 173"/>
                <a:gd name="T5" fmla="*/ 30 h 316"/>
                <a:gd name="T6" fmla="*/ 1125 w 173"/>
                <a:gd name="T7" fmla="*/ 43 h 316"/>
                <a:gd name="T8" fmla="*/ 1530 w 173"/>
                <a:gd name="T9" fmla="*/ 55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9" name="Freeform 136">
              <a:extLst>
                <a:ext uri="{FF2B5EF4-FFF2-40B4-BE49-F238E27FC236}">
                  <a16:creationId xmlns:a16="http://schemas.microsoft.com/office/drawing/2014/main" id="{0D07EB62-2380-47B4-B038-67B24819A7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437 w 176"/>
                <a:gd name="T3" fmla="*/ 13 h 260"/>
                <a:gd name="T4" fmla="*/ 873 w 176"/>
                <a:gd name="T5" fmla="*/ 23 h 260"/>
                <a:gd name="T6" fmla="*/ 1743 w 176"/>
                <a:gd name="T7" fmla="*/ 44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0" name="Freeform 137">
              <a:extLst>
                <a:ext uri="{FF2B5EF4-FFF2-40B4-BE49-F238E27FC236}">
                  <a16:creationId xmlns:a16="http://schemas.microsoft.com/office/drawing/2014/main" id="{527552AC-BFD8-4147-A202-A95587BA2B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916 w 173"/>
                <a:gd name="T3" fmla="*/ 21 h 216"/>
                <a:gd name="T4" fmla="*/ 1780 w 173"/>
                <a:gd name="T5" fmla="*/ 38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1" name="Freeform 138">
              <a:extLst>
                <a:ext uri="{FF2B5EF4-FFF2-40B4-BE49-F238E27FC236}">
                  <a16:creationId xmlns:a16="http://schemas.microsoft.com/office/drawing/2014/main" id="{69135066-3707-4A03-B006-013C0DAD70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748 w 172"/>
                <a:gd name="T3" fmla="*/ 17 h 180"/>
                <a:gd name="T4" fmla="*/ 1537 w 172"/>
                <a:gd name="T5" fmla="*/ 31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2" name="Freeform 139">
              <a:extLst>
                <a:ext uri="{FF2B5EF4-FFF2-40B4-BE49-F238E27FC236}">
                  <a16:creationId xmlns:a16="http://schemas.microsoft.com/office/drawing/2014/main" id="{8F19A79A-D7FA-41BA-A124-D7309C7E6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868 w 172"/>
                <a:gd name="T3" fmla="*/ 17 h 145"/>
                <a:gd name="T4" fmla="*/ 1793 w 172"/>
                <a:gd name="T5" fmla="*/ 29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3" name="Freeform 140">
              <a:extLst>
                <a:ext uri="{FF2B5EF4-FFF2-40B4-BE49-F238E27FC236}">
                  <a16:creationId xmlns:a16="http://schemas.microsoft.com/office/drawing/2014/main" id="{1B1589C3-0A4F-474C-8E93-DD66ECB2F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752 w 172"/>
                <a:gd name="T3" fmla="*/ 10 h 123"/>
                <a:gd name="T4" fmla="*/ 1537 w 172"/>
                <a:gd name="T5" fmla="*/ 19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4" name="Freeform 141">
              <a:extLst>
                <a:ext uri="{FF2B5EF4-FFF2-40B4-BE49-F238E27FC236}">
                  <a16:creationId xmlns:a16="http://schemas.microsoft.com/office/drawing/2014/main" id="{57B5997E-1A4B-4561-BA73-B383F0162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855 w 173"/>
                <a:gd name="T3" fmla="*/ 9 h 102"/>
                <a:gd name="T4" fmla="*/ 1780 w 173"/>
                <a:gd name="T5" fmla="*/ 20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5" name="Freeform 142">
              <a:extLst>
                <a:ext uri="{FF2B5EF4-FFF2-40B4-BE49-F238E27FC236}">
                  <a16:creationId xmlns:a16="http://schemas.microsoft.com/office/drawing/2014/main" id="{EE5EB7F7-2125-43D9-9FE0-3956CDEC61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873 w 176"/>
                <a:gd name="T3" fmla="*/ 8 h 83"/>
                <a:gd name="T4" fmla="*/ 1743 w 176"/>
                <a:gd name="T5" fmla="*/ 15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6" name="Freeform 143">
              <a:extLst>
                <a:ext uri="{FF2B5EF4-FFF2-40B4-BE49-F238E27FC236}">
                  <a16:creationId xmlns:a16="http://schemas.microsoft.com/office/drawing/2014/main" id="{7A14692E-C989-46B9-AE0E-68DE443358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916 w 173"/>
                <a:gd name="T3" fmla="*/ 8 h 71"/>
                <a:gd name="T4" fmla="*/ 1780 w 173"/>
                <a:gd name="T5" fmla="*/ 15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7" name="Freeform 144">
              <a:extLst>
                <a:ext uri="{FF2B5EF4-FFF2-40B4-BE49-F238E27FC236}">
                  <a16:creationId xmlns:a16="http://schemas.microsoft.com/office/drawing/2014/main" id="{DD3E982B-2017-4416-90F5-7931DA0CC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752 w 172"/>
                <a:gd name="T3" fmla="*/ 8 h 52"/>
                <a:gd name="T4" fmla="*/ 1537 w 172"/>
                <a:gd name="T5" fmla="*/ 9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8" name="Freeform 145">
              <a:extLst>
                <a:ext uri="{FF2B5EF4-FFF2-40B4-BE49-F238E27FC236}">
                  <a16:creationId xmlns:a16="http://schemas.microsoft.com/office/drawing/2014/main" id="{235D50FC-E8C4-4C27-8D8B-25876E26D3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868 w 172"/>
                <a:gd name="T3" fmla="*/ 8 h 49"/>
                <a:gd name="T4" fmla="*/ 1793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9" name="Line 146">
              <a:extLst>
                <a:ext uri="{FF2B5EF4-FFF2-40B4-BE49-F238E27FC236}">
                  <a16:creationId xmlns:a16="http://schemas.microsoft.com/office/drawing/2014/main" id="{0DEDF525-8208-4A97-9054-3ADD7789A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0" name="Line 147">
              <a:extLst>
                <a:ext uri="{FF2B5EF4-FFF2-40B4-BE49-F238E27FC236}">
                  <a16:creationId xmlns:a16="http://schemas.microsoft.com/office/drawing/2014/main" id="{CA715E8C-1F91-4196-BF22-AAFEBA2E4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1" name="Freeform 148">
              <a:extLst>
                <a:ext uri="{FF2B5EF4-FFF2-40B4-BE49-F238E27FC236}">
                  <a16:creationId xmlns:a16="http://schemas.microsoft.com/office/drawing/2014/main" id="{8A741015-216E-4F1F-8ACE-ED483DB83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873 w 176"/>
                <a:gd name="T3" fmla="*/ 13 h 27"/>
                <a:gd name="T4" fmla="*/ 1743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2" name="Line 149">
              <a:extLst>
                <a:ext uri="{FF2B5EF4-FFF2-40B4-BE49-F238E27FC236}">
                  <a16:creationId xmlns:a16="http://schemas.microsoft.com/office/drawing/2014/main" id="{0CB75D26-BA4C-40FB-9848-6C4D038EE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3" name="Line 150">
              <a:extLst>
                <a:ext uri="{FF2B5EF4-FFF2-40B4-BE49-F238E27FC236}">
                  <a16:creationId xmlns:a16="http://schemas.microsoft.com/office/drawing/2014/main" id="{B547A47C-9F0B-4FDB-9B84-FEC739E2CB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" name="Line 151">
              <a:extLst>
                <a:ext uri="{FF2B5EF4-FFF2-40B4-BE49-F238E27FC236}">
                  <a16:creationId xmlns:a16="http://schemas.microsoft.com/office/drawing/2014/main" id="{36C565B5-E22A-41C4-A7E5-CDC16C49B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" name="Line 152">
              <a:extLst>
                <a:ext uri="{FF2B5EF4-FFF2-40B4-BE49-F238E27FC236}">
                  <a16:creationId xmlns:a16="http://schemas.microsoft.com/office/drawing/2014/main" id="{6C864B8F-5F8D-4F60-89B5-DD494A540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6" name="Line 153">
              <a:extLst>
                <a:ext uri="{FF2B5EF4-FFF2-40B4-BE49-F238E27FC236}">
                  <a16:creationId xmlns:a16="http://schemas.microsoft.com/office/drawing/2014/main" id="{14AFEE49-167A-4198-96F4-2CF3B5AA8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7" name="Freeform 154">
              <a:extLst>
                <a:ext uri="{FF2B5EF4-FFF2-40B4-BE49-F238E27FC236}">
                  <a16:creationId xmlns:a16="http://schemas.microsoft.com/office/drawing/2014/main" id="{0B473366-7072-45C9-A1C2-D8DB331A9B15}"/>
                </a:ext>
              </a:extLst>
            </p:cNvPr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756 w 176"/>
                <a:gd name="T3" fmla="*/ 4 h 9"/>
                <a:gd name="T4" fmla="*/ 1506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8" name="Line 155">
              <a:extLst>
                <a:ext uri="{FF2B5EF4-FFF2-40B4-BE49-F238E27FC236}">
                  <a16:creationId xmlns:a16="http://schemas.microsoft.com/office/drawing/2014/main" id="{F8ECAE4E-D2A3-4B54-A04F-5F902F4AF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9" name="Rectangle 158">
              <a:extLst>
                <a:ext uri="{FF2B5EF4-FFF2-40B4-BE49-F238E27FC236}">
                  <a16:creationId xmlns:a16="http://schemas.microsoft.com/office/drawing/2014/main" id="{6BB0B4C5-C225-40EF-B06E-C7AACE2E7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159">
              <a:extLst>
                <a:ext uri="{FF2B5EF4-FFF2-40B4-BE49-F238E27FC236}">
                  <a16:creationId xmlns:a16="http://schemas.microsoft.com/office/drawing/2014/main" id="{58A38B7E-245C-498A-965C-0C82B004D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160">
              <a:extLst>
                <a:ext uri="{FF2B5EF4-FFF2-40B4-BE49-F238E27FC236}">
                  <a16:creationId xmlns:a16="http://schemas.microsoft.com/office/drawing/2014/main" id="{FAF3F9F9-B29E-4797-A3FD-9E1584726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161">
              <a:extLst>
                <a:ext uri="{FF2B5EF4-FFF2-40B4-BE49-F238E27FC236}">
                  <a16:creationId xmlns:a16="http://schemas.microsoft.com/office/drawing/2014/main" id="{7CE08884-77C7-4CF2-A236-06AE9AF41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162">
              <a:extLst>
                <a:ext uri="{FF2B5EF4-FFF2-40B4-BE49-F238E27FC236}">
                  <a16:creationId xmlns:a16="http://schemas.microsoft.com/office/drawing/2014/main" id="{E76A74CF-2E29-472E-9347-89876A305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163">
              <a:extLst>
                <a:ext uri="{FF2B5EF4-FFF2-40B4-BE49-F238E27FC236}">
                  <a16:creationId xmlns:a16="http://schemas.microsoft.com/office/drawing/2014/main" id="{05E99E28-D15C-4196-9072-6C9183A47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164">
              <a:extLst>
                <a:ext uri="{FF2B5EF4-FFF2-40B4-BE49-F238E27FC236}">
                  <a16:creationId xmlns:a16="http://schemas.microsoft.com/office/drawing/2014/main" id="{33F4D38B-36E9-49F8-8F9C-11729C12F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165">
              <a:extLst>
                <a:ext uri="{FF2B5EF4-FFF2-40B4-BE49-F238E27FC236}">
                  <a16:creationId xmlns:a16="http://schemas.microsoft.com/office/drawing/2014/main" id="{34723640-AF40-4B83-B00F-F6AD39574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166">
              <a:extLst>
                <a:ext uri="{FF2B5EF4-FFF2-40B4-BE49-F238E27FC236}">
                  <a16:creationId xmlns:a16="http://schemas.microsoft.com/office/drawing/2014/main" id="{D7AAE7D9-2981-4415-A6EB-F74CE8304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167">
              <a:extLst>
                <a:ext uri="{FF2B5EF4-FFF2-40B4-BE49-F238E27FC236}">
                  <a16:creationId xmlns:a16="http://schemas.microsoft.com/office/drawing/2014/main" id="{5025B45F-1DBB-4AF0-AA13-73FD1BBCF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168">
              <a:extLst>
                <a:ext uri="{FF2B5EF4-FFF2-40B4-BE49-F238E27FC236}">
                  <a16:creationId xmlns:a16="http://schemas.microsoft.com/office/drawing/2014/main" id="{9D39F72A-BF25-4A77-B624-BBB0C78D9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169">
              <a:extLst>
                <a:ext uri="{FF2B5EF4-FFF2-40B4-BE49-F238E27FC236}">
                  <a16:creationId xmlns:a16="http://schemas.microsoft.com/office/drawing/2014/main" id="{E0932173-3201-4DD8-9147-A602D354A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170">
              <a:extLst>
                <a:ext uri="{FF2B5EF4-FFF2-40B4-BE49-F238E27FC236}">
                  <a16:creationId xmlns:a16="http://schemas.microsoft.com/office/drawing/2014/main" id="{9459A8D8-C190-4087-AC17-0783D5327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171">
              <a:extLst>
                <a:ext uri="{FF2B5EF4-FFF2-40B4-BE49-F238E27FC236}">
                  <a16:creationId xmlns:a16="http://schemas.microsoft.com/office/drawing/2014/main" id="{E9C02F7B-2DB8-4566-81FA-152CBDB35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172">
              <a:extLst>
                <a:ext uri="{FF2B5EF4-FFF2-40B4-BE49-F238E27FC236}">
                  <a16:creationId xmlns:a16="http://schemas.microsoft.com/office/drawing/2014/main" id="{2B1BBDE6-DC6A-4183-A1B2-C66011C5D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175">
              <a:extLst>
                <a:ext uri="{FF2B5EF4-FFF2-40B4-BE49-F238E27FC236}">
                  <a16:creationId xmlns:a16="http://schemas.microsoft.com/office/drawing/2014/main" id="{1D8AE8FE-235D-486A-88E7-441C3D6C4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9" y="3904"/>
              <a:ext cx="14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Time </a:t>
              </a:r>
              <a:r>
                <a:rPr lang="de-DE" altLang="en-US" sz="16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of</a:t>
              </a: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6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ayment</a:t>
              </a: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 (</a:t>
              </a:r>
              <a:r>
                <a:rPr lang="de-DE" altLang="en-US" sz="16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year</a:t>
              </a: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177">
              <a:extLst>
                <a:ext uri="{FF2B5EF4-FFF2-40B4-BE49-F238E27FC236}">
                  <a16:creationId xmlns:a16="http://schemas.microsoft.com/office/drawing/2014/main" id="{3CB58042-2ADC-4D90-9F43-4EB20D4E5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" y="1190"/>
              <a:ext cx="69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NPV </a:t>
              </a:r>
              <a:r>
                <a:rPr lang="de-DE" altLang="en-US" sz="16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fac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178">
              <a:extLst>
                <a:ext uri="{FF2B5EF4-FFF2-40B4-BE49-F238E27FC236}">
                  <a16:creationId xmlns:a16="http://schemas.microsoft.com/office/drawing/2014/main" id="{79DAD2C4-3F40-4946-B9DD-4E4051063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179">
              <a:extLst>
                <a:ext uri="{FF2B5EF4-FFF2-40B4-BE49-F238E27FC236}">
                  <a16:creationId xmlns:a16="http://schemas.microsoft.com/office/drawing/2014/main" id="{1C191A76-68F9-47FD-9405-F8C2D2F48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180">
              <a:extLst>
                <a:ext uri="{FF2B5EF4-FFF2-40B4-BE49-F238E27FC236}">
                  <a16:creationId xmlns:a16="http://schemas.microsoft.com/office/drawing/2014/main" id="{DB450AE7-209F-4E9A-93A0-4B1E14E1B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181">
              <a:extLst>
                <a:ext uri="{FF2B5EF4-FFF2-40B4-BE49-F238E27FC236}">
                  <a16:creationId xmlns:a16="http://schemas.microsoft.com/office/drawing/2014/main" id="{B928A458-577D-4945-9770-57F7C77AB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182">
              <a:extLst>
                <a:ext uri="{FF2B5EF4-FFF2-40B4-BE49-F238E27FC236}">
                  <a16:creationId xmlns:a16="http://schemas.microsoft.com/office/drawing/2014/main" id="{C4ABECF8-EAF7-49A6-93D6-F5B27099B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183">
              <a:extLst>
                <a:ext uri="{FF2B5EF4-FFF2-40B4-BE49-F238E27FC236}">
                  <a16:creationId xmlns:a16="http://schemas.microsoft.com/office/drawing/2014/main" id="{092E2AC6-9E43-457D-9844-A0CD6350F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184">
              <a:extLst>
                <a:ext uri="{FF2B5EF4-FFF2-40B4-BE49-F238E27FC236}">
                  <a16:creationId xmlns:a16="http://schemas.microsoft.com/office/drawing/2014/main" id="{701FB3E0-2A8B-4C7D-A7DF-FFBE4321E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185">
              <a:extLst>
                <a:ext uri="{FF2B5EF4-FFF2-40B4-BE49-F238E27FC236}">
                  <a16:creationId xmlns:a16="http://schemas.microsoft.com/office/drawing/2014/main" id="{709EB66C-D0FF-4F73-A04B-F2D51B5BC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94" name="AutoShape 5">
              <a:extLst>
                <a:ext uri="{FF2B5EF4-FFF2-40B4-BE49-F238E27FC236}">
                  <a16:creationId xmlns:a16="http://schemas.microsoft.com/office/drawing/2014/main" id="{BC15D3DE-BE11-4EC4-9BD0-0F86F8DC3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95" name="Line 191">
            <a:extLst>
              <a:ext uri="{FF2B5EF4-FFF2-40B4-BE49-F238E27FC236}">
                <a16:creationId xmlns:a16="http://schemas.microsoft.com/office/drawing/2014/main" id="{C8421F1F-29B4-4F8A-9EA8-1B4B94B4DA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19035" y="3514838"/>
            <a:ext cx="1368425" cy="0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6" name="Line 190">
            <a:extLst>
              <a:ext uri="{FF2B5EF4-FFF2-40B4-BE49-F238E27FC236}">
                <a16:creationId xmlns:a16="http://schemas.microsoft.com/office/drawing/2014/main" id="{4744B04F-C6E4-4132-8BAA-6534D8A099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5843" y="2407982"/>
            <a:ext cx="7823" cy="2980164"/>
          </a:xfrm>
          <a:prstGeom prst="line">
            <a:avLst/>
          </a:prstGeom>
          <a:noFill/>
          <a:ln w="31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9CC12EA7-00DC-4F7D-AADC-050B6749BE04}"/>
                  </a:ext>
                </a:extLst>
              </p14:cNvPr>
              <p14:cNvContentPartPr/>
              <p14:nvPr/>
            </p14:nvContentPartPr>
            <p14:xfrm>
              <a:off x="1209960" y="5841720"/>
              <a:ext cx="7920360" cy="101736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9CC12EA7-00DC-4F7D-AADC-050B6749BE0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00600" y="5832360"/>
                <a:ext cx="7939080" cy="103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7385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3B3379E-C1FD-4048-B55A-455C25991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de-DE" dirty="0" err="1"/>
              <a:t>Annuity</a:t>
            </a:r>
            <a:r>
              <a:rPr lang="de-DE" dirty="0"/>
              <a:t>: NPV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constant</a:t>
            </a:r>
            <a:r>
              <a:rPr lang="de-DE" dirty="0"/>
              <a:t> cash </a:t>
            </a:r>
            <a:r>
              <a:rPr lang="de-DE" dirty="0" err="1"/>
              <a:t>flows</a:t>
            </a: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6B17BB7-ABB9-466E-AF87-BADB036849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4</a:t>
            </a:fld>
            <a:endParaRPr lang="de-DE" altLang="de-DE" dirty="0"/>
          </a:p>
        </p:txBody>
      </p:sp>
      <p:pic>
        <p:nvPicPr>
          <p:cNvPr id="6" name="Grafik 3">
            <a:extLst>
              <a:ext uri="{FF2B5EF4-FFF2-40B4-BE49-F238E27FC236}">
                <a16:creationId xmlns:a16="http://schemas.microsoft.com/office/drawing/2014/main" id="{9702CEA4-B7F2-406F-9111-69C8BD6C62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99" y="2328072"/>
            <a:ext cx="7072313" cy="407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hteck: abgerundete Ecken 8">
            <a:extLst>
              <a:ext uri="{FF2B5EF4-FFF2-40B4-BE49-F238E27FC236}">
                <a16:creationId xmlns:a16="http://schemas.microsoft.com/office/drawing/2014/main" id="{0B5E2F79-4940-48D9-BFE4-37ED33358BFB}"/>
              </a:ext>
            </a:extLst>
          </p:cNvPr>
          <p:cNvSpPr/>
          <p:nvPr/>
        </p:nvSpPr>
        <p:spPr bwMode="auto">
          <a:xfrm>
            <a:off x="778152" y="5181216"/>
            <a:ext cx="6624736" cy="618009"/>
          </a:xfrm>
          <a:prstGeom prst="roundRect">
            <a:avLst/>
          </a:prstGeom>
          <a:solidFill>
            <a:srgbClr val="FFFF00">
              <a:alpha val="26000"/>
            </a:srgb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2BAE2AA3-C708-4808-8BA8-0D51AE4921C4}"/>
              </a:ext>
            </a:extLst>
          </p:cNvPr>
          <p:cNvSpPr txBox="1"/>
          <p:nvPr/>
        </p:nvSpPr>
        <p:spPr>
          <a:xfrm>
            <a:off x="7504385" y="5762885"/>
            <a:ext cx="18473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de-DE" dirty="0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AA31DD81-5D49-422F-B63A-580068FCCF55}"/>
              </a:ext>
            </a:extLst>
          </p:cNvPr>
          <p:cNvSpPr txBox="1"/>
          <p:nvPr/>
        </p:nvSpPr>
        <p:spPr>
          <a:xfrm>
            <a:off x="539750" y="1890347"/>
            <a:ext cx="7282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600" dirty="0" err="1"/>
              <a:t>Annuity</a:t>
            </a:r>
            <a:r>
              <a:rPr lang="de-DE" sz="1600" dirty="0"/>
              <a:t> </a:t>
            </a:r>
            <a:r>
              <a:rPr lang="de-DE" sz="1600" dirty="0" err="1"/>
              <a:t>is</a:t>
            </a:r>
            <a:r>
              <a:rPr lang="de-DE" sz="1600" dirty="0"/>
              <a:t> a </a:t>
            </a:r>
            <a:r>
              <a:rPr lang="de-DE" sz="1600" dirty="0" err="1"/>
              <a:t>level</a:t>
            </a:r>
            <a:r>
              <a:rPr lang="de-DE" sz="1600" dirty="0"/>
              <a:t> stream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regular</a:t>
            </a:r>
            <a:r>
              <a:rPr lang="de-DE" sz="1600" dirty="0"/>
              <a:t> </a:t>
            </a:r>
            <a:r>
              <a:rPr lang="de-DE" sz="1600" dirty="0" err="1"/>
              <a:t>payments</a:t>
            </a:r>
            <a:r>
              <a:rPr lang="de-DE" sz="1600" dirty="0"/>
              <a:t> </a:t>
            </a:r>
            <a:r>
              <a:rPr lang="de-DE" sz="1600" dirty="0" err="1"/>
              <a:t>during</a:t>
            </a:r>
            <a:r>
              <a:rPr lang="de-DE" sz="1600" dirty="0"/>
              <a:t> a </a:t>
            </a:r>
            <a:r>
              <a:rPr lang="de-DE" sz="1600" dirty="0" err="1"/>
              <a:t>fixed</a:t>
            </a:r>
            <a:r>
              <a:rPr lang="de-DE" sz="1600" dirty="0"/>
              <a:t> </a:t>
            </a:r>
            <a:r>
              <a:rPr lang="de-DE" sz="1600" dirty="0" err="1"/>
              <a:t>number</a:t>
            </a:r>
            <a:r>
              <a:rPr lang="de-DE" sz="1600" dirty="0"/>
              <a:t> </a:t>
            </a:r>
            <a:r>
              <a:rPr lang="de-DE" sz="1600" dirty="0" err="1"/>
              <a:t>of</a:t>
            </a:r>
            <a:r>
              <a:rPr lang="de-DE" sz="1600" dirty="0"/>
              <a:t> </a:t>
            </a:r>
            <a:r>
              <a:rPr lang="de-DE" sz="1600" dirty="0" err="1"/>
              <a:t>periods</a:t>
            </a:r>
            <a:r>
              <a:rPr lang="de-DE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774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15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Annuity factor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679D34DE-9EBB-42CF-BA6A-F26125AA1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329" y="1805622"/>
            <a:ext cx="7472165" cy="4631536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EBACA5B7-92BF-41F4-8DA0-24329F0138E0}"/>
              </a:ext>
            </a:extLst>
          </p:cNvPr>
          <p:cNvSpPr txBox="1"/>
          <p:nvPr/>
        </p:nvSpPr>
        <p:spPr>
          <a:xfrm>
            <a:off x="1077778" y="6428565"/>
            <a:ext cx="7233235" cy="2769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de-DE" dirty="0"/>
              <a:t>A </a:t>
            </a:r>
            <a:r>
              <a:rPr lang="de-DE" dirty="0" err="1"/>
              <a:t>fixed</a:t>
            </a:r>
            <a:r>
              <a:rPr lang="de-DE" dirty="0"/>
              <a:t> </a:t>
            </a:r>
            <a:r>
              <a:rPr lang="de-DE" dirty="0" err="1"/>
              <a:t>periodical</a:t>
            </a:r>
            <a:r>
              <a:rPr lang="de-DE" dirty="0"/>
              <a:t> </a:t>
            </a:r>
            <a:r>
              <a:rPr lang="de-DE" dirty="0" err="1"/>
              <a:t>payment</a:t>
            </a:r>
            <a:r>
              <a:rPr lang="de-DE" dirty="0"/>
              <a:t> </a:t>
            </a:r>
            <a:r>
              <a:rPr lang="de-DE" dirty="0" err="1"/>
              <a:t>multipli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applicable</a:t>
            </a:r>
            <a:r>
              <a:rPr lang="de-DE" dirty="0"/>
              <a:t> ANF </a:t>
            </a:r>
            <a:r>
              <a:rPr lang="de-DE" dirty="0" err="1"/>
              <a:t>return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nnuity</a:t>
            </a:r>
            <a:r>
              <a:rPr lang="de-DE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32082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16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pital recovery factor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8F4A07E9-21B1-40AD-89CA-345E2E14AA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827" y="1768153"/>
            <a:ext cx="7485169" cy="464301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A0DE7200-BD97-4B2B-9675-3918DA355ADD}"/>
              </a:ext>
            </a:extLst>
          </p:cNvPr>
          <p:cNvSpPr txBox="1"/>
          <p:nvPr/>
        </p:nvSpPr>
        <p:spPr>
          <a:xfrm>
            <a:off x="1009603" y="6428565"/>
            <a:ext cx="7310646" cy="2769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de-DE" dirty="0"/>
              <a:t>A </a:t>
            </a:r>
            <a:r>
              <a:rPr lang="de-DE" dirty="0" err="1"/>
              <a:t>loan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multipli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applicable</a:t>
            </a:r>
            <a:r>
              <a:rPr lang="de-DE" dirty="0"/>
              <a:t> CRF </a:t>
            </a:r>
            <a:r>
              <a:rPr lang="de-DE" dirty="0" err="1"/>
              <a:t>returns</a:t>
            </a:r>
            <a:r>
              <a:rPr lang="de-DE" dirty="0"/>
              <a:t> a </a:t>
            </a:r>
            <a:r>
              <a:rPr lang="de-DE" dirty="0" err="1"/>
              <a:t>constant</a:t>
            </a:r>
            <a:r>
              <a:rPr lang="de-DE" dirty="0"/>
              <a:t> annual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need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repa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loan</a:t>
            </a:r>
            <a:r>
              <a:rPr lang="de-DE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Freihand 3">
                <a:extLst>
                  <a:ext uri="{FF2B5EF4-FFF2-40B4-BE49-F238E27FC236}">
                    <a16:creationId xmlns:a16="http://schemas.microsoft.com/office/drawing/2014/main" id="{9F370B64-8207-439D-86C8-9FDF5A29D756}"/>
                  </a:ext>
                </a:extLst>
              </p14:cNvPr>
              <p14:cNvContentPartPr/>
              <p14:nvPr/>
            </p14:nvContentPartPr>
            <p14:xfrm>
              <a:off x="5778360" y="1283760"/>
              <a:ext cx="1476000" cy="3069360"/>
            </p14:xfrm>
          </p:contentPart>
        </mc:Choice>
        <mc:Fallback xmlns="">
          <p:pic>
            <p:nvPicPr>
              <p:cNvPr id="4" name="Freihand 3">
                <a:extLst>
                  <a:ext uri="{FF2B5EF4-FFF2-40B4-BE49-F238E27FC236}">
                    <a16:creationId xmlns:a16="http://schemas.microsoft.com/office/drawing/2014/main" id="{9F370B64-8207-439D-86C8-9FDF5A29D75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69000" y="1274400"/>
                <a:ext cx="1494720" cy="308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68837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proposal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product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hose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:</a:t>
            </a:r>
          </a:p>
          <a:p>
            <a:pPr marL="0" indent="0"/>
            <a:r>
              <a:rPr lang="de-DE" dirty="0"/>
              <a:t>Initial </a:t>
            </a:r>
            <a:r>
              <a:rPr lang="de-DE" dirty="0" err="1"/>
              <a:t>cost</a:t>
            </a:r>
            <a:r>
              <a:rPr lang="de-DE" dirty="0"/>
              <a:t>: €10.000 in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case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The </a:t>
            </a:r>
            <a:r>
              <a:rPr lang="de-DE" dirty="0" err="1"/>
              <a:t>interest</a:t>
            </a:r>
            <a:r>
              <a:rPr lang="de-DE" dirty="0"/>
              <a:t> rate </a:t>
            </a:r>
            <a:r>
              <a:rPr lang="de-DE" dirty="0" err="1"/>
              <a:t>is</a:t>
            </a:r>
            <a:r>
              <a:rPr lang="de-DE" dirty="0"/>
              <a:t> 4%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7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Solution to previous example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AB83BA20-1B0A-43C7-92A7-859CCA86E783}"/>
              </a:ext>
            </a:extLst>
          </p:cNvPr>
          <p:cNvSpPr txBox="1"/>
          <p:nvPr/>
        </p:nvSpPr>
        <p:spPr>
          <a:xfrm>
            <a:off x="899592" y="6176962"/>
            <a:ext cx="4032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ource: Hillier, Ross, Westerfield, Jaffe, Jordan, 2016</a:t>
            </a:r>
            <a:endParaRPr lang="de-DE" dirty="0"/>
          </a:p>
        </p:txBody>
      </p:sp>
      <p:graphicFrame>
        <p:nvGraphicFramePr>
          <p:cNvPr id="2" name="Tabelle 3">
            <a:extLst>
              <a:ext uri="{FF2B5EF4-FFF2-40B4-BE49-F238E27FC236}">
                <a16:creationId xmlns:a16="http://schemas.microsoft.com/office/drawing/2014/main" id="{188F3B3F-EA2F-4627-AAB7-290A0D8774C6}"/>
              </a:ext>
            </a:extLst>
          </p:cNvPr>
          <p:cNvGraphicFramePr>
            <a:graphicFrameLocks noGrp="1"/>
          </p:cNvGraphicFramePr>
          <p:nvPr/>
        </p:nvGraphicFramePr>
        <p:xfrm>
          <a:off x="1120808" y="2705666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3000">
                  <a:extLst>
                    <a:ext uri="{9D8B030D-6E8A-4147-A177-3AD203B41FA5}">
                      <a16:colId xmlns:a16="http://schemas.microsoft.com/office/drawing/2014/main" val="3821786789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859515042"/>
                    </a:ext>
                  </a:extLst>
                </a:gridCol>
                <a:gridCol w="2212760">
                  <a:extLst>
                    <a:ext uri="{9D8B030D-6E8A-4147-A177-3AD203B41FA5}">
                      <a16:colId xmlns:a16="http://schemas.microsoft.com/office/drawing/2014/main" val="1213582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New </a:t>
                      </a:r>
                      <a:r>
                        <a:rPr lang="de-DE" dirty="0" err="1"/>
                        <a:t>product</a:t>
                      </a:r>
                      <a:r>
                        <a:rPr lang="de-DE" dirty="0"/>
                        <a:t> A (€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New </a:t>
                      </a:r>
                      <a:r>
                        <a:rPr lang="de-DE" dirty="0" err="1"/>
                        <a:t>product</a:t>
                      </a:r>
                      <a:r>
                        <a:rPr lang="de-DE" dirty="0"/>
                        <a:t> B (€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986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4156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1539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7893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2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333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b="1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2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1" dirty="0"/>
                        <a:t>16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748213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Freihand 7">
                <a:extLst>
                  <a:ext uri="{FF2B5EF4-FFF2-40B4-BE49-F238E27FC236}">
                    <a16:creationId xmlns:a16="http://schemas.microsoft.com/office/drawing/2014/main" id="{9B3496A1-90EE-420A-ADD6-910229301D0E}"/>
                  </a:ext>
                </a:extLst>
              </p14:cNvPr>
              <p14:cNvContentPartPr/>
              <p14:nvPr/>
            </p14:nvContentPartPr>
            <p14:xfrm>
              <a:off x="232560" y="9360"/>
              <a:ext cx="8911440" cy="6095880"/>
            </p14:xfrm>
          </p:contentPart>
        </mc:Choice>
        <mc:Fallback xmlns="">
          <p:pic>
            <p:nvPicPr>
              <p:cNvPr id="8" name="Freihand 7">
                <a:extLst>
                  <a:ext uri="{FF2B5EF4-FFF2-40B4-BE49-F238E27FC236}">
                    <a16:creationId xmlns:a16="http://schemas.microsoft.com/office/drawing/2014/main" id="{9B3496A1-90EE-420A-ADD6-910229301D0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200" y="0"/>
                <a:ext cx="8930160" cy="61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21260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en-US" dirty="0"/>
              <a:t>The discount rate represents cost of capital and project risk.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>
              <a:lnSpc>
                <a:spcPct val="90000"/>
              </a:lnSpc>
              <a:defRPr/>
            </a:pPr>
            <a:r>
              <a:rPr lang="en-US" dirty="0"/>
              <a:t>Risk-free interest rate + risk premium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>
              <a:lnSpc>
                <a:spcPct val="90000"/>
              </a:lnSpc>
              <a:defRPr/>
            </a:pPr>
            <a:r>
              <a:rPr lang="en-US" dirty="0"/>
              <a:t>How to raise cash for capital expenditures?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Equity (own capital) – raised from shareholders</a:t>
            </a:r>
          </a:p>
          <a:p>
            <a:pPr marL="727075" lvl="1" indent="-285750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en-US" dirty="0"/>
              <a:t>rewarded by dividends + the difference in the market price of shares (if positive)</a:t>
            </a:r>
          </a:p>
          <a:p>
            <a:pPr marL="727075" lvl="1" indent="-285750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en-US" dirty="0"/>
              <a:t>right to share in assets remaining after liabilities in case of liquidation  </a:t>
            </a:r>
          </a:p>
          <a:p>
            <a:pPr marL="727075" lvl="1" indent="-285750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en-US" dirty="0"/>
              <a:t>participate in managing the firm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Debt (borrowed capital) – borrowed from creditors /debtholders</a:t>
            </a:r>
          </a:p>
          <a:p>
            <a:pPr lvl="1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en-US" dirty="0"/>
              <a:t>rewarded through interest</a:t>
            </a:r>
          </a:p>
          <a:p>
            <a:pPr lvl="1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en-US" dirty="0"/>
              <a:t>preferred over shareholders (incl. in case of bankruptcy)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8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pital structur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1B9E38EE-FFEA-4EC9-8B25-407EA0A91411}"/>
                  </a:ext>
                </a:extLst>
              </p14:cNvPr>
              <p14:cNvContentPartPr/>
              <p14:nvPr/>
            </p14:nvContentPartPr>
            <p14:xfrm>
              <a:off x="182880" y="2732760"/>
              <a:ext cx="2872080" cy="71820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1B9E38EE-FFEA-4EC9-8B25-407EA0A9141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3520" y="2723400"/>
                <a:ext cx="2890800" cy="73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Freihand 3">
                <a:extLst>
                  <a:ext uri="{FF2B5EF4-FFF2-40B4-BE49-F238E27FC236}">
                    <a16:creationId xmlns:a16="http://schemas.microsoft.com/office/drawing/2014/main" id="{6B2F42EE-53C8-4700-AA44-E18B7EDE7C46}"/>
                  </a:ext>
                </a:extLst>
              </p14:cNvPr>
              <p14:cNvContentPartPr/>
              <p14:nvPr/>
            </p14:nvContentPartPr>
            <p14:xfrm>
              <a:off x="754560" y="2581920"/>
              <a:ext cx="322200" cy="173160"/>
            </p14:xfrm>
          </p:contentPart>
        </mc:Choice>
        <mc:Fallback xmlns="">
          <p:pic>
            <p:nvPicPr>
              <p:cNvPr id="4" name="Freihand 3">
                <a:extLst>
                  <a:ext uri="{FF2B5EF4-FFF2-40B4-BE49-F238E27FC236}">
                    <a16:creationId xmlns:a16="http://schemas.microsoft.com/office/drawing/2014/main" id="{6B2F42EE-53C8-4700-AA44-E18B7EDE7C4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5200" y="2572560"/>
                <a:ext cx="340920" cy="19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56016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9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pital structure: Weighted average cost of capital</a:t>
            </a:r>
          </a:p>
        </p:txBody>
      </p:sp>
      <p:sp>
        <p:nvSpPr>
          <p:cNvPr id="2" name="Ellipse 1">
            <a:extLst>
              <a:ext uri="{FF2B5EF4-FFF2-40B4-BE49-F238E27FC236}">
                <a16:creationId xmlns:a16="http://schemas.microsoft.com/office/drawing/2014/main" id="{BA9745E1-308F-4292-B6EF-8A2C23A202DB}"/>
              </a:ext>
            </a:extLst>
          </p:cNvPr>
          <p:cNvSpPr/>
          <p:nvPr/>
        </p:nvSpPr>
        <p:spPr bwMode="auto">
          <a:xfrm>
            <a:off x="1547664" y="2018508"/>
            <a:ext cx="1728192" cy="1656184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36CF8D5C-14BE-4519-A1A3-1E092998C85E}"/>
              </a:ext>
            </a:extLst>
          </p:cNvPr>
          <p:cNvSpPr/>
          <p:nvPr/>
        </p:nvSpPr>
        <p:spPr bwMode="auto">
          <a:xfrm>
            <a:off x="5364088" y="2078182"/>
            <a:ext cx="1728192" cy="160841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8" name="Gerader Verbinder 7">
            <a:extLst>
              <a:ext uri="{FF2B5EF4-FFF2-40B4-BE49-F238E27FC236}">
                <a16:creationId xmlns:a16="http://schemas.microsoft.com/office/drawing/2014/main" id="{FC62EBF9-F8E4-47ED-A5EF-3274C6CC3E2D}"/>
              </a:ext>
            </a:extLst>
          </p:cNvPr>
          <p:cNvCxnSpPr/>
          <p:nvPr/>
        </p:nvCxnSpPr>
        <p:spPr bwMode="auto">
          <a:xfrm>
            <a:off x="2411760" y="2018508"/>
            <a:ext cx="0" cy="1668086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Gerader Verbinder 9">
            <a:extLst>
              <a:ext uri="{FF2B5EF4-FFF2-40B4-BE49-F238E27FC236}">
                <a16:creationId xmlns:a16="http://schemas.microsoft.com/office/drawing/2014/main" id="{9817001D-0756-4D05-911A-CB41EA6D21DF}"/>
              </a:ext>
            </a:extLst>
          </p:cNvPr>
          <p:cNvCxnSpPr/>
          <p:nvPr/>
        </p:nvCxnSpPr>
        <p:spPr bwMode="auto">
          <a:xfrm>
            <a:off x="6214188" y="2078182"/>
            <a:ext cx="0" cy="828092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Gerader Verbinder 11">
            <a:extLst>
              <a:ext uri="{FF2B5EF4-FFF2-40B4-BE49-F238E27FC236}">
                <a16:creationId xmlns:a16="http://schemas.microsoft.com/office/drawing/2014/main" id="{A9636829-8BDE-48A1-885F-FCC845A291BD}"/>
              </a:ext>
            </a:extLst>
          </p:cNvPr>
          <p:cNvCxnSpPr>
            <a:cxnSpLocks/>
            <a:stCxn id="6" idx="2"/>
          </p:cNvCxnSpPr>
          <p:nvPr/>
        </p:nvCxnSpPr>
        <p:spPr bwMode="auto">
          <a:xfrm>
            <a:off x="5364088" y="2882388"/>
            <a:ext cx="864096" cy="0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feld 12">
            <a:extLst>
              <a:ext uri="{FF2B5EF4-FFF2-40B4-BE49-F238E27FC236}">
                <a16:creationId xmlns:a16="http://schemas.microsoft.com/office/drawing/2014/main" id="{79C33447-3882-44F7-9E27-6DFFDB91C190}"/>
              </a:ext>
            </a:extLst>
          </p:cNvPr>
          <p:cNvSpPr txBox="1"/>
          <p:nvPr/>
        </p:nvSpPr>
        <p:spPr>
          <a:xfrm>
            <a:off x="3140220" y="2243535"/>
            <a:ext cx="9510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50% </a:t>
            </a:r>
            <a:r>
              <a:rPr lang="de-DE" dirty="0" err="1"/>
              <a:t>equity</a:t>
            </a:r>
            <a:endParaRPr lang="de-DE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0962836F-650D-4189-A501-4589DE99D5E4}"/>
              </a:ext>
            </a:extLst>
          </p:cNvPr>
          <p:cNvSpPr txBox="1"/>
          <p:nvPr/>
        </p:nvSpPr>
        <p:spPr>
          <a:xfrm>
            <a:off x="835944" y="2243534"/>
            <a:ext cx="8640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50% </a:t>
            </a:r>
            <a:r>
              <a:rPr lang="de-DE" dirty="0" err="1"/>
              <a:t>debt</a:t>
            </a:r>
            <a:endParaRPr lang="de-DE" dirty="0"/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492A6CCA-BA26-4B01-9AD6-1E524D5891C6}"/>
              </a:ext>
            </a:extLst>
          </p:cNvPr>
          <p:cNvSpPr txBox="1"/>
          <p:nvPr/>
        </p:nvSpPr>
        <p:spPr>
          <a:xfrm>
            <a:off x="4548663" y="2243533"/>
            <a:ext cx="8640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25% </a:t>
            </a:r>
            <a:r>
              <a:rPr lang="de-DE" dirty="0" err="1"/>
              <a:t>debt</a:t>
            </a:r>
            <a:endParaRPr lang="de-DE" dirty="0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70F15C7A-80D3-4B1A-8184-A2333BD839E4}"/>
              </a:ext>
            </a:extLst>
          </p:cNvPr>
          <p:cNvSpPr txBox="1"/>
          <p:nvPr/>
        </p:nvSpPr>
        <p:spPr>
          <a:xfrm>
            <a:off x="6948268" y="2243533"/>
            <a:ext cx="10081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50% </a:t>
            </a:r>
            <a:r>
              <a:rPr lang="de-DE" dirty="0" err="1"/>
              <a:t>equity</a:t>
            </a:r>
            <a:endParaRPr lang="de-DE" dirty="0"/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9067C6E8-F124-4EBB-8646-795177817258}"/>
              </a:ext>
            </a:extLst>
          </p:cNvPr>
          <p:cNvSpPr txBox="1"/>
          <p:nvPr/>
        </p:nvSpPr>
        <p:spPr>
          <a:xfrm>
            <a:off x="1783255" y="3840911"/>
            <a:ext cx="14736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Capital </a:t>
            </a:r>
            <a:r>
              <a:rPr lang="de-DE" dirty="0" err="1"/>
              <a:t>structure</a:t>
            </a:r>
            <a:r>
              <a:rPr lang="de-DE" dirty="0"/>
              <a:t> 1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0DD4AC82-0FC2-4F4E-925F-D4D700DA3C19}"/>
              </a:ext>
            </a:extLst>
          </p:cNvPr>
          <p:cNvSpPr txBox="1"/>
          <p:nvPr/>
        </p:nvSpPr>
        <p:spPr>
          <a:xfrm>
            <a:off x="5709867" y="3854126"/>
            <a:ext cx="14736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Capital </a:t>
            </a:r>
            <a:r>
              <a:rPr lang="de-DE" dirty="0" err="1"/>
              <a:t>structure</a:t>
            </a:r>
            <a:r>
              <a:rPr lang="de-DE" dirty="0"/>
              <a:t> 2</a:t>
            </a:r>
          </a:p>
        </p:txBody>
      </p:sp>
      <p:pic>
        <p:nvPicPr>
          <p:cNvPr id="20" name="Grafik 19">
            <a:extLst>
              <a:ext uri="{FF2B5EF4-FFF2-40B4-BE49-F238E27FC236}">
                <a16:creationId xmlns:a16="http://schemas.microsoft.com/office/drawing/2014/main" id="{6F78DE21-9D84-4686-96B0-FE3DAED29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037" y="4253332"/>
            <a:ext cx="4074148" cy="1805269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BA6D4A41-464A-4CB5-9C7F-1D06634E1D50}"/>
              </a:ext>
            </a:extLst>
          </p:cNvPr>
          <p:cNvSpPr txBox="1"/>
          <p:nvPr/>
        </p:nvSpPr>
        <p:spPr>
          <a:xfrm>
            <a:off x="5508104" y="5013176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dirty="0"/>
              <a:t>The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</a:t>
            </a:r>
            <a:r>
              <a:rPr lang="de-DE" dirty="0" err="1"/>
              <a:t>paid</a:t>
            </a:r>
            <a:r>
              <a:rPr lang="de-DE" dirty="0"/>
              <a:t> on </a:t>
            </a:r>
            <a:r>
              <a:rPr lang="de-DE" dirty="0" err="1"/>
              <a:t>deb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deducted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taxable</a:t>
            </a:r>
            <a:r>
              <a:rPr lang="de-DE" dirty="0"/>
              <a:t> </a:t>
            </a:r>
            <a:r>
              <a:rPr lang="de-DE" dirty="0" err="1"/>
              <a:t>income</a:t>
            </a:r>
            <a:r>
              <a:rPr lang="de-DE" dirty="0"/>
              <a:t>. This </a:t>
            </a:r>
            <a:r>
              <a:rPr lang="de-DE" dirty="0" err="1"/>
              <a:t>reduce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income</a:t>
            </a:r>
            <a:r>
              <a:rPr lang="de-DE" dirty="0"/>
              <a:t> </a:t>
            </a:r>
            <a:r>
              <a:rPr lang="de-DE" dirty="0" err="1"/>
              <a:t>tax</a:t>
            </a:r>
            <a:r>
              <a:rPr lang="de-DE" dirty="0"/>
              <a:t> </a:t>
            </a:r>
            <a:r>
              <a:rPr lang="de-DE" dirty="0" err="1"/>
              <a:t>pai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ompany</a:t>
            </a:r>
            <a:r>
              <a:rPr lang="de-DE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Freihand 8">
                <a:extLst>
                  <a:ext uri="{FF2B5EF4-FFF2-40B4-BE49-F238E27FC236}">
                    <a16:creationId xmlns:a16="http://schemas.microsoft.com/office/drawing/2014/main" id="{83240850-26A4-452E-BB03-1502FE3B6C9B}"/>
                  </a:ext>
                </a:extLst>
              </p14:cNvPr>
              <p14:cNvContentPartPr/>
              <p14:nvPr/>
            </p14:nvContentPartPr>
            <p14:xfrm>
              <a:off x="5469480" y="4043520"/>
              <a:ext cx="3090240" cy="899640"/>
            </p14:xfrm>
          </p:contentPart>
        </mc:Choice>
        <mc:Fallback xmlns="">
          <p:pic>
            <p:nvPicPr>
              <p:cNvPr id="9" name="Freihand 8">
                <a:extLst>
                  <a:ext uri="{FF2B5EF4-FFF2-40B4-BE49-F238E27FC236}">
                    <a16:creationId xmlns:a16="http://schemas.microsoft.com/office/drawing/2014/main" id="{83240850-26A4-452E-BB03-1502FE3B6C9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60120" y="4034160"/>
                <a:ext cx="3108960" cy="91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4722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 err="1"/>
              <a:t>Fundamental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finance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Time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/>
              <a:t>money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Capital </a:t>
            </a:r>
            <a:r>
              <a:rPr lang="de-DE" dirty="0" err="1"/>
              <a:t>structure</a:t>
            </a:r>
            <a:r>
              <a:rPr lang="de-DE" dirty="0"/>
              <a:t> and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apital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Capital </a:t>
            </a:r>
            <a:r>
              <a:rPr lang="de-DE" dirty="0" err="1"/>
              <a:t>budgeting</a:t>
            </a:r>
            <a:r>
              <a:rPr lang="de-DE" dirty="0"/>
              <a:t>: NPV </a:t>
            </a:r>
            <a:r>
              <a:rPr lang="de-DE" dirty="0" err="1"/>
              <a:t>method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NPV </a:t>
            </a:r>
            <a:r>
              <a:rPr lang="de-DE" dirty="0" err="1"/>
              <a:t>vs</a:t>
            </a:r>
            <a:r>
              <a:rPr lang="de-DE" dirty="0"/>
              <a:t> IR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de-DE" dirty="0" err="1"/>
              <a:t>Levelised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lectricity</a:t>
            </a:r>
            <a:r>
              <a:rPr lang="de-DE" dirty="0"/>
              <a:t> (LCO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Real </a:t>
            </a:r>
            <a:r>
              <a:rPr lang="de-DE" dirty="0" err="1"/>
              <a:t>options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1212372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20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ost of capital: Hurdle rate of return</a:t>
            </a:r>
          </a:p>
        </p:txBody>
      </p:sp>
      <p:graphicFrame>
        <p:nvGraphicFramePr>
          <p:cNvPr id="2" name="Tabelle 3">
            <a:extLst>
              <a:ext uri="{FF2B5EF4-FFF2-40B4-BE49-F238E27FC236}">
                <a16:creationId xmlns:a16="http://schemas.microsoft.com/office/drawing/2014/main" id="{4B922644-B584-4763-81A6-B2AD3DCD82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343871"/>
              </p:ext>
            </p:extLst>
          </p:nvPr>
        </p:nvGraphicFramePr>
        <p:xfrm>
          <a:off x="976790" y="1800224"/>
          <a:ext cx="6259504" cy="29260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3955250">
                  <a:extLst>
                    <a:ext uri="{9D8B030D-6E8A-4147-A177-3AD203B41FA5}">
                      <a16:colId xmlns:a16="http://schemas.microsoft.com/office/drawing/2014/main" val="96054898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796528739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631793196"/>
                    </a:ext>
                  </a:extLst>
                </a:gridCol>
                <a:gridCol w="720078">
                  <a:extLst>
                    <a:ext uri="{9D8B030D-6E8A-4147-A177-3AD203B41FA5}">
                      <a16:colId xmlns:a16="http://schemas.microsoft.com/office/drawing/2014/main" val="2909471977"/>
                    </a:ext>
                  </a:extLst>
                </a:gridCol>
              </a:tblGrid>
              <a:tr h="364887">
                <a:tc>
                  <a:txBody>
                    <a:bodyPr/>
                    <a:lstStyle/>
                    <a:p>
                      <a:r>
                        <a:rPr lang="de-DE" dirty="0"/>
                        <a:t>Position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Unit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Equity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dirty="0" err="1"/>
                        <a:t>Debt</a:t>
                      </a:r>
                      <a:endParaRPr lang="de-DE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08714273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r>
                        <a:rPr lang="de-DE" b="1" dirty="0"/>
                        <a:t>Capital </a:t>
                      </a:r>
                      <a:r>
                        <a:rPr lang="de-DE" b="1" dirty="0" err="1"/>
                        <a:t>structure</a:t>
                      </a:r>
                      <a:endParaRPr lang="de-D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172425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pPr lvl="0"/>
                      <a:r>
                        <a:rPr lang="de-DE" b="1" dirty="0"/>
                        <a:t>Interest rate and </a:t>
                      </a:r>
                      <a:r>
                        <a:rPr lang="de-DE" b="1" dirty="0" err="1"/>
                        <a:t>risk</a:t>
                      </a:r>
                      <a:r>
                        <a:rPr lang="de-DE" b="1" dirty="0"/>
                        <a:t> prem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9579652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pPr lvl="1"/>
                      <a:r>
                        <a:rPr lang="de-DE" dirty="0" err="1"/>
                        <a:t>risk-free</a:t>
                      </a:r>
                      <a:r>
                        <a:rPr lang="de-DE" dirty="0"/>
                        <a:t> r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5,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5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060034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pPr lvl="1"/>
                      <a:r>
                        <a:rPr lang="de-DE" dirty="0" err="1"/>
                        <a:t>investment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risk</a:t>
                      </a:r>
                      <a:r>
                        <a:rPr lang="de-DE" dirty="0"/>
                        <a:t> prem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6,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7218945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pPr lvl="1"/>
                      <a:r>
                        <a:rPr lang="de-DE" dirty="0" err="1"/>
                        <a:t>technology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risk</a:t>
                      </a:r>
                      <a:r>
                        <a:rPr lang="de-DE" dirty="0"/>
                        <a:t> prem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0,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0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2772394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pPr lvl="1"/>
                      <a:r>
                        <a:rPr lang="de-DE" dirty="0" err="1"/>
                        <a:t>country</a:t>
                      </a:r>
                      <a:r>
                        <a:rPr lang="de-DE" dirty="0"/>
                        <a:t> </a:t>
                      </a:r>
                      <a:r>
                        <a:rPr lang="de-DE" dirty="0" err="1"/>
                        <a:t>risk</a:t>
                      </a:r>
                      <a:r>
                        <a:rPr lang="de-DE" dirty="0"/>
                        <a:t> prem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0,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0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487869"/>
                  </a:ext>
                </a:extLst>
              </a:tr>
              <a:tr h="364887">
                <a:tc>
                  <a:txBody>
                    <a:bodyPr/>
                    <a:lstStyle/>
                    <a:p>
                      <a:r>
                        <a:rPr lang="de-DE" b="1" dirty="0"/>
                        <a:t>Balance after </a:t>
                      </a:r>
                      <a:r>
                        <a:rPr lang="de-DE" b="1" dirty="0" err="1"/>
                        <a:t>tax</a:t>
                      </a:r>
                      <a:endParaRPr lang="de-D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11,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6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237437"/>
                  </a:ext>
                </a:extLst>
              </a:tr>
            </a:tbl>
          </a:graphicData>
        </a:graphic>
      </p:graphicFrame>
      <p:graphicFrame>
        <p:nvGraphicFramePr>
          <p:cNvPr id="6" name="Tabelle 7">
            <a:extLst>
              <a:ext uri="{FF2B5EF4-FFF2-40B4-BE49-F238E27FC236}">
                <a16:creationId xmlns:a16="http://schemas.microsoft.com/office/drawing/2014/main" id="{4BD74EB5-B70B-47D4-9BF1-D5171460EF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237761"/>
              </p:ext>
            </p:extLst>
          </p:nvPr>
        </p:nvGraphicFramePr>
        <p:xfrm>
          <a:off x="971600" y="4726304"/>
          <a:ext cx="6264696" cy="18542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3960440">
                  <a:extLst>
                    <a:ext uri="{9D8B030D-6E8A-4147-A177-3AD203B41FA5}">
                      <a16:colId xmlns:a16="http://schemas.microsoft.com/office/drawing/2014/main" val="243465027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432358084"/>
                    </a:ext>
                  </a:extLst>
                </a:gridCol>
                <a:gridCol w="944931">
                  <a:extLst>
                    <a:ext uri="{9D8B030D-6E8A-4147-A177-3AD203B41FA5}">
                      <a16:colId xmlns:a16="http://schemas.microsoft.com/office/drawing/2014/main" val="1528372475"/>
                    </a:ext>
                  </a:extLst>
                </a:gridCol>
                <a:gridCol w="711253">
                  <a:extLst>
                    <a:ext uri="{9D8B030D-6E8A-4147-A177-3AD203B41FA5}">
                      <a16:colId xmlns:a16="http://schemas.microsoft.com/office/drawing/2014/main" val="40814685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de-DE" b="0" dirty="0" err="1"/>
                        <a:t>tax</a:t>
                      </a:r>
                      <a:r>
                        <a:rPr lang="de-DE" b="0" dirty="0"/>
                        <a:t> rate                  e.g. 2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0" dirty="0"/>
                        <a:t>%/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/>
                        <a:t>3,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0" dirty="0"/>
                        <a:t>0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42172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b="1" dirty="0" err="1"/>
                        <a:t>Cost</a:t>
                      </a:r>
                      <a:r>
                        <a:rPr lang="de-DE" b="1" dirty="0"/>
                        <a:t> </a:t>
                      </a:r>
                      <a:r>
                        <a:rPr lang="de-DE" b="1" dirty="0" err="1"/>
                        <a:t>of</a:t>
                      </a:r>
                      <a:r>
                        <a:rPr lang="de-DE" b="1" dirty="0"/>
                        <a:t> </a:t>
                      </a:r>
                      <a:r>
                        <a:rPr lang="de-DE" b="1" dirty="0" err="1"/>
                        <a:t>capital</a:t>
                      </a:r>
                      <a:r>
                        <a:rPr lang="de-DE" b="1" dirty="0"/>
                        <a:t> </a:t>
                      </a:r>
                      <a:r>
                        <a:rPr lang="de-DE" b="1" dirty="0" err="1"/>
                        <a:t>before</a:t>
                      </a:r>
                      <a:r>
                        <a:rPr lang="de-DE" b="1" dirty="0"/>
                        <a:t> </a:t>
                      </a:r>
                      <a:r>
                        <a:rPr lang="de-DE" b="1" dirty="0" err="1"/>
                        <a:t>tax</a:t>
                      </a:r>
                      <a:endParaRPr lang="de-D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/>
                        <a:t>%/a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4,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6,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56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b="1" dirty="0"/>
                        <a:t>WACC, nomi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%/a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de-DE" b="1" dirty="0"/>
                        <a:t>8,60%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29391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       ./. Inf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0" dirty="0"/>
                        <a:t>%/a</a:t>
                      </a:r>
                      <a:endParaRPr lang="de-DE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de-DE" dirty="0"/>
                        <a:t>2,00%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518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b="1" dirty="0"/>
                        <a:t>WACC, </a:t>
                      </a:r>
                      <a:r>
                        <a:rPr lang="de-DE" b="1" dirty="0" err="1"/>
                        <a:t>inflation-adjust</a:t>
                      </a:r>
                      <a:r>
                        <a:rPr lang="de-DE" b="1" dirty="0"/>
                        <a:t>. </a:t>
                      </a:r>
                      <a:r>
                        <a:rPr lang="de-DE" b="1" dirty="0" err="1"/>
                        <a:t>before</a:t>
                      </a:r>
                      <a:r>
                        <a:rPr lang="de-DE" b="1" dirty="0"/>
                        <a:t> </a:t>
                      </a:r>
                      <a:r>
                        <a:rPr lang="de-DE" b="1" dirty="0" err="1"/>
                        <a:t>tax</a:t>
                      </a:r>
                      <a:endParaRPr lang="de-D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%/a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de-DE" b="1" dirty="0"/>
                        <a:t>6,47%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02735"/>
                  </a:ext>
                </a:extLst>
              </a:tr>
            </a:tbl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36EDDA9A-82F0-4F01-963F-1C2778472F3A}"/>
              </a:ext>
            </a:extLst>
          </p:cNvPr>
          <p:cNvSpPr txBox="1"/>
          <p:nvPr/>
        </p:nvSpPr>
        <p:spPr>
          <a:xfrm>
            <a:off x="7203570" y="6183768"/>
            <a:ext cx="136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dirty="0"/>
              <a:t>Source: Konstantin, 201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Freihand 3">
                <a:extLst>
                  <a:ext uri="{FF2B5EF4-FFF2-40B4-BE49-F238E27FC236}">
                    <a16:creationId xmlns:a16="http://schemas.microsoft.com/office/drawing/2014/main" id="{9DC18701-B321-43BD-A69D-03B3DDF14CD9}"/>
                  </a:ext>
                </a:extLst>
              </p14:cNvPr>
              <p14:cNvContentPartPr/>
              <p14:nvPr/>
            </p14:nvContentPartPr>
            <p14:xfrm>
              <a:off x="5904000" y="2580480"/>
              <a:ext cx="3253680" cy="1629000"/>
            </p14:xfrm>
          </p:contentPart>
        </mc:Choice>
        <mc:Fallback xmlns="">
          <p:pic>
            <p:nvPicPr>
              <p:cNvPr id="4" name="Freihand 3">
                <a:extLst>
                  <a:ext uri="{FF2B5EF4-FFF2-40B4-BE49-F238E27FC236}">
                    <a16:creationId xmlns:a16="http://schemas.microsoft.com/office/drawing/2014/main" id="{9DC18701-B321-43BD-A69D-03B3DDF14C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894640" y="2571120"/>
                <a:ext cx="3272400" cy="164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9019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de-DE" dirty="0"/>
              <a:t>A </a:t>
            </a:r>
            <a:r>
              <a:rPr lang="de-DE" dirty="0" err="1"/>
              <a:t>bank</a:t>
            </a:r>
            <a:r>
              <a:rPr lang="de-DE" dirty="0"/>
              <a:t> </a:t>
            </a:r>
            <a:r>
              <a:rPr lang="de-DE" dirty="0" err="1"/>
              <a:t>offers</a:t>
            </a:r>
            <a:r>
              <a:rPr lang="de-DE" dirty="0"/>
              <a:t> a </a:t>
            </a:r>
            <a:r>
              <a:rPr lang="de-DE" dirty="0" err="1"/>
              <a:t>one-year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rate </a:t>
            </a:r>
            <a:r>
              <a:rPr lang="de-DE" dirty="0" err="1"/>
              <a:t>of</a:t>
            </a:r>
            <a:r>
              <a:rPr lang="de-DE" dirty="0"/>
              <a:t> 10%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de-DE" i="1" dirty="0"/>
              <a:t>An individual </a:t>
            </a:r>
            <a:r>
              <a:rPr lang="de-DE" i="1" dirty="0" err="1"/>
              <a:t>who</a:t>
            </a:r>
            <a:r>
              <a:rPr lang="de-DE" i="1" dirty="0"/>
              <a:t> </a:t>
            </a:r>
            <a:r>
              <a:rPr lang="de-DE" i="1" dirty="0" err="1"/>
              <a:t>deposits</a:t>
            </a:r>
            <a:r>
              <a:rPr lang="de-DE" i="1" dirty="0"/>
              <a:t> €1.000 will </a:t>
            </a:r>
            <a:r>
              <a:rPr lang="de-DE" i="1" dirty="0" err="1"/>
              <a:t>receive</a:t>
            </a:r>
            <a:r>
              <a:rPr lang="de-DE" i="1" dirty="0"/>
              <a:t> €1.100 in a </a:t>
            </a:r>
            <a:r>
              <a:rPr lang="de-DE" i="1" dirty="0" err="1"/>
              <a:t>year</a:t>
            </a:r>
            <a:r>
              <a:rPr lang="de-DE" i="1" dirty="0"/>
              <a:t>.</a:t>
            </a:r>
            <a:r>
              <a:rPr lang="de-DE" dirty="0"/>
              <a:t> </a:t>
            </a:r>
          </a:p>
          <a:p>
            <a:pPr marL="0" indent="0">
              <a:lnSpc>
                <a:spcPct val="90000"/>
              </a:lnSpc>
              <a:defRPr/>
            </a:pPr>
            <a:endParaRPr lang="de-DE" sz="1200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Rate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infla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6% p.a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de-DE" i="1" dirty="0"/>
              <a:t>A </a:t>
            </a:r>
            <a:r>
              <a:rPr lang="de-DE" i="1" dirty="0" err="1"/>
              <a:t>restaurant</a:t>
            </a:r>
            <a:r>
              <a:rPr lang="de-DE" i="1" dirty="0"/>
              <a:t> </a:t>
            </a:r>
            <a:r>
              <a:rPr lang="de-DE" i="1" dirty="0" err="1"/>
              <a:t>that</a:t>
            </a:r>
            <a:r>
              <a:rPr lang="de-DE" i="1" dirty="0"/>
              <a:t> </a:t>
            </a:r>
            <a:r>
              <a:rPr lang="de-DE" i="1" dirty="0" err="1"/>
              <a:t>charges</a:t>
            </a:r>
            <a:r>
              <a:rPr lang="de-DE" i="1" dirty="0"/>
              <a:t> €10 </a:t>
            </a:r>
            <a:r>
              <a:rPr lang="de-DE" i="1" dirty="0" err="1"/>
              <a:t>for</a:t>
            </a:r>
            <a:r>
              <a:rPr lang="de-DE" i="1" dirty="0"/>
              <a:t> a </a:t>
            </a:r>
            <a:r>
              <a:rPr lang="de-DE" i="1" dirty="0" err="1"/>
              <a:t>meal</a:t>
            </a:r>
            <a:r>
              <a:rPr lang="de-DE" i="1" dirty="0"/>
              <a:t> </a:t>
            </a:r>
            <a:r>
              <a:rPr lang="de-DE" i="1" dirty="0" err="1"/>
              <a:t>today</a:t>
            </a:r>
            <a:r>
              <a:rPr lang="de-DE" i="1" dirty="0"/>
              <a:t> will </a:t>
            </a:r>
            <a:r>
              <a:rPr lang="de-DE" i="1" dirty="0" err="1"/>
              <a:t>be</a:t>
            </a:r>
            <a:r>
              <a:rPr lang="de-DE" i="1" dirty="0"/>
              <a:t> </a:t>
            </a:r>
            <a:r>
              <a:rPr lang="de-DE" i="1" dirty="0" err="1"/>
              <a:t>charging</a:t>
            </a:r>
            <a:r>
              <a:rPr lang="de-DE" i="1" dirty="0"/>
              <a:t> €10.60 </a:t>
            </a:r>
            <a:r>
              <a:rPr lang="de-DE" i="1" dirty="0" err="1"/>
              <a:t>for</a:t>
            </a:r>
            <a:r>
              <a:rPr lang="de-DE" i="1" dirty="0"/>
              <a:t> </a:t>
            </a:r>
            <a:r>
              <a:rPr lang="de-DE" i="1" dirty="0" err="1"/>
              <a:t>the</a:t>
            </a:r>
            <a:r>
              <a:rPr lang="de-DE" i="1" dirty="0"/>
              <a:t> same </a:t>
            </a:r>
            <a:r>
              <a:rPr lang="de-DE" i="1" dirty="0" err="1"/>
              <a:t>meal</a:t>
            </a:r>
            <a:r>
              <a:rPr lang="de-DE" i="1" dirty="0"/>
              <a:t> in a </a:t>
            </a:r>
            <a:r>
              <a:rPr lang="de-DE" i="1" dirty="0" err="1"/>
              <a:t>year</a:t>
            </a:r>
            <a:r>
              <a:rPr lang="de-DE" i="1" dirty="0"/>
              <a:t>.</a:t>
            </a:r>
          </a:p>
          <a:p>
            <a:pPr marL="0" indent="0">
              <a:lnSpc>
                <a:spcPct val="90000"/>
              </a:lnSpc>
              <a:defRPr/>
            </a:pPr>
            <a:endParaRPr lang="de-DE" sz="1100" dirty="0">
              <a:highlight>
                <a:srgbClr val="FFFF00"/>
              </a:highlight>
            </a:endParaRPr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Today, </a:t>
            </a:r>
            <a:r>
              <a:rPr lang="de-DE" dirty="0" err="1"/>
              <a:t>the</a:t>
            </a:r>
            <a:r>
              <a:rPr lang="de-DE" dirty="0"/>
              <a:t> individual </a:t>
            </a:r>
            <a:r>
              <a:rPr lang="de-DE" dirty="0" err="1"/>
              <a:t>could</a:t>
            </a:r>
            <a:r>
              <a:rPr lang="de-DE" dirty="0"/>
              <a:t> </a:t>
            </a:r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i="1" dirty="0"/>
              <a:t>€1.000 / €10 =</a:t>
            </a:r>
            <a:r>
              <a:rPr lang="de-DE" dirty="0"/>
              <a:t> 100 </a:t>
            </a:r>
            <a:r>
              <a:rPr lang="de-DE" dirty="0" err="1"/>
              <a:t>meals</a:t>
            </a:r>
            <a:r>
              <a:rPr lang="de-DE" dirty="0"/>
              <a:t>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In a </a:t>
            </a:r>
            <a:r>
              <a:rPr lang="de-DE" dirty="0" err="1"/>
              <a:t>year</a:t>
            </a:r>
            <a:r>
              <a:rPr lang="de-DE" dirty="0"/>
              <a:t>, </a:t>
            </a:r>
            <a:r>
              <a:rPr lang="de-DE" dirty="0" err="1"/>
              <a:t>they</a:t>
            </a:r>
            <a:r>
              <a:rPr lang="de-DE" dirty="0"/>
              <a:t> will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ble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uy</a:t>
            </a:r>
            <a:r>
              <a:rPr lang="de-DE" dirty="0"/>
              <a:t> </a:t>
            </a:r>
            <a:r>
              <a:rPr lang="de-DE" i="1" dirty="0"/>
              <a:t>€1.100 / €10,60 =</a:t>
            </a:r>
            <a:r>
              <a:rPr lang="de-DE" dirty="0"/>
              <a:t> 103,8 </a:t>
            </a:r>
            <a:r>
              <a:rPr lang="de-DE" dirty="0" err="1"/>
              <a:t>meals</a:t>
            </a:r>
            <a:r>
              <a:rPr lang="de-DE" dirty="0"/>
              <a:t>.</a:t>
            </a:r>
          </a:p>
          <a:p>
            <a:pPr marL="0" indent="0"/>
            <a:r>
              <a:rPr lang="de-DE" dirty="0"/>
              <a:t>The </a:t>
            </a:r>
            <a:r>
              <a:rPr lang="de-DE" dirty="0" err="1"/>
              <a:t>resulting</a:t>
            </a:r>
            <a:r>
              <a:rPr lang="de-DE" dirty="0"/>
              <a:t> </a:t>
            </a:r>
            <a:r>
              <a:rPr lang="de-DE" dirty="0" err="1"/>
              <a:t>increase</a:t>
            </a:r>
            <a:r>
              <a:rPr lang="de-DE" dirty="0"/>
              <a:t> in </a:t>
            </a:r>
            <a:r>
              <a:rPr lang="de-DE" dirty="0" err="1"/>
              <a:t>consumption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b="1" dirty="0"/>
              <a:t>3,8%</a:t>
            </a:r>
            <a:r>
              <a:rPr lang="de-DE" dirty="0"/>
              <a:t> (and not 10%).</a:t>
            </a:r>
          </a:p>
          <a:p>
            <a:pPr marL="0" indent="0">
              <a:spcBef>
                <a:spcPts val="0"/>
              </a:spcBef>
            </a:pPr>
            <a:endParaRPr lang="de-DE" sz="1200" dirty="0"/>
          </a:p>
          <a:p>
            <a:pPr marL="0" indent="0"/>
            <a:r>
              <a:rPr lang="de-DE" dirty="0"/>
              <a:t>1+Nominal </a:t>
            </a:r>
            <a:r>
              <a:rPr lang="de-DE" dirty="0" err="1"/>
              <a:t>interest</a:t>
            </a:r>
            <a:r>
              <a:rPr lang="de-DE" dirty="0"/>
              <a:t> rate = (1+Real </a:t>
            </a:r>
            <a:r>
              <a:rPr lang="de-DE" dirty="0" err="1"/>
              <a:t>interest</a:t>
            </a:r>
            <a:r>
              <a:rPr lang="de-DE" dirty="0"/>
              <a:t> rate) x (1+Inflation rate)</a:t>
            </a:r>
          </a:p>
          <a:p>
            <a:pPr marL="0" indent="0">
              <a:spcBef>
                <a:spcPts val="0"/>
              </a:spcBef>
            </a:pPr>
            <a:r>
              <a:rPr lang="de-DE" dirty="0"/>
              <a:t>                                 </a:t>
            </a:r>
          </a:p>
          <a:p>
            <a:pPr marL="0" indent="0">
              <a:spcBef>
                <a:spcPts val="0"/>
              </a:spcBef>
            </a:pPr>
            <a:r>
              <a:rPr lang="de-DE" dirty="0"/>
              <a:t>                                  1 + Nominal </a:t>
            </a:r>
            <a:r>
              <a:rPr lang="de-DE" dirty="0" err="1"/>
              <a:t>interest</a:t>
            </a:r>
            <a:r>
              <a:rPr lang="de-DE" dirty="0"/>
              <a:t> rate</a:t>
            </a:r>
          </a:p>
          <a:p>
            <a:pPr marL="0" indent="0"/>
            <a:r>
              <a:rPr lang="de-DE" dirty="0"/>
              <a:t>Real </a:t>
            </a:r>
            <a:r>
              <a:rPr lang="de-DE" dirty="0" err="1"/>
              <a:t>interest</a:t>
            </a:r>
            <a:r>
              <a:rPr lang="de-DE" dirty="0"/>
              <a:t> rate =                                               </a:t>
            </a:r>
            <a:r>
              <a:rPr lang="en-US" dirty="0"/>
              <a:t>–</a:t>
            </a:r>
            <a:r>
              <a:rPr lang="de-DE" dirty="0"/>
              <a:t> 1</a:t>
            </a:r>
          </a:p>
          <a:p>
            <a:pPr marL="0" indent="0">
              <a:spcBef>
                <a:spcPts val="0"/>
              </a:spcBef>
            </a:pPr>
            <a:r>
              <a:rPr lang="de-DE" dirty="0"/>
              <a:t>                                         1 + Inflation rate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1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Interest rates and inflation</a:t>
            </a:r>
          </a:p>
        </p:txBody>
      </p:sp>
      <p:cxnSp>
        <p:nvCxnSpPr>
          <p:cNvPr id="4" name="Gerader Verbinder 3">
            <a:extLst>
              <a:ext uri="{FF2B5EF4-FFF2-40B4-BE49-F238E27FC236}">
                <a16:creationId xmlns:a16="http://schemas.microsoft.com/office/drawing/2014/main" id="{0FE4239C-B7A3-47B0-BADC-E0452FF83ADA}"/>
              </a:ext>
            </a:extLst>
          </p:cNvPr>
          <p:cNvCxnSpPr/>
          <p:nvPr/>
        </p:nvCxnSpPr>
        <p:spPr bwMode="auto">
          <a:xfrm>
            <a:off x="3203848" y="6165304"/>
            <a:ext cx="2664296" cy="0"/>
          </a:xfrm>
          <a:prstGeom prst="line">
            <a:avLst/>
          </a:prstGeom>
          <a:solidFill>
            <a:schemeClr val="tx2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8B9C82C9-AE6F-4D17-AE17-7310F2E0774A}"/>
                  </a:ext>
                </a:extLst>
              </p14:cNvPr>
              <p14:cNvContentPartPr/>
              <p14:nvPr/>
            </p14:nvContentPartPr>
            <p14:xfrm>
              <a:off x="5410080" y="4584600"/>
              <a:ext cx="3133800" cy="39996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8B9C82C9-AE6F-4D17-AE17-7310F2E0774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00720" y="4575240"/>
                <a:ext cx="3152520" cy="4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2189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de-DE" dirty="0"/>
              <a:t>                      real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de-DE" dirty="0"/>
              <a:t>Cash </a:t>
            </a:r>
            <a:r>
              <a:rPr lang="de-DE" dirty="0" err="1"/>
              <a:t>flow</a:t>
            </a:r>
            <a:endParaRPr lang="de-DE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de-DE" dirty="0"/>
              <a:t>                      nominal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endParaRPr lang="de-DE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de-DE" dirty="0"/>
              <a:t>Nominal cash </a:t>
            </a:r>
            <a:r>
              <a:rPr lang="de-DE" dirty="0" err="1"/>
              <a:t>flow</a:t>
            </a:r>
            <a:r>
              <a:rPr lang="de-DE" dirty="0"/>
              <a:t>: </a:t>
            </a:r>
            <a:r>
              <a:rPr lang="de-DE" dirty="0" err="1"/>
              <a:t>actual</a:t>
            </a:r>
            <a:r>
              <a:rPr lang="de-DE" dirty="0"/>
              <a:t> </a:t>
            </a:r>
            <a:r>
              <a:rPr lang="de-DE" dirty="0" err="1"/>
              <a:t>money</a:t>
            </a:r>
            <a:r>
              <a:rPr lang="de-DE" dirty="0"/>
              <a:t> in cash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received</a:t>
            </a:r>
            <a:r>
              <a:rPr lang="de-DE" dirty="0"/>
              <a:t> / </a:t>
            </a:r>
            <a:r>
              <a:rPr lang="de-DE" dirty="0" err="1"/>
              <a:t>paid</a:t>
            </a:r>
            <a:r>
              <a:rPr lang="de-DE" dirty="0"/>
              <a:t>.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endParaRPr lang="de-DE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de-DE" dirty="0"/>
              <a:t>Real cash </a:t>
            </a:r>
            <a:r>
              <a:rPr lang="de-DE" dirty="0" err="1"/>
              <a:t>flow</a:t>
            </a:r>
            <a:r>
              <a:rPr lang="de-DE" dirty="0"/>
              <a:t>: </a:t>
            </a:r>
            <a:r>
              <a:rPr lang="de-DE" dirty="0" err="1"/>
              <a:t>the</a:t>
            </a:r>
            <a:r>
              <a:rPr lang="de-DE" dirty="0"/>
              <a:t> cash </a:t>
            </a:r>
            <a:r>
              <a:rPr lang="de-DE" dirty="0" err="1"/>
              <a:t>flow</a:t>
            </a:r>
            <a:r>
              <a:rPr lang="en-GB" dirty="0"/>
              <a:t>’s purchasing power.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endParaRPr lang="en-GB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endParaRPr lang="en-GB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en-GB" dirty="0"/>
              <a:t>Nominal cash flows must be discounted at the nominal rate.</a:t>
            </a:r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endParaRPr lang="en-GB" dirty="0"/>
          </a:p>
          <a:p>
            <a:pPr marL="0" indent="0">
              <a:lnSpc>
                <a:spcPct val="90000"/>
              </a:lnSpc>
              <a:spcBef>
                <a:spcPts val="0"/>
              </a:spcBef>
              <a:defRPr/>
            </a:pPr>
            <a:r>
              <a:rPr lang="en-GB" dirty="0"/>
              <a:t>Real cash flows must be discounted at the real rate.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2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sh flow and inflation</a:t>
            </a:r>
          </a:p>
        </p:txBody>
      </p:sp>
      <p:cxnSp>
        <p:nvCxnSpPr>
          <p:cNvPr id="6" name="Gerade Verbindung mit Pfeil 5">
            <a:extLst>
              <a:ext uri="{FF2B5EF4-FFF2-40B4-BE49-F238E27FC236}">
                <a16:creationId xmlns:a16="http://schemas.microsoft.com/office/drawing/2014/main" id="{AFD45F06-BA0D-47D1-B1DF-488AB2671627}"/>
              </a:ext>
            </a:extLst>
          </p:cNvPr>
          <p:cNvCxnSpPr/>
          <p:nvPr/>
        </p:nvCxnSpPr>
        <p:spPr bwMode="auto">
          <a:xfrm flipV="1">
            <a:off x="2123728" y="2076450"/>
            <a:ext cx="360040" cy="128414"/>
          </a:xfrm>
          <a:prstGeom prst="straightConnector1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Gerade Verbindung mit Pfeil 7">
            <a:extLst>
              <a:ext uri="{FF2B5EF4-FFF2-40B4-BE49-F238E27FC236}">
                <a16:creationId xmlns:a16="http://schemas.microsoft.com/office/drawing/2014/main" id="{B540D5F4-AFBA-404F-88A4-4396FAB44448}"/>
              </a:ext>
            </a:extLst>
          </p:cNvPr>
          <p:cNvCxnSpPr/>
          <p:nvPr/>
        </p:nvCxnSpPr>
        <p:spPr bwMode="auto">
          <a:xfrm>
            <a:off x="2123728" y="2380512"/>
            <a:ext cx="360040" cy="215441"/>
          </a:xfrm>
          <a:prstGeom prst="straightConnector1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12801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/>
              <a:t>The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projec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measur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its</a:t>
            </a:r>
            <a:r>
              <a:rPr lang="de-DE" dirty="0"/>
              <a:t> </a:t>
            </a:r>
            <a:r>
              <a:rPr lang="de-DE" dirty="0" err="1"/>
              <a:t>net</a:t>
            </a:r>
            <a:r>
              <a:rPr lang="de-DE" dirty="0"/>
              <a:t> </a:t>
            </a: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(NPV):</a:t>
            </a:r>
          </a:p>
          <a:p>
            <a:pPr marL="0" indent="0"/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future</a:t>
            </a:r>
            <a:r>
              <a:rPr lang="de-DE" dirty="0"/>
              <a:t> cash </a:t>
            </a:r>
            <a:r>
              <a:rPr lang="de-DE" dirty="0" err="1"/>
              <a:t>flows</a:t>
            </a:r>
            <a:r>
              <a:rPr lang="de-DE" dirty="0"/>
              <a:t> minus </a:t>
            </a:r>
            <a:r>
              <a:rPr lang="de-DE" dirty="0" err="1"/>
              <a:t>the</a:t>
            </a:r>
            <a:r>
              <a:rPr lang="de-DE" dirty="0"/>
              <a:t> initial </a:t>
            </a:r>
            <a:r>
              <a:rPr lang="de-DE" dirty="0" err="1"/>
              <a:t>investment</a:t>
            </a:r>
            <a:r>
              <a:rPr lang="de-DE" dirty="0"/>
              <a:t> </a:t>
            </a:r>
            <a:r>
              <a:rPr lang="de-DE" dirty="0" err="1"/>
              <a:t>outlay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>
              <a:buAutoNum type="arabicPeriod"/>
            </a:pPr>
            <a:r>
              <a:rPr lang="de-DE" dirty="0" err="1"/>
              <a:t>Identify</a:t>
            </a:r>
            <a:r>
              <a:rPr lang="de-DE" dirty="0"/>
              <a:t> </a:t>
            </a:r>
            <a:r>
              <a:rPr lang="de-DE" dirty="0" err="1"/>
              <a:t>forecast</a:t>
            </a:r>
            <a:r>
              <a:rPr lang="de-DE" dirty="0"/>
              <a:t> all cash </a:t>
            </a:r>
            <a:r>
              <a:rPr lang="de-DE" dirty="0" err="1"/>
              <a:t>flows</a:t>
            </a:r>
            <a:r>
              <a:rPr lang="de-DE" dirty="0"/>
              <a:t> (</a:t>
            </a:r>
            <a:r>
              <a:rPr lang="de-DE" dirty="0" err="1"/>
              <a:t>revenues</a:t>
            </a:r>
            <a:r>
              <a:rPr lang="de-DE" dirty="0"/>
              <a:t> and </a:t>
            </a:r>
            <a:r>
              <a:rPr lang="de-DE" dirty="0" err="1"/>
              <a:t>costs</a:t>
            </a:r>
            <a:r>
              <a:rPr lang="de-DE" dirty="0"/>
              <a:t>) </a:t>
            </a:r>
            <a:r>
              <a:rPr lang="de-DE" dirty="0" err="1"/>
              <a:t>associated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 </a:t>
            </a:r>
            <a:r>
              <a:rPr lang="de-DE" dirty="0" err="1"/>
              <a:t>project</a:t>
            </a:r>
            <a:r>
              <a:rPr lang="de-DE" dirty="0"/>
              <a:t> (</a:t>
            </a:r>
            <a:r>
              <a:rPr lang="de-DE" dirty="0" err="1"/>
              <a:t>forecast</a:t>
            </a:r>
            <a:r>
              <a:rPr lang="de-DE" dirty="0"/>
              <a:t>).</a:t>
            </a:r>
          </a:p>
          <a:p>
            <a:pPr>
              <a:buAutoNum type="arabicPeriod"/>
            </a:pPr>
            <a:r>
              <a:rPr lang="de-DE" dirty="0" err="1"/>
              <a:t>Map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ashflows</a:t>
            </a:r>
            <a:r>
              <a:rPr lang="de-DE" dirty="0"/>
              <a:t> on a cash </a:t>
            </a:r>
            <a:r>
              <a:rPr lang="de-DE" dirty="0" err="1"/>
              <a:t>flow</a:t>
            </a:r>
            <a:r>
              <a:rPr lang="de-DE" dirty="0"/>
              <a:t> time </a:t>
            </a:r>
            <a:r>
              <a:rPr lang="de-DE" dirty="0" err="1"/>
              <a:t>chart</a:t>
            </a:r>
            <a:r>
              <a:rPr lang="de-DE" dirty="0"/>
              <a:t>.</a:t>
            </a:r>
          </a:p>
          <a:p>
            <a:pPr>
              <a:buAutoNum type="arabicPeriod"/>
            </a:pPr>
            <a:r>
              <a:rPr lang="de-DE" dirty="0"/>
              <a:t>Discount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cashflow</a:t>
            </a:r>
            <a:r>
              <a:rPr lang="de-DE" dirty="0"/>
              <a:t> </a:t>
            </a:r>
            <a:r>
              <a:rPr lang="de-DE" dirty="0" err="1"/>
              <a:t>using</a:t>
            </a:r>
            <a:r>
              <a:rPr lang="de-DE" dirty="0"/>
              <a:t> an </a:t>
            </a:r>
            <a:r>
              <a:rPr lang="de-DE" dirty="0" err="1"/>
              <a:t>applicable</a:t>
            </a:r>
            <a:r>
              <a:rPr lang="de-DE" dirty="0"/>
              <a:t> </a:t>
            </a:r>
            <a:r>
              <a:rPr lang="de-DE" dirty="0" err="1"/>
              <a:t>interest</a:t>
            </a:r>
            <a:r>
              <a:rPr lang="de-DE" dirty="0"/>
              <a:t> rate.</a:t>
            </a:r>
          </a:p>
          <a:p>
            <a:pPr>
              <a:buAutoNum type="arabicPeriod"/>
            </a:pPr>
            <a:r>
              <a:rPr lang="de-DE" dirty="0" err="1"/>
              <a:t>Sum</a:t>
            </a:r>
            <a:r>
              <a:rPr lang="de-DE" dirty="0"/>
              <a:t> </a:t>
            </a:r>
            <a:r>
              <a:rPr lang="de-DE" dirty="0" err="1"/>
              <a:t>up</a:t>
            </a:r>
            <a:r>
              <a:rPr lang="de-DE" dirty="0"/>
              <a:t> all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discounted</a:t>
            </a:r>
            <a:r>
              <a:rPr lang="de-DE" dirty="0"/>
              <a:t> </a:t>
            </a:r>
            <a:r>
              <a:rPr lang="de-DE" dirty="0" err="1"/>
              <a:t>cashflows</a:t>
            </a:r>
            <a:r>
              <a:rPr lang="de-DE" dirty="0"/>
              <a:t> (DCF)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obtain</a:t>
            </a:r>
            <a:r>
              <a:rPr lang="de-DE" dirty="0"/>
              <a:t> NPV</a:t>
            </a:r>
          </a:p>
          <a:p>
            <a:pPr>
              <a:buAutoNum type="arabicPeriod"/>
            </a:pPr>
            <a:r>
              <a:rPr lang="de-DE" dirty="0" err="1"/>
              <a:t>Invest</a:t>
            </a:r>
            <a:r>
              <a:rPr lang="de-DE" dirty="0"/>
              <a:t> </a:t>
            </a:r>
            <a:r>
              <a:rPr lang="de-DE" dirty="0" err="1"/>
              <a:t>only</a:t>
            </a:r>
            <a:r>
              <a:rPr lang="de-DE" dirty="0"/>
              <a:t> </a:t>
            </a:r>
            <a:r>
              <a:rPr lang="de-DE" dirty="0" err="1"/>
              <a:t>if</a:t>
            </a:r>
            <a:r>
              <a:rPr lang="de-DE" dirty="0"/>
              <a:t> NPV &gt; 0 [NPV = 0 indifferent]</a:t>
            </a:r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3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pital budgeting: NPV (DCF) method</a:t>
            </a:r>
          </a:p>
        </p:txBody>
      </p:sp>
    </p:spTree>
    <p:extLst>
      <p:ext uri="{BB962C8B-B14F-4D97-AF65-F5344CB8AC3E}">
        <p14:creationId xmlns:p14="http://schemas.microsoft.com/office/powerpoint/2010/main" val="2482376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4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Capital budgeting: NPV (DCF) method</a:t>
            </a:r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359F9D3D-8811-4920-A339-A1E41B4089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84" b="78999"/>
          <a:stretch/>
        </p:blipFill>
        <p:spPr bwMode="auto">
          <a:xfrm>
            <a:off x="1451862" y="2132856"/>
            <a:ext cx="2376264" cy="819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9D3108E4-94AF-48EC-9461-1B2CB99F92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69" b="78999"/>
          <a:stretch/>
        </p:blipFill>
        <p:spPr bwMode="auto">
          <a:xfrm>
            <a:off x="3801053" y="2132856"/>
            <a:ext cx="2275679" cy="819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>
            <a:extLst>
              <a:ext uri="{FF2B5EF4-FFF2-40B4-BE49-F238E27FC236}">
                <a16:creationId xmlns:a16="http://schemas.microsoft.com/office/drawing/2014/main" id="{AA1170A8-F2E4-4704-B1FA-BD63E702D4FD}"/>
              </a:ext>
            </a:extLst>
          </p:cNvPr>
          <p:cNvSpPr txBox="1"/>
          <p:nvPr/>
        </p:nvSpPr>
        <p:spPr>
          <a:xfrm>
            <a:off x="1451862" y="3320895"/>
            <a:ext cx="327685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tabLst>
                <a:tab pos="357188" algn="l"/>
              </a:tabLst>
            </a:pPr>
            <a:r>
              <a:rPr lang="de-DE" sz="1400" dirty="0" err="1"/>
              <a:t>CF</a:t>
            </a:r>
            <a:r>
              <a:rPr lang="de-DE" sz="1400" baseline="-25000" dirty="0" err="1"/>
              <a:t>t</a:t>
            </a:r>
            <a:r>
              <a:rPr lang="de-DE" sz="1400" dirty="0"/>
              <a:t> 	= Cash Flow in </a:t>
            </a:r>
            <a:r>
              <a:rPr lang="de-DE" sz="1400" dirty="0" err="1"/>
              <a:t>period</a:t>
            </a:r>
            <a:r>
              <a:rPr lang="de-DE" sz="1400" dirty="0"/>
              <a:t> t</a:t>
            </a:r>
          </a:p>
          <a:p>
            <a:pPr algn="l">
              <a:tabLst>
                <a:tab pos="357188" algn="l"/>
              </a:tabLst>
            </a:pPr>
            <a:r>
              <a:rPr lang="de-DE" sz="1400" dirty="0"/>
              <a:t>I</a:t>
            </a:r>
            <a:r>
              <a:rPr lang="de-DE" sz="1400" baseline="-25000" dirty="0"/>
              <a:t>0</a:t>
            </a:r>
            <a:r>
              <a:rPr lang="de-DE" sz="1400" dirty="0"/>
              <a:t> 	= Investment in </a:t>
            </a:r>
            <a:r>
              <a:rPr lang="de-DE" sz="1400" dirty="0" err="1"/>
              <a:t>period</a:t>
            </a:r>
            <a:r>
              <a:rPr lang="de-DE" sz="1400" dirty="0"/>
              <a:t> 0</a:t>
            </a:r>
          </a:p>
          <a:p>
            <a:pPr algn="l">
              <a:tabLst>
                <a:tab pos="357188" algn="l"/>
              </a:tabLst>
            </a:pPr>
            <a:r>
              <a:rPr lang="de-DE" sz="1400" dirty="0"/>
              <a:t>i 	= Interest rate / Discount rate</a:t>
            </a:r>
          </a:p>
          <a:p>
            <a:pPr algn="l">
              <a:tabLst>
                <a:tab pos="357188" algn="l"/>
              </a:tabLst>
            </a:pPr>
            <a:r>
              <a:rPr lang="de-DE" sz="1400" dirty="0"/>
              <a:t>T 	= Time </a:t>
            </a:r>
            <a:r>
              <a:rPr lang="de-DE" sz="1400" dirty="0" err="1"/>
              <a:t>horizon</a:t>
            </a:r>
            <a:r>
              <a:rPr lang="de-DE" sz="1400" dirty="0"/>
              <a:t> / </a:t>
            </a:r>
            <a:r>
              <a:rPr lang="de-DE" sz="1400" dirty="0" err="1"/>
              <a:t>Economic</a:t>
            </a:r>
            <a:r>
              <a:rPr lang="de-DE" sz="1400" dirty="0"/>
              <a:t> </a:t>
            </a:r>
            <a:r>
              <a:rPr lang="de-DE" sz="1400" dirty="0" err="1"/>
              <a:t>lifetime</a:t>
            </a:r>
            <a:endParaRPr lang="de-DE" sz="1400" dirty="0"/>
          </a:p>
          <a:p>
            <a:pPr algn="l">
              <a:tabLst>
                <a:tab pos="357188" algn="l"/>
              </a:tabLst>
            </a:pPr>
            <a:r>
              <a:rPr lang="de-DE" sz="1400" dirty="0"/>
              <a:t>t	= </a:t>
            </a:r>
            <a:r>
              <a:rPr lang="de-DE" sz="1400" dirty="0" err="1"/>
              <a:t>Period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33343249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/>
              <a:t>CF from financing activiti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capital expendi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sale of assets</a:t>
            </a:r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CF from operating activiti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reven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operating expen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deprec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t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change in working capital</a:t>
            </a:r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5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Relevant cash flows</a:t>
            </a:r>
          </a:p>
        </p:txBody>
      </p:sp>
    </p:spTree>
    <p:extLst>
      <p:ext uri="{BB962C8B-B14F-4D97-AF65-F5344CB8AC3E}">
        <p14:creationId xmlns:p14="http://schemas.microsoft.com/office/powerpoint/2010/main" val="2743286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b="1" dirty="0" err="1"/>
              <a:t>Opportunity</a:t>
            </a:r>
            <a:r>
              <a:rPr lang="de-DE" b="1" dirty="0"/>
              <a:t> </a:t>
            </a:r>
            <a:r>
              <a:rPr lang="de-DE" b="1" dirty="0" err="1"/>
              <a:t>cost</a:t>
            </a:r>
            <a:r>
              <a:rPr lang="de-DE" b="1" dirty="0"/>
              <a:t>:</a:t>
            </a:r>
            <a:r>
              <a:rPr lang="de-DE" dirty="0"/>
              <a:t> </a:t>
            </a:r>
            <a:r>
              <a:rPr lang="en-US" dirty="0"/>
              <a:t>potential benefit or income that is foregone as a result of selecting one alternative over another are </a:t>
            </a:r>
            <a:r>
              <a:rPr lang="en-US" u="sng" dirty="0"/>
              <a:t>considered</a:t>
            </a:r>
            <a:r>
              <a:rPr lang="en-US" dirty="0"/>
              <a:t>.</a:t>
            </a:r>
          </a:p>
          <a:p>
            <a:pPr marL="0" indent="0"/>
            <a:endParaRPr lang="de-DE" dirty="0"/>
          </a:p>
          <a:p>
            <a:pPr marL="0" indent="0"/>
            <a:r>
              <a:rPr lang="de-DE" b="1" dirty="0" err="1"/>
              <a:t>Sunk</a:t>
            </a:r>
            <a:r>
              <a:rPr lang="de-DE" b="1" dirty="0"/>
              <a:t> </a:t>
            </a:r>
            <a:r>
              <a:rPr lang="de-DE" b="1" dirty="0" err="1"/>
              <a:t>cost</a:t>
            </a:r>
            <a:r>
              <a:rPr lang="de-DE" dirty="0"/>
              <a:t>: </a:t>
            </a:r>
            <a:r>
              <a:rPr lang="en-US" dirty="0"/>
              <a:t>Cost incurred in the past that cannot be changed by any decision are </a:t>
            </a:r>
            <a:r>
              <a:rPr lang="en-US" u="sng" dirty="0"/>
              <a:t>ignored</a:t>
            </a:r>
            <a:r>
              <a:rPr lang="en-US" dirty="0"/>
              <a:t>.</a:t>
            </a:r>
            <a:endParaRPr lang="de-DE" dirty="0"/>
          </a:p>
          <a:p>
            <a:pPr marL="0" indent="0"/>
            <a:endParaRPr lang="de-DE" b="1" dirty="0"/>
          </a:p>
          <a:p>
            <a:pPr marL="0" indent="0"/>
            <a:r>
              <a:rPr lang="de-DE" b="1" dirty="0"/>
              <a:t>Salvation </a:t>
            </a:r>
            <a:r>
              <a:rPr lang="de-DE" b="1" dirty="0" err="1"/>
              <a:t>value</a:t>
            </a:r>
            <a:r>
              <a:rPr lang="de-DE" b="1" dirty="0"/>
              <a:t>:</a:t>
            </a:r>
            <a:r>
              <a:rPr lang="de-DE" dirty="0"/>
              <a:t> In </a:t>
            </a:r>
            <a:r>
              <a:rPr lang="de-DE" dirty="0" err="1"/>
              <a:t>cas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abandonment</a:t>
            </a:r>
            <a:r>
              <a:rPr lang="de-DE" dirty="0"/>
              <a:t> (</a:t>
            </a:r>
            <a:r>
              <a:rPr lang="de-DE" dirty="0" err="1"/>
              <a:t>divestment</a:t>
            </a:r>
            <a:r>
              <a:rPr lang="de-DE" dirty="0"/>
              <a:t>), </a:t>
            </a:r>
            <a:r>
              <a:rPr lang="de-DE" dirty="0" err="1"/>
              <a:t>assets</a:t>
            </a:r>
            <a:r>
              <a:rPr lang="de-DE" dirty="0"/>
              <a:t>, </a:t>
            </a:r>
            <a:r>
              <a:rPr lang="de-DE" dirty="0" err="1"/>
              <a:t>typically</a:t>
            </a:r>
            <a:r>
              <a:rPr lang="de-DE" dirty="0"/>
              <a:t>, </a:t>
            </a:r>
            <a:r>
              <a:rPr lang="de-DE" dirty="0" err="1"/>
              <a:t>retain</a:t>
            </a:r>
            <a:r>
              <a:rPr lang="de-DE" dirty="0"/>
              <a:t> a residual </a:t>
            </a:r>
            <a:r>
              <a:rPr lang="de-DE" dirty="0" err="1"/>
              <a:t>value</a:t>
            </a:r>
            <a:r>
              <a:rPr lang="de-DE" dirty="0"/>
              <a:t> (</a:t>
            </a:r>
            <a:r>
              <a:rPr lang="de-DE" dirty="0" err="1"/>
              <a:t>future</a:t>
            </a:r>
            <a:r>
              <a:rPr lang="de-DE" dirty="0"/>
              <a:t> </a:t>
            </a:r>
            <a:r>
              <a:rPr lang="de-DE" dirty="0" err="1"/>
              <a:t>revenue</a:t>
            </a:r>
            <a:r>
              <a:rPr lang="de-DE" dirty="0"/>
              <a:t>).</a:t>
            </a:r>
          </a:p>
          <a:p>
            <a:pPr marL="0" indent="0"/>
            <a:endParaRPr lang="de-DE" dirty="0"/>
          </a:p>
          <a:p>
            <a:pPr marL="0" indent="0"/>
            <a:r>
              <a:rPr lang="de-DE" b="1" dirty="0" err="1"/>
              <a:t>Depreciation</a:t>
            </a:r>
            <a:r>
              <a:rPr lang="de-DE" b="1" dirty="0"/>
              <a:t> </a:t>
            </a:r>
            <a:r>
              <a:rPr lang="de-DE" b="1" dirty="0" err="1"/>
              <a:t>tax</a:t>
            </a:r>
            <a:r>
              <a:rPr lang="de-DE" b="1" dirty="0"/>
              <a:t> </a:t>
            </a:r>
            <a:r>
              <a:rPr lang="de-DE" b="1" dirty="0" err="1"/>
              <a:t>shield</a:t>
            </a:r>
            <a:r>
              <a:rPr lang="de-DE" b="1" dirty="0"/>
              <a:t>:</a:t>
            </a:r>
            <a:r>
              <a:rPr lang="de-DE" dirty="0"/>
              <a:t> </a:t>
            </a:r>
            <a:r>
              <a:rPr lang="de-DE" dirty="0" err="1"/>
              <a:t>Yearly</a:t>
            </a:r>
            <a:r>
              <a:rPr lang="de-DE" dirty="0"/>
              <a:t> </a:t>
            </a:r>
            <a:r>
              <a:rPr lang="de-DE" dirty="0" err="1"/>
              <a:t>depreciation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deducted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income</a:t>
            </a:r>
            <a:r>
              <a:rPr lang="de-DE" dirty="0"/>
              <a:t> </a:t>
            </a:r>
            <a:r>
              <a:rPr lang="de-DE" dirty="0" err="1"/>
              <a:t>tax</a:t>
            </a:r>
            <a:r>
              <a:rPr lang="de-DE" dirty="0"/>
              <a:t> </a:t>
            </a:r>
            <a:r>
              <a:rPr lang="de-DE" dirty="0" err="1"/>
              <a:t>base</a:t>
            </a:r>
            <a:r>
              <a:rPr lang="de-DE" dirty="0"/>
              <a:t>.</a:t>
            </a:r>
          </a:p>
          <a:p>
            <a:pPr marL="0" indent="0"/>
            <a:r>
              <a:rPr lang="de-DE" dirty="0"/>
              <a:t>The </a:t>
            </a:r>
            <a:r>
              <a:rPr lang="de-DE" dirty="0" err="1"/>
              <a:t>resulting</a:t>
            </a:r>
            <a:r>
              <a:rPr lang="de-DE" dirty="0"/>
              <a:t> </a:t>
            </a:r>
            <a:r>
              <a:rPr lang="de-DE" dirty="0" err="1"/>
              <a:t>tax</a:t>
            </a:r>
            <a:r>
              <a:rPr lang="de-DE" dirty="0"/>
              <a:t> </a:t>
            </a:r>
            <a:r>
              <a:rPr lang="de-DE" dirty="0" err="1"/>
              <a:t>saving</a:t>
            </a:r>
            <a:r>
              <a:rPr lang="de-DE" dirty="0"/>
              <a:t> </a:t>
            </a:r>
            <a:r>
              <a:rPr lang="en-GB" dirty="0"/>
              <a:t>[</a:t>
            </a:r>
            <a:r>
              <a:rPr lang="de-DE" dirty="0" err="1"/>
              <a:t>depreciation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 x </a:t>
            </a:r>
            <a:r>
              <a:rPr lang="de-DE" dirty="0" err="1"/>
              <a:t>tax</a:t>
            </a:r>
            <a:r>
              <a:rPr lang="de-DE" dirty="0"/>
              <a:t> rate]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dded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a positive cash </a:t>
            </a:r>
            <a:r>
              <a:rPr lang="de-DE" dirty="0" err="1"/>
              <a:t>flow</a:t>
            </a:r>
            <a:r>
              <a:rPr lang="de-DE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6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Relevant cash flows (continued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8B46E808-8137-4F7F-B7F7-3E563DD3D26C}"/>
                  </a:ext>
                </a:extLst>
              </p14:cNvPr>
              <p14:cNvContentPartPr/>
              <p14:nvPr/>
            </p14:nvContentPartPr>
            <p14:xfrm>
              <a:off x="4878360" y="1297080"/>
              <a:ext cx="4264560" cy="159948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8B46E808-8137-4F7F-B7F7-3E563DD3D26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69000" y="1287720"/>
                <a:ext cx="4283280" cy="161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667264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115616" y="1916832"/>
            <a:ext cx="6768752" cy="4067175"/>
          </a:xfrm>
        </p:spPr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7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NPV method: Calculation example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463E4754-A450-47A5-BF1F-B56B6D0C1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797569"/>
            <a:ext cx="4896544" cy="4769088"/>
          </a:xfrm>
          <a:prstGeom prst="rect">
            <a:avLst/>
          </a:prstGeom>
        </p:spPr>
      </p:pic>
      <p:sp>
        <p:nvSpPr>
          <p:cNvPr id="107" name="Textfeld 106">
            <a:extLst>
              <a:ext uri="{FF2B5EF4-FFF2-40B4-BE49-F238E27FC236}">
                <a16:creationId xmlns:a16="http://schemas.microsoft.com/office/drawing/2014/main" id="{72E92439-6394-437B-BEE6-DC81FBDEC794}"/>
              </a:ext>
            </a:extLst>
          </p:cNvPr>
          <p:cNvSpPr txBox="1"/>
          <p:nvPr/>
        </p:nvSpPr>
        <p:spPr>
          <a:xfrm>
            <a:off x="827584" y="2204864"/>
            <a:ext cx="2088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iscount rate: 7%</a:t>
            </a:r>
          </a:p>
        </p:txBody>
      </p:sp>
    </p:spTree>
    <p:extLst>
      <p:ext uri="{BB962C8B-B14F-4D97-AF65-F5344CB8AC3E}">
        <p14:creationId xmlns:p14="http://schemas.microsoft.com/office/powerpoint/2010/main" val="12324337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ask 1) NPV and IRR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5CC5A0C-13E0-4590-ABBD-226A8AD13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340768"/>
            <a:ext cx="8061325" cy="4650457"/>
          </a:xfrm>
        </p:spPr>
        <p:txBody>
          <a:bodyPr/>
          <a:lstStyle/>
          <a:p>
            <a:pPr marL="0" indent="0"/>
            <a:r>
              <a:rPr lang="en-US" dirty="0"/>
              <a:t>A company in the waste disposal sector plans to buy a garbage truck to transport waste from a landfill to a waste incineration plant. The truck costs 500 000 €. Due to the operation of the truck, an annual constant cash flow of 120 000 € is estimated. The estimated lifetime of the truck is 6 years, after this period its residual value is 20 000 €.</a:t>
            </a:r>
          </a:p>
          <a:p>
            <a:pPr lvl="0">
              <a:buFont typeface="+mj-lt"/>
              <a:buAutoNum type="alphaLcParenR"/>
            </a:pPr>
            <a:r>
              <a:rPr lang="en-US" dirty="0"/>
              <a:t>Is the investment profitable? (Assuming an interest rate of 10%)?</a:t>
            </a:r>
            <a:endParaRPr lang="de-DE" b="1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lvl="0">
              <a:buFont typeface="+mj-lt"/>
              <a:buAutoNum type="alphaLcParenR" startAt="3"/>
            </a:pPr>
            <a:endParaRPr lang="en-US" dirty="0"/>
          </a:p>
          <a:p>
            <a:pPr lvl="0">
              <a:buFont typeface="+mj-lt"/>
              <a:buAutoNum type="alphaLcParenR" startAt="3"/>
            </a:pPr>
            <a:endParaRPr lang="en-US" dirty="0"/>
          </a:p>
          <a:p>
            <a:pPr marL="0" lvl="0" indent="0"/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28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6479467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/>
              <a:t>Understanding </a:t>
            </a:r>
            <a:r>
              <a:rPr lang="de-DE" dirty="0" err="1"/>
              <a:t>how</a:t>
            </a:r>
            <a:r>
              <a:rPr lang="de-DE" dirty="0"/>
              <a:t> </a:t>
            </a:r>
            <a:r>
              <a:rPr lang="de-DE" dirty="0" err="1"/>
              <a:t>companies</a:t>
            </a:r>
            <a:r>
              <a:rPr lang="de-DE" dirty="0"/>
              <a:t> </a:t>
            </a:r>
            <a:r>
              <a:rPr lang="de-DE" dirty="0" err="1"/>
              <a:t>invest</a:t>
            </a:r>
            <a:r>
              <a:rPr lang="de-DE" dirty="0"/>
              <a:t> in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projects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 err="1"/>
              <a:t>Starting</a:t>
            </a:r>
            <a:r>
              <a:rPr lang="de-DE" dirty="0"/>
              <a:t> a firm </a:t>
            </a:r>
            <a:r>
              <a:rPr lang="de-DE" dirty="0" err="1"/>
              <a:t>takes</a:t>
            </a:r>
            <a:r>
              <a:rPr lang="de-DE" dirty="0"/>
              <a:t> </a:t>
            </a:r>
            <a:r>
              <a:rPr lang="de-DE" dirty="0" err="1"/>
              <a:t>investment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b="1" dirty="0" err="1"/>
              <a:t>assets</a:t>
            </a:r>
            <a:r>
              <a:rPr lang="de-DE" dirty="0"/>
              <a:t>:</a:t>
            </a:r>
          </a:p>
          <a:p>
            <a:pPr marL="0" indent="0"/>
            <a:r>
              <a:rPr lang="de-DE" dirty="0" err="1"/>
              <a:t>inventory</a:t>
            </a:r>
            <a:r>
              <a:rPr lang="de-DE" dirty="0"/>
              <a:t> (</a:t>
            </a:r>
            <a:r>
              <a:rPr lang="de-DE" dirty="0" err="1"/>
              <a:t>raw</a:t>
            </a:r>
            <a:r>
              <a:rPr lang="de-DE" dirty="0"/>
              <a:t> </a:t>
            </a:r>
            <a:r>
              <a:rPr lang="de-DE" dirty="0" err="1"/>
              <a:t>materials</a:t>
            </a:r>
            <a:r>
              <a:rPr lang="de-DE" dirty="0"/>
              <a:t>), </a:t>
            </a:r>
            <a:r>
              <a:rPr lang="de-DE" dirty="0" err="1"/>
              <a:t>machinery</a:t>
            </a:r>
            <a:r>
              <a:rPr lang="de-DE" dirty="0"/>
              <a:t>, </a:t>
            </a:r>
            <a:r>
              <a:rPr lang="de-DE" dirty="0" err="1"/>
              <a:t>land</a:t>
            </a:r>
            <a:r>
              <a:rPr lang="de-DE" dirty="0"/>
              <a:t>, and </a:t>
            </a:r>
            <a:r>
              <a:rPr lang="de-DE" dirty="0" err="1"/>
              <a:t>labour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The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cash </a:t>
            </a:r>
            <a:r>
              <a:rPr lang="de-DE" dirty="0" err="1"/>
              <a:t>invested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ssets</a:t>
            </a:r>
            <a:r>
              <a:rPr lang="de-DE" dirty="0"/>
              <a:t>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match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moun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/>
              <a:t> cash </a:t>
            </a:r>
            <a:r>
              <a:rPr lang="de-DE" dirty="0" err="1"/>
              <a:t>rais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b="1" dirty="0" err="1"/>
              <a:t>financing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By </a:t>
            </a:r>
            <a:r>
              <a:rPr lang="de-DE" dirty="0" err="1"/>
              <a:t>producing</a:t>
            </a:r>
            <a:r>
              <a:rPr lang="de-DE" dirty="0"/>
              <a:t> and </a:t>
            </a:r>
            <a:r>
              <a:rPr lang="de-DE" dirty="0" err="1"/>
              <a:t>selling</a:t>
            </a:r>
            <a:r>
              <a:rPr lang="de-DE" dirty="0"/>
              <a:t> </a:t>
            </a:r>
            <a:r>
              <a:rPr lang="de-DE" dirty="0" err="1"/>
              <a:t>products</a:t>
            </a:r>
            <a:r>
              <a:rPr lang="de-DE" dirty="0"/>
              <a:t>, </a:t>
            </a:r>
            <a:r>
              <a:rPr lang="de-DE" dirty="0" err="1"/>
              <a:t>the</a:t>
            </a:r>
            <a:r>
              <a:rPr lang="de-DE" dirty="0"/>
              <a:t> firm </a:t>
            </a:r>
            <a:r>
              <a:rPr lang="de-DE" dirty="0" err="1"/>
              <a:t>generates</a:t>
            </a:r>
            <a:r>
              <a:rPr lang="de-DE" dirty="0"/>
              <a:t> cash –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basi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b="1" dirty="0" err="1"/>
              <a:t>value</a:t>
            </a:r>
            <a:r>
              <a:rPr lang="de-DE" b="1" dirty="0"/>
              <a:t> </a:t>
            </a:r>
            <a:r>
              <a:rPr lang="de-DE" b="1" dirty="0" err="1"/>
              <a:t>cre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firm</a:t>
            </a:r>
            <a:r>
              <a:rPr lang="en-GB" dirty="0"/>
              <a:t>’s owner.</a:t>
            </a:r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Introduction to corporate finance</a:t>
            </a:r>
          </a:p>
        </p:txBody>
      </p:sp>
    </p:spTree>
    <p:extLst>
      <p:ext uri="{BB962C8B-B14F-4D97-AF65-F5344CB8AC3E}">
        <p14:creationId xmlns:p14="http://schemas.microsoft.com/office/powerpoint/2010/main" val="3124951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Balance sheet model of the firm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6120609A-7E74-4D7E-BCCF-654FB946A7B9}"/>
              </a:ext>
            </a:extLst>
          </p:cNvPr>
          <p:cNvSpPr/>
          <p:nvPr/>
        </p:nvSpPr>
        <p:spPr bwMode="auto">
          <a:xfrm>
            <a:off x="1619672" y="2012886"/>
            <a:ext cx="2088232" cy="1409316"/>
          </a:xfrm>
          <a:prstGeom prst="rect">
            <a:avLst/>
          </a:prstGeom>
          <a:solidFill>
            <a:srgbClr val="FF99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sset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5E1865BF-38E6-4CEF-AD5B-AA509A430E21}"/>
              </a:ext>
            </a:extLst>
          </p:cNvPr>
          <p:cNvSpPr/>
          <p:nvPr/>
        </p:nvSpPr>
        <p:spPr bwMode="auto">
          <a:xfrm>
            <a:off x="1619672" y="3624603"/>
            <a:ext cx="2088232" cy="1775619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on-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ssets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marL="228600" marR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lang="de-DE" sz="1800" dirty="0"/>
              <a:t>Tangible non-</a:t>
            </a:r>
            <a:r>
              <a:rPr lang="de-DE" sz="1800" dirty="0" err="1"/>
              <a:t>current</a:t>
            </a:r>
            <a:r>
              <a:rPr lang="de-DE" sz="1800" dirty="0"/>
              <a:t> </a:t>
            </a:r>
            <a:r>
              <a:rPr lang="de-DE" sz="1800" dirty="0" err="1"/>
              <a:t>assets</a:t>
            </a:r>
            <a:endParaRPr lang="de-DE" sz="1800" dirty="0"/>
          </a:p>
          <a:p>
            <a:pPr marL="228600" marR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lang="de-DE" sz="1800" dirty="0" err="1"/>
              <a:t>Intangible</a:t>
            </a:r>
            <a:r>
              <a:rPr lang="de-DE" sz="1800" dirty="0"/>
              <a:t> non-</a:t>
            </a:r>
            <a:r>
              <a:rPr lang="de-DE" sz="1800" dirty="0" err="1"/>
              <a:t>current</a:t>
            </a:r>
            <a:r>
              <a:rPr lang="de-DE" sz="1800" dirty="0"/>
              <a:t> </a:t>
            </a:r>
            <a:r>
              <a:rPr lang="de-DE" sz="1800" dirty="0" err="1"/>
              <a:t>assets</a:t>
            </a:r>
            <a:endParaRPr lang="de-DE" sz="1800" dirty="0"/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975BAD4D-92C7-44A1-8FC0-F76957177709}"/>
              </a:ext>
            </a:extLst>
          </p:cNvPr>
          <p:cNvSpPr/>
          <p:nvPr/>
        </p:nvSpPr>
        <p:spPr bwMode="auto">
          <a:xfrm>
            <a:off x="5076056" y="2014685"/>
            <a:ext cx="2088232" cy="104413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iabilitie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D0CBBC51-5EF9-4559-BB49-266BD2FD35FD}"/>
              </a:ext>
            </a:extLst>
          </p:cNvPr>
          <p:cNvSpPr/>
          <p:nvPr/>
        </p:nvSpPr>
        <p:spPr bwMode="auto">
          <a:xfrm>
            <a:off x="5077583" y="3238448"/>
            <a:ext cx="2088232" cy="104604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on-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iabilitie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96DDD41B-AF5C-4E4A-9021-C831591F2D13}"/>
              </a:ext>
            </a:extLst>
          </p:cNvPr>
          <p:cNvSpPr/>
          <p:nvPr/>
        </p:nvSpPr>
        <p:spPr bwMode="auto">
          <a:xfrm>
            <a:off x="5076056" y="4464118"/>
            <a:ext cx="2088232" cy="9361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hareholders</a:t>
            </a: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’ equity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8BCDEA5-2BDB-46B7-8BF9-00A3D590332E}"/>
              </a:ext>
            </a:extLst>
          </p:cNvPr>
          <p:cNvSpPr txBox="1"/>
          <p:nvPr/>
        </p:nvSpPr>
        <p:spPr>
          <a:xfrm>
            <a:off x="1619672" y="5530631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Total value of assets</a:t>
            </a:r>
            <a:endParaRPr lang="de-DE" sz="1800" dirty="0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C75F935E-0C74-479C-8E47-0F39A85CD1A9}"/>
              </a:ext>
            </a:extLst>
          </p:cNvPr>
          <p:cNvSpPr txBox="1"/>
          <p:nvPr/>
        </p:nvSpPr>
        <p:spPr>
          <a:xfrm>
            <a:off x="5076056" y="5530630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Total value of the firm to investors</a:t>
            </a:r>
            <a:endParaRPr lang="de-DE" sz="1800" dirty="0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37D6133-6ABD-490B-B5E0-1DAF517F26A6}"/>
              </a:ext>
            </a:extLst>
          </p:cNvPr>
          <p:cNvSpPr txBox="1"/>
          <p:nvPr/>
        </p:nvSpPr>
        <p:spPr>
          <a:xfrm>
            <a:off x="1115616" y="6267599"/>
            <a:ext cx="4032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ource: Hillier, Ross, Westerfield, Jaffe, Jordan, 2016</a:t>
            </a:r>
            <a:endParaRPr lang="de-DE" dirty="0"/>
          </a:p>
        </p:txBody>
      </p:sp>
      <p:cxnSp>
        <p:nvCxnSpPr>
          <p:cNvPr id="16" name="Gerader Verbinder 15">
            <a:extLst>
              <a:ext uri="{FF2B5EF4-FFF2-40B4-BE49-F238E27FC236}">
                <a16:creationId xmlns:a16="http://schemas.microsoft.com/office/drawing/2014/main" id="{57EADC51-363E-43B1-A2B0-97FEFB97585F}"/>
              </a:ext>
            </a:extLst>
          </p:cNvPr>
          <p:cNvCxnSpPr/>
          <p:nvPr/>
        </p:nvCxnSpPr>
        <p:spPr bwMode="auto">
          <a:xfrm>
            <a:off x="3707904" y="3422202"/>
            <a:ext cx="648072" cy="6798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Gerader Verbinder 18">
            <a:extLst>
              <a:ext uri="{FF2B5EF4-FFF2-40B4-BE49-F238E27FC236}">
                <a16:creationId xmlns:a16="http://schemas.microsoft.com/office/drawing/2014/main" id="{6102DA33-24B1-4C13-ACB5-7ABF8E9A1130}"/>
              </a:ext>
            </a:extLst>
          </p:cNvPr>
          <p:cNvCxnSpPr/>
          <p:nvPr/>
        </p:nvCxnSpPr>
        <p:spPr bwMode="auto">
          <a:xfrm>
            <a:off x="4355976" y="3056110"/>
            <a:ext cx="720080" cy="0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Pfeil: nach oben und unten 20">
            <a:extLst>
              <a:ext uri="{FF2B5EF4-FFF2-40B4-BE49-F238E27FC236}">
                <a16:creationId xmlns:a16="http://schemas.microsoft.com/office/drawing/2014/main" id="{F3968A07-6034-44F6-8041-3A0C36694402}"/>
              </a:ext>
            </a:extLst>
          </p:cNvPr>
          <p:cNvSpPr/>
          <p:nvPr/>
        </p:nvSpPr>
        <p:spPr bwMode="auto">
          <a:xfrm>
            <a:off x="4247963" y="3056110"/>
            <a:ext cx="216024" cy="381002"/>
          </a:xfrm>
          <a:prstGeom prst="upDownArrow">
            <a:avLst/>
          </a:prstGeom>
          <a:solidFill>
            <a:schemeClr val="accent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AFD4D470-C56D-49CA-95A3-DBA1B2F0A16B}"/>
              </a:ext>
            </a:extLst>
          </p:cNvPr>
          <p:cNvSpPr txBox="1"/>
          <p:nvPr/>
        </p:nvSpPr>
        <p:spPr>
          <a:xfrm>
            <a:off x="3977932" y="2369984"/>
            <a:ext cx="756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Net </a:t>
            </a:r>
            <a:r>
              <a:rPr lang="de-DE" dirty="0" err="1"/>
              <a:t>working</a:t>
            </a:r>
            <a:r>
              <a:rPr lang="de-DE" dirty="0"/>
              <a:t> </a:t>
            </a:r>
            <a:r>
              <a:rPr lang="de-DE" dirty="0" err="1"/>
              <a:t>capital</a:t>
            </a:r>
            <a:endParaRPr lang="de-DE" dirty="0"/>
          </a:p>
        </p:txBody>
      </p:sp>
      <p:sp>
        <p:nvSpPr>
          <p:cNvPr id="23" name="Pfeil: nach rechts gekrümmt 22">
            <a:extLst>
              <a:ext uri="{FF2B5EF4-FFF2-40B4-BE49-F238E27FC236}">
                <a16:creationId xmlns:a16="http://schemas.microsoft.com/office/drawing/2014/main" id="{D10B5B5A-8A85-4869-BF15-18410F1E6A51}"/>
              </a:ext>
            </a:extLst>
          </p:cNvPr>
          <p:cNvSpPr/>
          <p:nvPr/>
        </p:nvSpPr>
        <p:spPr bwMode="auto">
          <a:xfrm>
            <a:off x="3819862" y="2700345"/>
            <a:ext cx="234025" cy="518914"/>
          </a:xfrm>
          <a:prstGeom prst="curvedRightArrow">
            <a:avLst/>
          </a:prstGeom>
          <a:solidFill>
            <a:schemeClr val="tx1"/>
          </a:solidFill>
          <a:ln w="635" cap="flat" cmpd="dbl" algn="ctr">
            <a:solidFill>
              <a:schemeClr val="accent1"/>
            </a:solidFill>
            <a:prstDash val="solid"/>
            <a:round/>
            <a:headEnd type="none" w="med" len="sm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Freihand 1">
                <a:extLst>
                  <a:ext uri="{FF2B5EF4-FFF2-40B4-BE49-F238E27FC236}">
                    <a16:creationId xmlns:a16="http://schemas.microsoft.com/office/drawing/2014/main" id="{24837DC5-767A-48E7-BE89-B808C907D95C}"/>
                  </a:ext>
                </a:extLst>
              </p14:cNvPr>
              <p14:cNvContentPartPr/>
              <p14:nvPr/>
            </p14:nvContentPartPr>
            <p14:xfrm>
              <a:off x="4680" y="1839600"/>
              <a:ext cx="9059760" cy="3795120"/>
            </p14:xfrm>
          </p:contentPart>
        </mc:Choice>
        <mc:Fallback xmlns="">
          <p:pic>
            <p:nvPicPr>
              <p:cNvPr id="2" name="Freihand 1">
                <a:extLst>
                  <a:ext uri="{FF2B5EF4-FFF2-40B4-BE49-F238E27FC236}">
                    <a16:creationId xmlns:a16="http://schemas.microsoft.com/office/drawing/2014/main" id="{24837DC5-767A-48E7-BE89-B808C907D95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4680" y="1830240"/>
                <a:ext cx="9078480" cy="38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Freihand 10">
                <a:extLst>
                  <a:ext uri="{FF2B5EF4-FFF2-40B4-BE49-F238E27FC236}">
                    <a16:creationId xmlns:a16="http://schemas.microsoft.com/office/drawing/2014/main" id="{9A3EAEC9-6623-4ECE-82EA-BB5FE1662A0C}"/>
                  </a:ext>
                </a:extLst>
              </p14:cNvPr>
              <p14:cNvContentPartPr/>
              <p14:nvPr/>
            </p14:nvContentPartPr>
            <p14:xfrm>
              <a:off x="7355520" y="2417040"/>
              <a:ext cx="1661760" cy="1432440"/>
            </p14:xfrm>
          </p:contentPart>
        </mc:Choice>
        <mc:Fallback xmlns="">
          <p:pic>
            <p:nvPicPr>
              <p:cNvPr id="11" name="Freihand 10">
                <a:extLst>
                  <a:ext uri="{FF2B5EF4-FFF2-40B4-BE49-F238E27FC236}">
                    <a16:creationId xmlns:a16="http://schemas.microsoft.com/office/drawing/2014/main" id="{9A3EAEC9-6623-4ECE-82EA-BB5FE1662A0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46160" y="2407680"/>
                <a:ext cx="1680480" cy="145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7674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Balance sheet model of the firm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6120609A-7E74-4D7E-BCCF-654FB946A7B9}"/>
              </a:ext>
            </a:extLst>
          </p:cNvPr>
          <p:cNvSpPr/>
          <p:nvPr/>
        </p:nvSpPr>
        <p:spPr bwMode="auto">
          <a:xfrm>
            <a:off x="1619672" y="2012886"/>
            <a:ext cx="2088232" cy="1409316"/>
          </a:xfrm>
          <a:prstGeom prst="rect">
            <a:avLst/>
          </a:prstGeom>
          <a:solidFill>
            <a:srgbClr val="FF99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sset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5E1865BF-38E6-4CEF-AD5B-AA509A430E21}"/>
              </a:ext>
            </a:extLst>
          </p:cNvPr>
          <p:cNvSpPr/>
          <p:nvPr/>
        </p:nvSpPr>
        <p:spPr bwMode="auto">
          <a:xfrm>
            <a:off x="1619672" y="3624603"/>
            <a:ext cx="2088232" cy="1775619"/>
          </a:xfrm>
          <a:prstGeom prst="rect">
            <a:avLst/>
          </a:prstGeom>
          <a:solidFill>
            <a:srgbClr val="FFCC99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on-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ssets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  <a:p>
            <a:pPr marL="228600" marR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lang="de-DE" sz="1800" dirty="0"/>
              <a:t>Tangible non-</a:t>
            </a:r>
            <a:r>
              <a:rPr lang="de-DE" sz="1800" dirty="0" err="1"/>
              <a:t>current</a:t>
            </a:r>
            <a:r>
              <a:rPr lang="de-DE" sz="1800" dirty="0"/>
              <a:t> </a:t>
            </a:r>
            <a:r>
              <a:rPr lang="de-DE" sz="1800" dirty="0" err="1"/>
              <a:t>assets</a:t>
            </a:r>
            <a:endParaRPr lang="de-DE" sz="1800" dirty="0"/>
          </a:p>
          <a:p>
            <a:pPr marL="228600" marR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lang="de-DE" sz="1800" dirty="0" err="1"/>
              <a:t>Intangible</a:t>
            </a:r>
            <a:r>
              <a:rPr lang="de-DE" sz="1800" dirty="0"/>
              <a:t> non-</a:t>
            </a:r>
            <a:r>
              <a:rPr lang="de-DE" sz="1800" dirty="0" err="1"/>
              <a:t>current</a:t>
            </a:r>
            <a:r>
              <a:rPr lang="de-DE" sz="1800" dirty="0"/>
              <a:t> </a:t>
            </a:r>
            <a:r>
              <a:rPr lang="de-DE" sz="1800" dirty="0" err="1"/>
              <a:t>assets</a:t>
            </a:r>
            <a:endParaRPr lang="de-DE" sz="1800" dirty="0"/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975BAD4D-92C7-44A1-8FC0-F76957177709}"/>
              </a:ext>
            </a:extLst>
          </p:cNvPr>
          <p:cNvSpPr/>
          <p:nvPr/>
        </p:nvSpPr>
        <p:spPr bwMode="auto">
          <a:xfrm>
            <a:off x="5076056" y="2014685"/>
            <a:ext cx="2088232" cy="104413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iabilitie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D0CBBC51-5EF9-4559-BB49-266BD2FD35FD}"/>
              </a:ext>
            </a:extLst>
          </p:cNvPr>
          <p:cNvSpPr/>
          <p:nvPr/>
        </p:nvSpPr>
        <p:spPr bwMode="auto">
          <a:xfrm>
            <a:off x="5077583" y="3238448"/>
            <a:ext cx="2088232" cy="104604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on-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rent</a:t>
            </a: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iabilities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96DDD41B-AF5C-4E4A-9021-C831591F2D13}"/>
              </a:ext>
            </a:extLst>
          </p:cNvPr>
          <p:cNvSpPr/>
          <p:nvPr/>
        </p:nvSpPr>
        <p:spPr bwMode="auto">
          <a:xfrm>
            <a:off x="5076056" y="4464118"/>
            <a:ext cx="2088232" cy="93610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hareholders</a:t>
            </a: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’ equity</a:t>
            </a:r>
            <a:endParaRPr kumimoji="0" lang="de-D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8BCDEA5-2BDB-46B7-8BF9-00A3D590332E}"/>
              </a:ext>
            </a:extLst>
          </p:cNvPr>
          <p:cNvSpPr txBox="1"/>
          <p:nvPr/>
        </p:nvSpPr>
        <p:spPr>
          <a:xfrm>
            <a:off x="1619672" y="5530631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Total value of assets</a:t>
            </a:r>
            <a:endParaRPr lang="de-DE" sz="1800" dirty="0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C75F935E-0C74-479C-8E47-0F39A85CD1A9}"/>
              </a:ext>
            </a:extLst>
          </p:cNvPr>
          <p:cNvSpPr txBox="1"/>
          <p:nvPr/>
        </p:nvSpPr>
        <p:spPr>
          <a:xfrm>
            <a:off x="5076056" y="5530630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/>
              <a:t>Total value of the firm to investors</a:t>
            </a:r>
            <a:endParaRPr lang="de-DE" sz="1800" dirty="0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237D6133-6ABD-490B-B5E0-1DAF517F26A6}"/>
              </a:ext>
            </a:extLst>
          </p:cNvPr>
          <p:cNvSpPr txBox="1"/>
          <p:nvPr/>
        </p:nvSpPr>
        <p:spPr>
          <a:xfrm>
            <a:off x="5076056" y="6495663"/>
            <a:ext cx="4032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ource: Hillier, Ross, Westerfield, Jaffe, Jordan, 2016</a:t>
            </a:r>
            <a:endParaRPr lang="de-DE" dirty="0"/>
          </a:p>
        </p:txBody>
      </p:sp>
      <p:sp>
        <p:nvSpPr>
          <p:cNvPr id="2" name="Ellipse 1">
            <a:extLst>
              <a:ext uri="{FF2B5EF4-FFF2-40B4-BE49-F238E27FC236}">
                <a16:creationId xmlns:a16="http://schemas.microsoft.com/office/drawing/2014/main" id="{0F413494-BDB2-4DA6-944B-9D1B331BDCBA}"/>
              </a:ext>
            </a:extLst>
          </p:cNvPr>
          <p:cNvSpPr/>
          <p:nvPr/>
        </p:nvSpPr>
        <p:spPr bwMode="auto">
          <a:xfrm>
            <a:off x="216711" y="4123154"/>
            <a:ext cx="1296144" cy="996534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Which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ong-lived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ssets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o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nvest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in?</a:t>
            </a:r>
          </a:p>
        </p:txBody>
      </p:sp>
      <p:cxnSp>
        <p:nvCxnSpPr>
          <p:cNvPr id="15" name="Gerader Verbinder 14">
            <a:extLst>
              <a:ext uri="{FF2B5EF4-FFF2-40B4-BE49-F238E27FC236}">
                <a16:creationId xmlns:a16="http://schemas.microsoft.com/office/drawing/2014/main" id="{2E944835-4884-4BCE-A59D-23303C2932D5}"/>
              </a:ext>
            </a:extLst>
          </p:cNvPr>
          <p:cNvCxnSpPr/>
          <p:nvPr/>
        </p:nvCxnSpPr>
        <p:spPr bwMode="auto">
          <a:xfrm>
            <a:off x="3707904" y="3422202"/>
            <a:ext cx="648072" cy="6798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Gerader Verbinder 15">
            <a:extLst>
              <a:ext uri="{FF2B5EF4-FFF2-40B4-BE49-F238E27FC236}">
                <a16:creationId xmlns:a16="http://schemas.microsoft.com/office/drawing/2014/main" id="{7C542F41-9252-43CB-ABB4-5FE92BF8A703}"/>
              </a:ext>
            </a:extLst>
          </p:cNvPr>
          <p:cNvCxnSpPr/>
          <p:nvPr/>
        </p:nvCxnSpPr>
        <p:spPr bwMode="auto">
          <a:xfrm>
            <a:off x="4378055" y="3055424"/>
            <a:ext cx="714705" cy="0"/>
          </a:xfrm>
          <a:prstGeom prst="line">
            <a:avLst/>
          </a:prstGeom>
          <a:solidFill>
            <a:schemeClr val="tx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Ellipse 16">
            <a:extLst>
              <a:ext uri="{FF2B5EF4-FFF2-40B4-BE49-F238E27FC236}">
                <a16:creationId xmlns:a16="http://schemas.microsoft.com/office/drawing/2014/main" id="{3F5430F5-59FB-400D-91FF-918FD8682410}"/>
              </a:ext>
            </a:extLst>
          </p:cNvPr>
          <p:cNvSpPr/>
          <p:nvPr/>
        </p:nvSpPr>
        <p:spPr bwMode="auto">
          <a:xfrm>
            <a:off x="7269517" y="3287958"/>
            <a:ext cx="1622652" cy="996534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How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o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aise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ash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for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apital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expenditures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9" name="Pfeil: nach oben und unten 18">
            <a:extLst>
              <a:ext uri="{FF2B5EF4-FFF2-40B4-BE49-F238E27FC236}">
                <a16:creationId xmlns:a16="http://schemas.microsoft.com/office/drawing/2014/main" id="{F1B1B02F-EFBD-44C0-96E5-B19FB4FEF7F6}"/>
              </a:ext>
            </a:extLst>
          </p:cNvPr>
          <p:cNvSpPr/>
          <p:nvPr/>
        </p:nvSpPr>
        <p:spPr bwMode="auto">
          <a:xfrm>
            <a:off x="4247963" y="3058823"/>
            <a:ext cx="216024" cy="381002"/>
          </a:xfrm>
          <a:prstGeom prst="upDownArrow">
            <a:avLst/>
          </a:prstGeom>
          <a:solidFill>
            <a:schemeClr val="accent2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558A1E3D-CB42-4A5D-987C-B8C8F951BF77}"/>
              </a:ext>
            </a:extLst>
          </p:cNvPr>
          <p:cNvSpPr txBox="1"/>
          <p:nvPr/>
        </p:nvSpPr>
        <p:spPr>
          <a:xfrm>
            <a:off x="4015105" y="3553828"/>
            <a:ext cx="734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Net </a:t>
            </a:r>
            <a:r>
              <a:rPr lang="de-DE" dirty="0" err="1"/>
              <a:t>working</a:t>
            </a:r>
            <a:r>
              <a:rPr lang="de-DE" dirty="0"/>
              <a:t> </a:t>
            </a:r>
            <a:r>
              <a:rPr lang="de-DE" dirty="0" err="1"/>
              <a:t>capital</a:t>
            </a:r>
            <a:endParaRPr lang="de-DE" dirty="0"/>
          </a:p>
        </p:txBody>
      </p:sp>
      <p:sp>
        <p:nvSpPr>
          <p:cNvPr id="22" name="Ellipse 21">
            <a:extLst>
              <a:ext uri="{FF2B5EF4-FFF2-40B4-BE49-F238E27FC236}">
                <a16:creationId xmlns:a16="http://schemas.microsoft.com/office/drawing/2014/main" id="{1F643F48-434C-43E1-863B-5BC3B135DE38}"/>
              </a:ext>
            </a:extLst>
          </p:cNvPr>
          <p:cNvSpPr/>
          <p:nvPr/>
        </p:nvSpPr>
        <p:spPr bwMode="auto">
          <a:xfrm>
            <a:off x="3707904" y="1902928"/>
            <a:ext cx="1368152" cy="1142815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How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o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manage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hort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-term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operating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cash </a:t>
            </a:r>
            <a:r>
              <a:rPr kumimoji="0" lang="de-DE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flows</a:t>
            </a:r>
            <a:r>
              <a:rPr kumimoji="0" lang="de-D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8EA38C29-2E5F-4786-92C9-09C3FA81224E}"/>
              </a:ext>
            </a:extLst>
          </p:cNvPr>
          <p:cNvSpPr txBox="1"/>
          <p:nvPr/>
        </p:nvSpPr>
        <p:spPr>
          <a:xfrm>
            <a:off x="1475656" y="6132657"/>
            <a:ext cx="583264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Goal: </a:t>
            </a:r>
            <a:r>
              <a:rPr lang="de-DE" sz="1800" dirty="0" err="1"/>
              <a:t>Maximise</a:t>
            </a:r>
            <a:r>
              <a:rPr lang="de-DE" sz="1800" dirty="0"/>
              <a:t>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value</a:t>
            </a:r>
            <a:r>
              <a:rPr lang="de-DE" sz="1800" dirty="0"/>
              <a:t> </a:t>
            </a:r>
            <a:r>
              <a:rPr lang="de-DE" sz="1800" dirty="0" err="1"/>
              <a:t>of</a:t>
            </a:r>
            <a:r>
              <a:rPr lang="de-DE" sz="1800" dirty="0"/>
              <a:t> a </a:t>
            </a:r>
            <a:r>
              <a:rPr lang="de-DE" sz="1800" dirty="0" err="1"/>
              <a:t>company</a:t>
            </a:r>
            <a:r>
              <a:rPr lang="en-GB" sz="1800" dirty="0"/>
              <a:t>’s equity shares.</a:t>
            </a:r>
            <a:r>
              <a:rPr lang="de-DE" sz="1800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3" name="Freihand 22">
                <a:extLst>
                  <a:ext uri="{FF2B5EF4-FFF2-40B4-BE49-F238E27FC236}">
                    <a16:creationId xmlns:a16="http://schemas.microsoft.com/office/drawing/2014/main" id="{64A3C4A7-4662-42E1-B4E1-9F438AF0B67A}"/>
                  </a:ext>
                </a:extLst>
              </p14:cNvPr>
              <p14:cNvContentPartPr/>
              <p14:nvPr/>
            </p14:nvContentPartPr>
            <p14:xfrm>
              <a:off x="52200" y="1036800"/>
              <a:ext cx="9107280" cy="5262840"/>
            </p14:xfrm>
          </p:contentPart>
        </mc:Choice>
        <mc:Fallback xmlns="">
          <p:pic>
            <p:nvPicPr>
              <p:cNvPr id="23" name="Freihand 22">
                <a:extLst>
                  <a:ext uri="{FF2B5EF4-FFF2-40B4-BE49-F238E27FC236}">
                    <a16:creationId xmlns:a16="http://schemas.microsoft.com/office/drawing/2014/main" id="{64A3C4A7-4662-42E1-B4E1-9F438AF0B67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840" y="1027440"/>
                <a:ext cx="9126000" cy="528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0764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6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Methods of project valuation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FA1C1AC-78DC-48D0-BCA4-F6760F326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c </a:t>
            </a:r>
            <a:r>
              <a:rPr lang="de-DE" altLang="en-US" sz="2000" b="1" dirty="0" err="1">
                <a:latin typeface="Arial" panose="020B0604020202020204" pitchFamily="34" charset="0"/>
              </a:rPr>
              <a:t>methods</a:t>
            </a:r>
            <a:endParaRPr lang="de-DE" altLang="en-US" sz="20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(single-</a:t>
            </a:r>
            <a:r>
              <a:rPr lang="de-DE" altLang="en-US" sz="1600" i="1" dirty="0" err="1">
                <a:latin typeface="Arial" panose="020B0604020202020204" pitchFamily="34" charset="0"/>
              </a:rPr>
              <a:t>period</a:t>
            </a:r>
            <a:r>
              <a:rPr lang="de-DE" altLang="en-US" sz="1600" i="1" dirty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de-DE" altLang="en-US" sz="2000" dirty="0" err="1">
                <a:latin typeface="Arial" panose="020B0604020202020204" pitchFamily="34" charset="0"/>
              </a:rPr>
              <a:t>Cost</a:t>
            </a:r>
            <a:r>
              <a:rPr lang="de-DE" altLang="en-US" sz="2000" dirty="0">
                <a:latin typeface="Arial" panose="020B0604020202020204" pitchFamily="34" charset="0"/>
              </a:rPr>
              <a:t> </a:t>
            </a:r>
            <a:r>
              <a:rPr lang="de-DE" altLang="en-US" sz="2000" dirty="0" err="1">
                <a:latin typeface="Arial" panose="020B0604020202020204" pitchFamily="34" charset="0"/>
              </a:rPr>
              <a:t>comparison</a:t>
            </a:r>
            <a:r>
              <a:rPr lang="de-DE" altLang="en-US" sz="2000" dirty="0">
                <a:latin typeface="Arial" panose="020B0604020202020204" pitchFamily="34" charset="0"/>
              </a:rPr>
              <a:t> </a:t>
            </a:r>
            <a:r>
              <a:rPr lang="de-DE" altLang="en-US" sz="2000" dirty="0" err="1">
                <a:latin typeface="Arial" panose="020B0604020202020204" pitchFamily="34" charset="0"/>
              </a:rPr>
              <a:t>statement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operating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costs</a:t>
            </a:r>
            <a:r>
              <a:rPr lang="de-DE" altLang="en-US" sz="1600" dirty="0">
                <a:latin typeface="Arial" panose="020B0604020202020204" pitchFamily="34" charset="0"/>
              </a:rPr>
              <a:t>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average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capital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costs</a:t>
            </a:r>
            <a:r>
              <a:rPr lang="de-DE" altLang="en-US" sz="1600" dirty="0">
                <a:latin typeface="Arial" panose="020B0604020202020204" pitchFamily="34" charset="0"/>
              </a:rPr>
              <a:t>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</a:t>
            </a:r>
            <a:r>
              <a:rPr lang="de-DE" altLang="en-US" sz="1600" u="sng" dirty="0" err="1">
                <a:latin typeface="Arial" panose="020B0604020202020204" pitchFamily="34" charset="0"/>
              </a:rPr>
              <a:t>depreciation</a:t>
            </a:r>
            <a:r>
              <a:rPr lang="de-DE" altLang="en-US" sz="1600" u="sng" dirty="0">
                <a:latin typeface="Arial" panose="020B0604020202020204" pitchFamily="34" charset="0"/>
              </a:rPr>
              <a:t>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annual </a:t>
            </a:r>
            <a:r>
              <a:rPr lang="de-DE" altLang="en-US" sz="1600" dirty="0" err="1">
                <a:latin typeface="Arial" panose="020B0604020202020204" pitchFamily="34" charset="0"/>
              </a:rPr>
              <a:t>costs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Profit </a:t>
            </a:r>
            <a:r>
              <a:rPr lang="de-DE" altLang="en-US" sz="2000" dirty="0" err="1">
                <a:latin typeface="Arial" panose="020B0604020202020204" pitchFamily="34" charset="0"/>
              </a:rPr>
              <a:t>comparison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 err="1">
                <a:latin typeface="Arial" panose="020B0604020202020204" pitchFamily="34" charset="0"/>
              </a:rPr>
              <a:t>revenues</a:t>
            </a:r>
            <a:r>
              <a:rPr lang="de-DE" altLang="en-US" sz="1600" dirty="0">
                <a:latin typeface="Arial" panose="020B0604020202020204" pitchFamily="34" charset="0"/>
              </a:rPr>
              <a:t> ./. annual </a:t>
            </a:r>
            <a:r>
              <a:rPr lang="de-DE" altLang="en-US" sz="1600" dirty="0" err="1">
                <a:latin typeface="Arial" panose="020B0604020202020204" pitchFamily="34" charset="0"/>
              </a:rPr>
              <a:t>costs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Return on </a:t>
            </a:r>
            <a:r>
              <a:rPr lang="de-DE" altLang="en-US" sz="2000" dirty="0" err="1">
                <a:latin typeface="Arial" panose="020B0604020202020204" pitchFamily="34" charset="0"/>
              </a:rPr>
              <a:t>investment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</a:t>
            </a:r>
            <a:r>
              <a:rPr lang="de-DE" altLang="en-US" sz="1600" dirty="0" err="1">
                <a:latin typeface="Arial" panose="020B0604020202020204" pitchFamily="34" charset="0"/>
              </a:rPr>
              <a:t>earnings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before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interest</a:t>
            </a:r>
            <a:r>
              <a:rPr lang="de-DE" altLang="en-US" sz="1600" dirty="0">
                <a:latin typeface="Arial" panose="020B0604020202020204" pitchFamily="34" charset="0"/>
              </a:rPr>
              <a:t> and </a:t>
            </a:r>
            <a:r>
              <a:rPr lang="de-DE" altLang="en-US" sz="1600" dirty="0" err="1">
                <a:latin typeface="Arial" panose="020B0604020202020204" pitchFamily="34" charset="0"/>
              </a:rPr>
              <a:t>tax</a:t>
            </a:r>
            <a:r>
              <a:rPr lang="de-DE" altLang="en-US" sz="1600" dirty="0">
                <a:latin typeface="Arial" panose="020B0604020202020204" pitchFamily="34" charset="0"/>
              </a:rPr>
              <a:t>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</a:t>
            </a:r>
            <a:r>
              <a:rPr lang="de-DE" altLang="en-US" sz="1600" dirty="0" err="1">
                <a:latin typeface="Arial" panose="020B0604020202020204" pitchFamily="34" charset="0"/>
              </a:rPr>
              <a:t>interest</a:t>
            </a:r>
            <a:r>
              <a:rPr lang="de-DE" altLang="en-US" sz="1600" dirty="0">
                <a:latin typeface="Arial" panose="020B0604020202020204" pitchFamily="34" charset="0"/>
              </a:rPr>
              <a:t> on </a:t>
            </a:r>
            <a:r>
              <a:rPr lang="de-DE" altLang="en-US" sz="1600" dirty="0" err="1">
                <a:latin typeface="Arial" panose="020B0604020202020204" pitchFamily="34" charset="0"/>
              </a:rPr>
              <a:t>deb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</a:t>
            </a:r>
            <a:r>
              <a:rPr lang="de-DE" altLang="en-US" sz="1600" dirty="0" err="1">
                <a:latin typeface="Arial" panose="020B0604020202020204" pitchFamily="34" charset="0"/>
              </a:rPr>
              <a:t>avg</a:t>
            </a:r>
            <a:r>
              <a:rPr lang="de-DE" altLang="en-US" sz="1600" dirty="0">
                <a:latin typeface="Arial" panose="020B0604020202020204" pitchFamily="34" charset="0"/>
              </a:rPr>
              <a:t>. </a:t>
            </a:r>
            <a:r>
              <a:rPr lang="de-DE" altLang="en-US" sz="1600" dirty="0" err="1">
                <a:latin typeface="Arial" panose="020B0604020202020204" pitchFamily="34" charset="0"/>
              </a:rPr>
              <a:t>capital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employed</a:t>
            </a:r>
            <a:r>
              <a:rPr lang="de-DE" altLang="en-US" sz="1600" dirty="0">
                <a:latin typeface="Arial" panose="020B0604020202020204" pitchFamily="34" charset="0"/>
              </a:rPr>
              <a:t> p.a. 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Pay-back </a:t>
            </a:r>
            <a:r>
              <a:rPr lang="de-DE" altLang="en-US" sz="2000" dirty="0" err="1">
                <a:latin typeface="Arial" panose="020B0604020202020204" pitchFamily="34" charset="0"/>
              </a:rPr>
              <a:t>period</a:t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</a:t>
            </a:r>
            <a:r>
              <a:rPr lang="de-DE" altLang="en-US" sz="1600" dirty="0" err="1">
                <a:latin typeface="Arial" panose="020B0604020202020204" pitchFamily="34" charset="0"/>
              </a:rPr>
              <a:t>investment</a:t>
            </a:r>
            <a:r>
              <a:rPr lang="de-DE" altLang="en-US" sz="1600" dirty="0">
                <a:latin typeface="Arial" panose="020B0604020202020204" pitchFamily="34" charset="0"/>
              </a:rPr>
              <a:t> / </a:t>
            </a:r>
            <a:r>
              <a:rPr lang="de-DE" altLang="en-US" sz="1600" dirty="0" err="1">
                <a:latin typeface="Arial" panose="020B0604020202020204" pitchFamily="34" charset="0"/>
              </a:rPr>
              <a:t>avg</a:t>
            </a:r>
            <a:r>
              <a:rPr lang="de-DE" altLang="en-US" sz="1600" dirty="0">
                <a:latin typeface="Arial" panose="020B0604020202020204" pitchFamily="34" charset="0"/>
              </a:rPr>
              <a:t>. cash </a:t>
            </a:r>
            <a:r>
              <a:rPr lang="de-DE" altLang="en-US" sz="1600" dirty="0" err="1">
                <a:latin typeface="Arial" panose="020B0604020202020204" pitchFamily="34" charset="0"/>
              </a:rPr>
              <a:t>flow</a:t>
            </a:r>
            <a:r>
              <a:rPr lang="de-DE" altLang="en-US" sz="1600" dirty="0">
                <a:latin typeface="Arial" panose="020B0604020202020204" pitchFamily="34" charset="0"/>
              </a:rPr>
              <a:t> p.a.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36DA070-4866-4A41-A091-08E8517FE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17526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c </a:t>
            </a:r>
            <a:r>
              <a:rPr lang="de-DE" altLang="en-US" sz="2000" b="1" dirty="0" err="1">
                <a:latin typeface="Arial" panose="020B0604020202020204" pitchFamily="34" charset="0"/>
              </a:rPr>
              <a:t>methods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et </a:t>
            </a:r>
            <a:r>
              <a:rPr lang="de-DE" altLang="en-US" sz="2000" dirty="0" err="1">
                <a:latin typeface="Arial" panose="020B0604020202020204" pitchFamily="34" charset="0"/>
              </a:rPr>
              <a:t>present</a:t>
            </a:r>
            <a:r>
              <a:rPr lang="de-DE" altLang="en-US" sz="2000" dirty="0">
                <a:latin typeface="Arial" panose="020B0604020202020204" pitchFamily="34" charset="0"/>
              </a:rPr>
              <a:t> </a:t>
            </a:r>
            <a:r>
              <a:rPr lang="de-DE" altLang="en-US" sz="2000" dirty="0" err="1">
                <a:latin typeface="Arial" panose="020B0604020202020204" pitchFamily="34" charset="0"/>
              </a:rPr>
              <a:t>value</a:t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dirty="0" err="1">
                <a:latin typeface="Arial" panose="020B0604020202020204" pitchFamily="34" charset="0"/>
              </a:rPr>
              <a:t>sum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of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discounted</a:t>
            </a:r>
            <a:r>
              <a:rPr lang="de-DE" altLang="en-US" sz="1600" dirty="0">
                <a:latin typeface="Arial" panose="020B0604020202020204" pitchFamily="34" charset="0"/>
              </a:rPr>
              <a:t> cash </a:t>
            </a:r>
            <a:r>
              <a:rPr lang="de-DE" altLang="en-US" sz="1600" dirty="0" err="1">
                <a:latin typeface="Arial" panose="020B0604020202020204" pitchFamily="34" charset="0"/>
              </a:rPr>
              <a:t>flows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err="1">
                <a:latin typeface="Arial" panose="020B0604020202020204" pitchFamily="34" charset="0"/>
              </a:rPr>
              <a:t>Equivalent</a:t>
            </a:r>
            <a:r>
              <a:rPr lang="de-DE" altLang="en-US" sz="2000" dirty="0">
                <a:latin typeface="Arial" panose="020B0604020202020204" pitchFamily="34" charset="0"/>
              </a:rPr>
              <a:t> annual </a:t>
            </a:r>
            <a:r>
              <a:rPr lang="de-DE" altLang="en-US" sz="2000" dirty="0" err="1">
                <a:latin typeface="Arial" panose="020B0604020202020204" pitchFamily="34" charset="0"/>
              </a:rPr>
              <a:t>annuity</a:t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 err="1">
                <a:latin typeface="Arial" panose="020B0604020202020204" pitchFamily="34" charset="0"/>
              </a:rPr>
              <a:t>transformation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of</a:t>
            </a:r>
            <a:r>
              <a:rPr lang="de-DE" altLang="en-US" sz="1600" dirty="0">
                <a:latin typeface="Arial" panose="020B0604020202020204" pitchFamily="34" charset="0"/>
              </a:rPr>
              <a:t> cash </a:t>
            </a:r>
            <a:r>
              <a:rPr lang="de-DE" altLang="en-US" sz="1600" dirty="0" err="1">
                <a:latin typeface="Arial" panose="020B0604020202020204" pitchFamily="34" charset="0"/>
              </a:rPr>
              <a:t>flow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series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into</a:t>
            </a: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dirty="0" err="1">
                <a:latin typeface="Arial" panose="020B0604020202020204" pitchFamily="34" charset="0"/>
              </a:rPr>
              <a:t>annuity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Internal rate </a:t>
            </a:r>
            <a:r>
              <a:rPr lang="de-DE" altLang="en-US" sz="2000" dirty="0" err="1">
                <a:latin typeface="Arial" panose="020B0604020202020204" pitchFamily="34" charset="0"/>
              </a:rPr>
              <a:t>of</a:t>
            </a:r>
            <a:r>
              <a:rPr lang="de-DE" altLang="en-US" sz="2000" dirty="0">
                <a:latin typeface="Arial" panose="020B0604020202020204" pitchFamily="34" charset="0"/>
              </a:rPr>
              <a:t> </a:t>
            </a:r>
            <a:r>
              <a:rPr lang="de-DE" altLang="en-US" sz="2000" dirty="0" err="1">
                <a:latin typeface="Arial" panose="020B0604020202020204" pitchFamily="34" charset="0"/>
              </a:rPr>
              <a:t>return</a:t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dirty="0" err="1">
                <a:latin typeface="Arial" panose="020B0604020202020204" pitchFamily="34" charset="0"/>
              </a:rPr>
              <a:t>discount</a:t>
            </a:r>
            <a:r>
              <a:rPr lang="de-DE" altLang="en-US" sz="1600" dirty="0">
                <a:latin typeface="Arial" panose="020B0604020202020204" pitchFamily="34" charset="0"/>
              </a:rPr>
              <a:t> rate at </a:t>
            </a:r>
            <a:r>
              <a:rPr lang="de-DE" altLang="en-US" sz="1600" dirty="0" err="1">
                <a:latin typeface="Arial" panose="020B0604020202020204" pitchFamily="34" charset="0"/>
              </a:rPr>
              <a:t>which</a:t>
            </a:r>
            <a:r>
              <a:rPr lang="de-DE" altLang="en-US" sz="1600" dirty="0">
                <a:latin typeface="Arial" panose="020B0604020202020204" pitchFamily="34" charset="0"/>
              </a:rPr>
              <a:t>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141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de-DE" dirty="0"/>
              <a:t>Energy </a:t>
            </a:r>
            <a:r>
              <a:rPr lang="de-DE" dirty="0" err="1"/>
              <a:t>saving</a:t>
            </a:r>
            <a:r>
              <a:rPr lang="de-DE" dirty="0"/>
              <a:t> </a:t>
            </a:r>
            <a:r>
              <a:rPr lang="de-DE" dirty="0" err="1"/>
              <a:t>project</a:t>
            </a:r>
            <a:r>
              <a:rPr lang="de-DE" dirty="0"/>
              <a:t>:</a:t>
            </a:r>
          </a:p>
          <a:p>
            <a:pPr marL="0" indent="0">
              <a:lnSpc>
                <a:spcPct val="90000"/>
              </a:lnSpc>
              <a:defRPr/>
            </a:pP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New </a:t>
            </a:r>
            <a:r>
              <a:rPr lang="de-DE" dirty="0" err="1"/>
              <a:t>equipment</a:t>
            </a:r>
            <a:r>
              <a:rPr lang="de-DE" dirty="0"/>
              <a:t> </a:t>
            </a:r>
            <a:r>
              <a:rPr lang="de-DE" dirty="0" err="1"/>
              <a:t>costs</a:t>
            </a:r>
            <a:r>
              <a:rPr lang="de-DE" dirty="0"/>
              <a:t> €3.600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de-DE" dirty="0" err="1"/>
              <a:t>Projected</a:t>
            </a:r>
            <a:r>
              <a:rPr lang="de-DE" dirty="0"/>
              <a:t> annual </a:t>
            </a:r>
            <a:r>
              <a:rPr lang="de-DE" dirty="0" err="1"/>
              <a:t>energy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savings</a:t>
            </a:r>
            <a:r>
              <a:rPr lang="de-DE" dirty="0"/>
              <a:t>: €1.200.</a:t>
            </a:r>
          </a:p>
          <a:p>
            <a:pPr marL="0" indent="0">
              <a:lnSpc>
                <a:spcPct val="90000"/>
              </a:lnSpc>
              <a:defRPr/>
            </a:pP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Payback </a:t>
            </a:r>
            <a:r>
              <a:rPr lang="de-DE" dirty="0" err="1"/>
              <a:t>period</a:t>
            </a:r>
            <a:r>
              <a:rPr lang="de-DE" dirty="0"/>
              <a:t>:</a:t>
            </a:r>
          </a:p>
          <a:p>
            <a:pPr marL="0" indent="0">
              <a:lnSpc>
                <a:spcPct val="90000"/>
              </a:lnSpc>
              <a:defRPr/>
            </a:pPr>
            <a:endParaRPr lang="de-DE" dirty="0"/>
          </a:p>
          <a:p>
            <a:pPr marL="0" indent="0">
              <a:lnSpc>
                <a:spcPct val="90000"/>
              </a:lnSpc>
              <a:defRPr/>
            </a:pPr>
            <a:r>
              <a:rPr lang="de-DE" dirty="0"/>
              <a:t>Change in annual </a:t>
            </a:r>
            <a:r>
              <a:rPr lang="de-DE" dirty="0" err="1"/>
              <a:t>maintenance</a:t>
            </a:r>
            <a:r>
              <a:rPr lang="de-DE" dirty="0"/>
              <a:t> </a:t>
            </a:r>
            <a:r>
              <a:rPr lang="de-DE" dirty="0" err="1"/>
              <a:t>costs</a:t>
            </a:r>
            <a:r>
              <a:rPr lang="de-DE" dirty="0"/>
              <a:t> due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equipment</a:t>
            </a:r>
            <a:r>
              <a:rPr lang="de-DE" dirty="0"/>
              <a:t> </a:t>
            </a:r>
            <a:r>
              <a:rPr lang="de-DE" dirty="0" err="1"/>
              <a:t>ha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considered</a:t>
            </a:r>
            <a:r>
              <a:rPr lang="de-DE" dirty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7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Example: Simple payback period metho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Freihand 3">
                <a:extLst>
                  <a:ext uri="{FF2B5EF4-FFF2-40B4-BE49-F238E27FC236}">
                    <a16:creationId xmlns:a16="http://schemas.microsoft.com/office/drawing/2014/main" id="{C447A7E7-9DE1-4658-8221-96C9B98346F7}"/>
                  </a:ext>
                </a:extLst>
              </p14:cNvPr>
              <p14:cNvContentPartPr/>
              <p14:nvPr/>
            </p14:nvContentPartPr>
            <p14:xfrm>
              <a:off x="3082680" y="3217680"/>
              <a:ext cx="3523680" cy="3298680"/>
            </p14:xfrm>
          </p:contentPart>
        </mc:Choice>
        <mc:Fallback xmlns="">
          <p:pic>
            <p:nvPicPr>
              <p:cNvPr id="4" name="Freihand 3">
                <a:extLst>
                  <a:ext uri="{FF2B5EF4-FFF2-40B4-BE49-F238E27FC236}">
                    <a16:creationId xmlns:a16="http://schemas.microsoft.com/office/drawing/2014/main" id="{C447A7E7-9DE1-4658-8221-96C9B98346F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73320" y="3208320"/>
                <a:ext cx="3542400" cy="331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20768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en-US" dirty="0"/>
              <a:t>Value of an investment depends on the timing of cash flows.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>
              <a:lnSpc>
                <a:spcPct val="90000"/>
              </a:lnSpc>
              <a:defRPr/>
            </a:pPr>
            <a:r>
              <a:rPr lang="en-US" dirty="0"/>
              <a:t>Cash flow is an amount of money paid or received (revenue or expenditure)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en-US" dirty="0"/>
              <a:t>Cash flows are </a:t>
            </a:r>
            <a:r>
              <a:rPr lang="en-US" dirty="0" err="1"/>
              <a:t>characterised</a:t>
            </a:r>
            <a:r>
              <a:rPr lang="en-US" dirty="0"/>
              <a:t> by the amount (+/-) and due date.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>
              <a:lnSpc>
                <a:spcPct val="90000"/>
              </a:lnSpc>
              <a:defRPr/>
            </a:pPr>
            <a:r>
              <a:rPr lang="en-US" b="1" dirty="0"/>
              <a:t>Time value</a:t>
            </a:r>
            <a:r>
              <a:rPr lang="en-US" dirty="0"/>
              <a:t> of money: value of a cash flow at the time it becomes due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en-US" b="1" dirty="0"/>
              <a:t>Present value</a:t>
            </a:r>
            <a:r>
              <a:rPr lang="en-US" dirty="0"/>
              <a:t>: value of a cash flow at present.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0" indent="0">
              <a:lnSpc>
                <a:spcPct val="90000"/>
              </a:lnSpc>
              <a:defRPr/>
            </a:pPr>
            <a:r>
              <a:rPr lang="en-US" dirty="0"/>
              <a:t>For a cash flow due and payable today:</a:t>
            </a:r>
          </a:p>
          <a:p>
            <a:pPr marL="441325" lvl="1" indent="0">
              <a:lnSpc>
                <a:spcPct val="90000"/>
              </a:lnSpc>
              <a:buNone/>
              <a:defRPr/>
            </a:pPr>
            <a:r>
              <a:rPr lang="en-US" dirty="0"/>
              <a:t>present value = time value</a:t>
            </a:r>
          </a:p>
          <a:p>
            <a:pPr marL="0" indent="0"/>
            <a:r>
              <a:rPr lang="de-DE" dirty="0" err="1"/>
              <a:t>For</a:t>
            </a:r>
            <a:r>
              <a:rPr lang="de-DE" dirty="0"/>
              <a:t> a cash </a:t>
            </a:r>
            <a:r>
              <a:rPr lang="de-DE" dirty="0" err="1"/>
              <a:t>flow</a:t>
            </a:r>
            <a:r>
              <a:rPr lang="de-DE" dirty="0"/>
              <a:t> due and </a:t>
            </a:r>
            <a:r>
              <a:rPr lang="de-DE" dirty="0" err="1"/>
              <a:t>payable</a:t>
            </a:r>
            <a:r>
              <a:rPr lang="de-DE" dirty="0"/>
              <a:t> at a </a:t>
            </a:r>
            <a:r>
              <a:rPr lang="de-DE" dirty="0" err="1"/>
              <a:t>future</a:t>
            </a:r>
            <a:r>
              <a:rPr lang="de-DE" dirty="0"/>
              <a:t> time:</a:t>
            </a:r>
          </a:p>
          <a:p>
            <a:pPr marL="441325" lvl="1" indent="0">
              <a:buNone/>
            </a:pPr>
            <a:r>
              <a:rPr lang="de-DE" dirty="0" err="1"/>
              <a:t>present</a:t>
            </a:r>
            <a:r>
              <a:rPr lang="de-DE" dirty="0"/>
              <a:t> </a:t>
            </a:r>
            <a:r>
              <a:rPr lang="de-DE" dirty="0" err="1"/>
              <a:t>value</a:t>
            </a:r>
            <a:r>
              <a:rPr lang="de-DE" dirty="0"/>
              <a:t> = time </a:t>
            </a:r>
            <a:r>
              <a:rPr lang="de-DE" dirty="0" err="1"/>
              <a:t>value</a:t>
            </a:r>
            <a:r>
              <a:rPr lang="de-DE" dirty="0"/>
              <a:t> – </a:t>
            </a:r>
            <a:r>
              <a:rPr lang="de-DE" dirty="0" err="1"/>
              <a:t>interest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dirty="0"/>
              <a:t>Slide </a:t>
            </a:r>
            <a:fld id="{E66A7B7C-08CC-4993-82C8-3B54832252F2}" type="slidenum">
              <a:rPr lang="de-DE" smtClean="0"/>
              <a:pPr/>
              <a:t>8</a:t>
            </a:fld>
            <a:endParaRPr lang="de-DE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Time value of money</a:t>
            </a:r>
          </a:p>
        </p:txBody>
      </p:sp>
    </p:spTree>
    <p:extLst>
      <p:ext uri="{BB962C8B-B14F-4D97-AF65-F5344CB8AC3E}">
        <p14:creationId xmlns:p14="http://schemas.microsoft.com/office/powerpoint/2010/main" val="3962994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 err="1"/>
              <a:t>Two</a:t>
            </a:r>
            <a:r>
              <a:rPr lang="de-DE" dirty="0"/>
              <a:t> </a:t>
            </a:r>
            <a:r>
              <a:rPr lang="de-DE" dirty="0" err="1"/>
              <a:t>proposal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product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hose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:</a:t>
            </a:r>
          </a:p>
          <a:p>
            <a:pPr marL="0" indent="0"/>
            <a:r>
              <a:rPr lang="de-DE" dirty="0"/>
              <a:t>Initial </a:t>
            </a:r>
            <a:r>
              <a:rPr lang="de-DE" dirty="0" err="1"/>
              <a:t>cost</a:t>
            </a:r>
            <a:r>
              <a:rPr lang="de-DE" dirty="0"/>
              <a:t>: €10.000 in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case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The </a:t>
            </a:r>
            <a:r>
              <a:rPr lang="de-DE" dirty="0" err="1"/>
              <a:t>investment</a:t>
            </a:r>
            <a:r>
              <a:rPr lang="de-DE" dirty="0"/>
              <a:t> </a:t>
            </a:r>
            <a:r>
              <a:rPr lang="de-DE" dirty="0" err="1"/>
              <a:t>opportunities</a:t>
            </a:r>
            <a:r>
              <a:rPr lang="de-DE" dirty="0"/>
              <a:t> </a:t>
            </a:r>
            <a:r>
              <a:rPr lang="de-DE" dirty="0" err="1"/>
              <a:t>cannot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compared</a:t>
            </a:r>
            <a:r>
              <a:rPr lang="de-DE" dirty="0"/>
              <a:t> </a:t>
            </a:r>
            <a:r>
              <a:rPr lang="de-DE" dirty="0" err="1"/>
              <a:t>immediately</a:t>
            </a:r>
            <a:r>
              <a:rPr lang="de-DE" dirty="0"/>
              <a:t>.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Time value of money (continued)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AB83BA20-1B0A-43C7-92A7-859CCA86E783}"/>
              </a:ext>
            </a:extLst>
          </p:cNvPr>
          <p:cNvSpPr txBox="1"/>
          <p:nvPr/>
        </p:nvSpPr>
        <p:spPr>
          <a:xfrm>
            <a:off x="899592" y="6176962"/>
            <a:ext cx="4032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ource: Hillier, Ross, Westerfield, Jaffe, Jordan, 2016</a:t>
            </a:r>
            <a:endParaRPr lang="de-DE" dirty="0"/>
          </a:p>
        </p:txBody>
      </p:sp>
      <p:graphicFrame>
        <p:nvGraphicFramePr>
          <p:cNvPr id="2" name="Tabelle 3">
            <a:extLst>
              <a:ext uri="{FF2B5EF4-FFF2-40B4-BE49-F238E27FC236}">
                <a16:creationId xmlns:a16="http://schemas.microsoft.com/office/drawing/2014/main" id="{188F3B3F-EA2F-4627-AAB7-290A0D8774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540201"/>
              </p:ext>
            </p:extLst>
          </p:nvPr>
        </p:nvGraphicFramePr>
        <p:xfrm>
          <a:off x="1120808" y="2705666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3000">
                  <a:extLst>
                    <a:ext uri="{9D8B030D-6E8A-4147-A177-3AD203B41FA5}">
                      <a16:colId xmlns:a16="http://schemas.microsoft.com/office/drawing/2014/main" val="3821786789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859515042"/>
                    </a:ext>
                  </a:extLst>
                </a:gridCol>
                <a:gridCol w="2212760">
                  <a:extLst>
                    <a:ext uri="{9D8B030D-6E8A-4147-A177-3AD203B41FA5}">
                      <a16:colId xmlns:a16="http://schemas.microsoft.com/office/drawing/2014/main" val="1213582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Ye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New </a:t>
                      </a:r>
                      <a:r>
                        <a:rPr lang="de-DE" dirty="0" err="1"/>
                        <a:t>product</a:t>
                      </a:r>
                      <a:r>
                        <a:rPr lang="de-DE" dirty="0"/>
                        <a:t> A (€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/>
                        <a:t>New </a:t>
                      </a:r>
                      <a:r>
                        <a:rPr lang="de-DE" dirty="0" err="1"/>
                        <a:t>product</a:t>
                      </a:r>
                      <a:r>
                        <a:rPr lang="de-DE" dirty="0"/>
                        <a:t> B (€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986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4156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15390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7893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2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8333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b="1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b="1" dirty="0"/>
                        <a:t>20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1" dirty="0"/>
                        <a:t>16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7482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9003842"/>
      </p:ext>
    </p:extLst>
  </p:cSld>
  <p:clrMapOvr>
    <a:masterClrMapping/>
  </p:clrMapOvr>
</p:sld>
</file>

<file path=ppt/theme/theme1.xml><?xml version="1.0" encoding="utf-8"?>
<a:theme xmlns:a="http://schemas.openxmlformats.org/drawingml/2006/main" name="Technische Universität Berlin | PowerPoint Master">
  <a:themeElements>
    <a:clrScheme name="Technische Universität Berlin | PowerPoint Master 1">
      <a:dk1>
        <a:srgbClr val="000000"/>
      </a:dk1>
      <a:lt1>
        <a:srgbClr val="FFFFFF"/>
      </a:lt1>
      <a:dk2>
        <a:srgbClr val="C50E1F"/>
      </a:dk2>
      <a:lt2>
        <a:srgbClr val="B2B2B2"/>
      </a:lt2>
      <a:accent1>
        <a:srgbClr val="717171"/>
      </a:accent1>
      <a:accent2>
        <a:srgbClr val="177191"/>
      </a:accent2>
      <a:accent3>
        <a:srgbClr val="FFFFFF"/>
      </a:accent3>
      <a:accent4>
        <a:srgbClr val="000000"/>
      </a:accent4>
      <a:accent5>
        <a:srgbClr val="BBBBBB"/>
      </a:accent5>
      <a:accent6>
        <a:srgbClr val="146683"/>
      </a:accent6>
      <a:hlink>
        <a:srgbClr val="53BDE3"/>
      </a:hlink>
      <a:folHlink>
        <a:srgbClr val="99CC00"/>
      </a:folHlink>
    </a:clrScheme>
    <a:fontScheme name="Technische Universität Berlin | PowerPoint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Technische Universität Berlin | PowerPoint Master 1">
        <a:dk1>
          <a:srgbClr val="000000"/>
        </a:dk1>
        <a:lt1>
          <a:srgbClr val="FFFFFF"/>
        </a:lt1>
        <a:dk2>
          <a:srgbClr val="C50E1F"/>
        </a:dk2>
        <a:lt2>
          <a:srgbClr val="B2B2B2"/>
        </a:lt2>
        <a:accent1>
          <a:srgbClr val="717171"/>
        </a:accent1>
        <a:accent2>
          <a:srgbClr val="177191"/>
        </a:accent2>
        <a:accent3>
          <a:srgbClr val="FFFFFF"/>
        </a:accent3>
        <a:accent4>
          <a:srgbClr val="000000"/>
        </a:accent4>
        <a:accent5>
          <a:srgbClr val="BBBBBB"/>
        </a:accent5>
        <a:accent6>
          <a:srgbClr val="146683"/>
        </a:accent6>
        <a:hlink>
          <a:srgbClr val="53BDE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PT_Master_ohneBild_HDL-zweizeilig</Template>
  <TotalTime>0</TotalTime>
  <Words>2440</Words>
  <Application>Microsoft Office PowerPoint</Application>
  <PresentationFormat>Bildschirmpräsentation (4:3)</PresentationFormat>
  <Paragraphs>494</Paragraphs>
  <Slides>28</Slides>
  <Notes>19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8</vt:i4>
      </vt:variant>
    </vt:vector>
  </HeadingPairs>
  <TitlesOfParts>
    <vt:vector size="33" baseType="lpstr">
      <vt:lpstr>Arial</vt:lpstr>
      <vt:lpstr>Book Antiqua</vt:lpstr>
      <vt:lpstr>Symbol</vt:lpstr>
      <vt:lpstr>Technische Universität Berlin | PowerPoint Master</vt:lpstr>
      <vt:lpstr>Formel</vt:lpstr>
      <vt:lpstr>Integrated course „Energy Economics“ - Financial Management</vt:lpstr>
      <vt:lpstr>Outline</vt:lpstr>
      <vt:lpstr>Introduction to corporate finance</vt:lpstr>
      <vt:lpstr>Balance sheet model of the firm</vt:lpstr>
      <vt:lpstr>Balance sheet model of the firm</vt:lpstr>
      <vt:lpstr>Methods of project valuation</vt:lpstr>
      <vt:lpstr>Example: Simple payback period method</vt:lpstr>
      <vt:lpstr>Time value of money</vt:lpstr>
      <vt:lpstr>Time value of money (continued)</vt:lpstr>
      <vt:lpstr>Cashflows: Discounting and compounding </vt:lpstr>
      <vt:lpstr>Cash flows: Compounding </vt:lpstr>
      <vt:lpstr>Cash flows: Discounting</vt:lpstr>
      <vt:lpstr>Present value of a future cash flow</vt:lpstr>
      <vt:lpstr>Annuity: NPV with constant cash flows</vt:lpstr>
      <vt:lpstr>Annuity factor</vt:lpstr>
      <vt:lpstr>Capital recovery factor</vt:lpstr>
      <vt:lpstr>Solution to previous example</vt:lpstr>
      <vt:lpstr>Capital structure</vt:lpstr>
      <vt:lpstr>Capital structure: Weighted average cost of capital</vt:lpstr>
      <vt:lpstr>Cost of capital: Hurdle rate of return</vt:lpstr>
      <vt:lpstr>Interest rates and inflation</vt:lpstr>
      <vt:lpstr>Cash flow and inflation</vt:lpstr>
      <vt:lpstr>Capital budgeting: NPV (DCF) method</vt:lpstr>
      <vt:lpstr>Capital budgeting: NPV (DCF) method</vt:lpstr>
      <vt:lpstr>Relevant cash flows</vt:lpstr>
      <vt:lpstr>Relevant cash flows (continued)</vt:lpstr>
      <vt:lpstr>NPV method: Calculation example</vt:lpstr>
      <vt:lpstr>Task 1) NPV and IRR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ys_SS19_LP</dc:title>
  <dc:creator>David Schröder</dc:creator>
  <cp:lastModifiedBy>Elena Timofeeva</cp:lastModifiedBy>
  <cp:revision>745</cp:revision>
  <cp:lastPrinted>2019-05-29T15:10:21Z</cp:lastPrinted>
  <dcterms:created xsi:type="dcterms:W3CDTF">2013-12-11T15:42:54Z</dcterms:created>
  <dcterms:modified xsi:type="dcterms:W3CDTF">2020-02-24T16:48:58Z</dcterms:modified>
</cp:coreProperties>
</file>